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FF5A27" w14:textId="77777777" w:rsidR="00EA1095" w:rsidRDefault="00EA1095" w:rsidP="00DC1CD1">
      <w:pPr>
        <w:jc w:val="center"/>
        <w:rPr>
          <w:b/>
          <w:bCs/>
          <w:sz w:val="26"/>
          <w:szCs w:val="26"/>
        </w:rPr>
      </w:pPr>
    </w:p>
    <w:p w14:paraId="425DDEB4" w14:textId="2F252393" w:rsidR="00DC1CD1" w:rsidRPr="00923E2E" w:rsidRDefault="00DC1CD1" w:rsidP="00DC1CD1">
      <w:pPr>
        <w:jc w:val="center"/>
        <w:rPr>
          <w:b/>
          <w:bCs/>
          <w:sz w:val="26"/>
          <w:szCs w:val="26"/>
        </w:rPr>
      </w:pPr>
      <w:r w:rsidRPr="00923E2E">
        <w:rPr>
          <w:b/>
          <w:bCs/>
          <w:sz w:val="26"/>
          <w:szCs w:val="26"/>
        </w:rPr>
        <w:t>Phụ lụ</w:t>
      </w:r>
      <w:r w:rsidR="004123CF" w:rsidRPr="00923E2E">
        <w:rPr>
          <w:b/>
          <w:bCs/>
          <w:sz w:val="26"/>
          <w:szCs w:val="26"/>
        </w:rPr>
        <w:t>c I</w:t>
      </w:r>
    </w:p>
    <w:p w14:paraId="43E8B9BA" w14:textId="61BC6725" w:rsidR="00C020F1" w:rsidRPr="00923E2E" w:rsidRDefault="00C020F1" w:rsidP="00DC1CD1">
      <w:pPr>
        <w:jc w:val="center"/>
        <w:rPr>
          <w:b/>
          <w:bCs/>
          <w:sz w:val="26"/>
          <w:szCs w:val="26"/>
          <w:lang w:val="vi-VN"/>
        </w:rPr>
      </w:pPr>
      <w:r w:rsidRPr="00923E2E">
        <w:rPr>
          <w:b/>
          <w:bCs/>
          <w:sz w:val="26"/>
          <w:szCs w:val="26"/>
          <w:lang w:val="vi-VN"/>
        </w:rPr>
        <w:t xml:space="preserve">KHUNG KẾ HOẠCH DẠY HỌC </w:t>
      </w:r>
      <w:r w:rsidR="00141BB1" w:rsidRPr="00923E2E">
        <w:rPr>
          <w:b/>
          <w:bCs/>
          <w:sz w:val="26"/>
          <w:szCs w:val="26"/>
        </w:rPr>
        <w:t>VÀ TỔ CHỨC CÁC HOẠT ĐỘNG CỦA</w:t>
      </w:r>
      <w:r w:rsidR="00060586" w:rsidRPr="00923E2E">
        <w:rPr>
          <w:b/>
          <w:bCs/>
          <w:sz w:val="26"/>
          <w:szCs w:val="26"/>
          <w:lang w:val="vi-VN"/>
        </w:rPr>
        <w:t xml:space="preserve"> TỔ CHUYÊN MÔN</w:t>
      </w:r>
    </w:p>
    <w:p w14:paraId="2FBBDDF9" w14:textId="77777777" w:rsidR="00933CBF" w:rsidRPr="00923E2E" w:rsidRDefault="004123CF" w:rsidP="00933CBF">
      <w:pPr>
        <w:jc w:val="center"/>
        <w:rPr>
          <w:bCs/>
          <w:sz w:val="26"/>
          <w:szCs w:val="26"/>
        </w:rPr>
      </w:pPr>
      <w:r w:rsidRPr="00923E2E">
        <w:rPr>
          <w:bCs/>
          <w:sz w:val="26"/>
          <w:szCs w:val="26"/>
        </w:rPr>
        <w:t>(</w:t>
      </w:r>
      <w:r w:rsidR="00933CBF" w:rsidRPr="00923E2E">
        <w:rPr>
          <w:bCs/>
          <w:sz w:val="26"/>
          <w:szCs w:val="26"/>
        </w:rPr>
        <w:t>(</w:t>
      </w:r>
      <w:r w:rsidR="00933CBF" w:rsidRPr="00923E2E">
        <w:rPr>
          <w:bCs/>
          <w:i/>
          <w:sz w:val="26"/>
          <w:szCs w:val="26"/>
        </w:rPr>
        <w:t>Kèm theo Công văn số</w:t>
      </w:r>
      <w:r w:rsidR="00933CBF">
        <w:rPr>
          <w:bCs/>
          <w:i/>
          <w:sz w:val="26"/>
          <w:szCs w:val="26"/>
        </w:rPr>
        <w:t xml:space="preserve">  </w:t>
      </w:r>
      <w:r w:rsidR="00933CBF" w:rsidRPr="00933CBF">
        <w:rPr>
          <w:b/>
          <w:bCs/>
          <w:i/>
          <w:sz w:val="26"/>
          <w:szCs w:val="26"/>
        </w:rPr>
        <w:t>3280</w:t>
      </w:r>
      <w:r w:rsidR="00933CBF" w:rsidRPr="00923E2E">
        <w:rPr>
          <w:bCs/>
          <w:i/>
          <w:sz w:val="26"/>
          <w:szCs w:val="26"/>
        </w:rPr>
        <w:t>/BGDĐT-GDTrH ngày 18 tháng 12 năm 2020 của Bộ GDĐT</w:t>
      </w:r>
      <w:r w:rsidR="00933CBF" w:rsidRPr="00923E2E">
        <w:rPr>
          <w:bCs/>
          <w:sz w:val="26"/>
          <w:szCs w:val="26"/>
        </w:rPr>
        <w:t>)</w:t>
      </w:r>
    </w:p>
    <w:p w14:paraId="27CEA0F3" w14:textId="553F60CA" w:rsidR="004123CF" w:rsidRPr="00923E2E" w:rsidRDefault="004123CF" w:rsidP="00DC1CD1">
      <w:pPr>
        <w:jc w:val="center"/>
        <w:rPr>
          <w:bCs/>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ED1FEE" w:rsidRPr="00923E2E" w14:paraId="48FB1789" w14:textId="77777777" w:rsidTr="00ED1FEE">
        <w:tc>
          <w:tcPr>
            <w:tcW w:w="6516" w:type="dxa"/>
          </w:tcPr>
          <w:p w14:paraId="00C89873" w14:textId="6F9731BE" w:rsidR="00ED1FEE" w:rsidRPr="00923E2E" w:rsidRDefault="00ED1FEE" w:rsidP="00ED1FEE">
            <w:pPr>
              <w:jc w:val="center"/>
              <w:rPr>
                <w:sz w:val="26"/>
                <w:szCs w:val="26"/>
                <w:lang w:val="vi-VN"/>
              </w:rPr>
            </w:pPr>
            <w:r w:rsidRPr="00923E2E">
              <w:rPr>
                <w:b/>
                <w:bCs/>
                <w:sz w:val="26"/>
                <w:szCs w:val="26"/>
              </w:rPr>
              <w:t>TRƯỜNG</w:t>
            </w:r>
            <w:r w:rsidRPr="00923E2E">
              <w:rPr>
                <w:b/>
                <w:bCs/>
                <w:sz w:val="26"/>
                <w:szCs w:val="26"/>
                <w:lang w:val="vi-VN"/>
              </w:rPr>
              <w:t xml:space="preserve">: </w:t>
            </w:r>
            <w:r w:rsidR="009A4293" w:rsidRPr="00923E2E">
              <w:rPr>
                <w:b/>
                <w:bCs/>
                <w:sz w:val="26"/>
                <w:szCs w:val="26"/>
              </w:rPr>
              <w:t>THPT ĐỖ ĐĂNG TUYỂN</w:t>
            </w:r>
          </w:p>
          <w:p w14:paraId="2A8D3724" w14:textId="71591693" w:rsidR="00ED1FEE" w:rsidRPr="00923E2E" w:rsidRDefault="00ED1FEE" w:rsidP="00ED1FEE">
            <w:pPr>
              <w:jc w:val="center"/>
              <w:rPr>
                <w:sz w:val="26"/>
                <w:szCs w:val="26"/>
              </w:rPr>
            </w:pPr>
            <w:r w:rsidRPr="00923E2E">
              <w:rPr>
                <w:b/>
                <w:bCs/>
                <w:sz w:val="26"/>
                <w:szCs w:val="26"/>
                <w:lang w:val="vi-VN"/>
              </w:rPr>
              <w:t xml:space="preserve">TỔ: </w:t>
            </w:r>
            <w:r w:rsidR="009A4293" w:rsidRPr="00923E2E">
              <w:rPr>
                <w:b/>
                <w:bCs/>
                <w:sz w:val="26"/>
                <w:szCs w:val="26"/>
              </w:rPr>
              <w:t>VẬT LÍ-CN</w:t>
            </w:r>
          </w:p>
          <w:p w14:paraId="5572183B" w14:textId="77777777" w:rsidR="00ED1FEE" w:rsidRPr="00923E2E" w:rsidRDefault="00ED1FEE">
            <w:pPr>
              <w:rPr>
                <w:b/>
                <w:bCs/>
                <w:sz w:val="26"/>
                <w:szCs w:val="26"/>
                <w:lang w:val="vi-VN"/>
              </w:rPr>
            </w:pPr>
            <w:r w:rsidRPr="00923E2E">
              <w:rPr>
                <w:b/>
                <w:bCs/>
                <w:noProof/>
                <w:sz w:val="26"/>
                <w:szCs w:val="26"/>
              </w:rPr>
              <mc:AlternateContent>
                <mc:Choice Requires="wps">
                  <w:drawing>
                    <wp:anchor distT="0" distB="0" distL="114300" distR="114300" simplePos="0" relativeHeight="251656192" behindDoc="0" locked="0" layoutInCell="1" allowOverlap="1" wp14:anchorId="32D94D7A" wp14:editId="3B46A2E8">
                      <wp:simplePos x="0" y="0"/>
                      <wp:positionH relativeFrom="column">
                        <wp:posOffset>748334</wp:posOffset>
                      </wp:positionH>
                      <wp:positionV relativeFrom="paragraph">
                        <wp:posOffset>114300</wp:posOffset>
                      </wp:positionV>
                      <wp:extent cx="2664000" cy="0"/>
                      <wp:effectExtent l="0" t="0" r="22225" b="19050"/>
                      <wp:wrapNone/>
                      <wp:docPr id="2" name="Straight Connector 2"/>
                      <wp:cNvGraphicFramePr/>
                      <a:graphic xmlns:a="http://schemas.openxmlformats.org/drawingml/2006/main">
                        <a:graphicData uri="http://schemas.microsoft.com/office/word/2010/wordprocessingShape">
                          <wps:wsp>
                            <wps:cNvCnPr/>
                            <wps:spPr>
                              <a:xfrm>
                                <a:off x="0" y="0"/>
                                <a:ext cx="2664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6AEBCF4" id="Straight Connector 2" o:spid="_x0000_s1026" style="position:absolute;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9pt,9pt" to="268.6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" strokecolor="black [3200]" strokeweight=".5pt">
                      <v:stroke joinstyle="miter"/>
                    </v:line>
                  </w:pict>
                </mc:Fallback>
              </mc:AlternateContent>
            </w:r>
          </w:p>
        </w:tc>
        <w:tc>
          <w:tcPr>
            <w:tcW w:w="8046" w:type="dxa"/>
          </w:tcPr>
          <w:p w14:paraId="15186F02" w14:textId="13CF9F35" w:rsidR="00ED1FEE" w:rsidRPr="00923E2E" w:rsidRDefault="00DD376D" w:rsidP="00DD376D">
            <w:pPr>
              <w:rPr>
                <w:b/>
                <w:bCs/>
                <w:sz w:val="26"/>
                <w:szCs w:val="26"/>
                <w:lang w:val="vi-VN"/>
              </w:rPr>
            </w:pPr>
            <w:r w:rsidRPr="00923E2E">
              <w:rPr>
                <w:b/>
                <w:bCs/>
                <w:sz w:val="26"/>
                <w:szCs w:val="26"/>
              </w:rPr>
              <w:t xml:space="preserve">         </w:t>
            </w:r>
            <w:r w:rsidR="00ED1FEE" w:rsidRPr="00923E2E">
              <w:rPr>
                <w:b/>
                <w:bCs/>
                <w:sz w:val="26"/>
                <w:szCs w:val="26"/>
              </w:rPr>
              <w:t>CỘNG</w:t>
            </w:r>
            <w:r w:rsidR="00ED1FEE" w:rsidRPr="00923E2E">
              <w:rPr>
                <w:b/>
                <w:bCs/>
                <w:sz w:val="26"/>
                <w:szCs w:val="26"/>
                <w:lang w:val="vi-VN"/>
              </w:rPr>
              <w:t xml:space="preserve"> </w:t>
            </w:r>
            <w:r w:rsidR="00450390" w:rsidRPr="00923E2E">
              <w:rPr>
                <w:b/>
                <w:bCs/>
                <w:sz w:val="26"/>
                <w:szCs w:val="26"/>
                <w:lang w:val="vi-VN"/>
              </w:rPr>
              <w:t xml:space="preserve">HÒA </w:t>
            </w:r>
            <w:r w:rsidR="00ED1FEE" w:rsidRPr="00923E2E">
              <w:rPr>
                <w:b/>
                <w:bCs/>
                <w:sz w:val="26"/>
                <w:szCs w:val="26"/>
                <w:lang w:val="vi-VN"/>
              </w:rPr>
              <w:t>XÃ HỘI CHỦ NGHĨA VIỆT NAM</w:t>
            </w:r>
          </w:p>
          <w:p w14:paraId="65675A2B" w14:textId="4A363316" w:rsidR="00ED1FEE" w:rsidRPr="00923E2E" w:rsidRDefault="00ED1FEE" w:rsidP="00DD376D">
            <w:pPr>
              <w:rPr>
                <w:b/>
                <w:bCs/>
                <w:sz w:val="26"/>
                <w:szCs w:val="26"/>
                <w:lang w:val="vi-VN"/>
              </w:rPr>
            </w:pPr>
            <w:r w:rsidRPr="00923E2E">
              <w:rPr>
                <w:noProof/>
                <w:sz w:val="26"/>
                <w:szCs w:val="26"/>
              </w:rPr>
              <mc:AlternateContent>
                <mc:Choice Requires="wps">
                  <w:drawing>
                    <wp:anchor distT="0" distB="0" distL="114300" distR="114300" simplePos="0" relativeHeight="251652096" behindDoc="0" locked="0" layoutInCell="1" allowOverlap="1" wp14:anchorId="34D968F9" wp14:editId="1FE47DE5">
                      <wp:simplePos x="0" y="0"/>
                      <wp:positionH relativeFrom="column">
                        <wp:posOffset>1392224</wp:posOffset>
                      </wp:positionH>
                      <wp:positionV relativeFrom="paragraph">
                        <wp:posOffset>235585</wp:posOffset>
                      </wp:positionV>
                      <wp:extent cx="1800000" cy="0"/>
                      <wp:effectExtent l="0" t="0" r="29210" b="19050"/>
                      <wp:wrapNone/>
                      <wp:docPr id="1" name="Straight Connector 1"/>
                      <wp:cNvGraphicFramePr/>
                      <a:graphic xmlns:a="http://schemas.openxmlformats.org/drawingml/2006/main">
                        <a:graphicData uri="http://schemas.microsoft.com/office/word/2010/wordprocessingShape">
                          <wps:wsp>
                            <wps:cNvCnPr/>
                            <wps:spPr>
                              <a:xfrm>
                                <a:off x="0" y="0"/>
                                <a:ext cx="180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C165A73" id="Straight Connector 1" o:spid="_x0000_s1026" style="position:absolute;z-index:251652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9.6pt,18.55pt" to="251.3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" strokecolor="black [3200]" strokeweight=".5pt">
                      <v:stroke joinstyle="miter"/>
                    </v:line>
                  </w:pict>
                </mc:Fallback>
              </mc:AlternateContent>
            </w:r>
            <w:r w:rsidR="00DD376D" w:rsidRPr="00923E2E">
              <w:rPr>
                <w:b/>
                <w:bCs/>
                <w:sz w:val="26"/>
                <w:szCs w:val="26"/>
              </w:rPr>
              <w:t xml:space="preserve">                           </w:t>
            </w:r>
            <w:r w:rsidRPr="00923E2E">
              <w:rPr>
                <w:b/>
                <w:bCs/>
                <w:sz w:val="26"/>
                <w:szCs w:val="26"/>
                <w:lang w:val="vi-VN"/>
              </w:rPr>
              <w:t>Độc lập - Tự do - Hạnh phúc</w:t>
            </w:r>
          </w:p>
        </w:tc>
      </w:tr>
    </w:tbl>
    <w:p w14:paraId="5447C933" w14:textId="77777777" w:rsidR="00BB5C79" w:rsidRPr="00923E2E" w:rsidRDefault="00BB5C79" w:rsidP="00BB5C79">
      <w:pPr>
        <w:spacing w:after="0"/>
        <w:jc w:val="center"/>
        <w:rPr>
          <w:b/>
          <w:bCs/>
          <w:sz w:val="26"/>
          <w:szCs w:val="26"/>
          <w:lang w:val="vi-VN"/>
        </w:rPr>
      </w:pPr>
      <w:r w:rsidRPr="00923E2E">
        <w:rPr>
          <w:b/>
          <w:bCs/>
          <w:sz w:val="26"/>
          <w:szCs w:val="26"/>
          <w:lang w:val="vi-VN"/>
        </w:rPr>
        <w:t>KHUNG KẾ HOẠCH DẠY HỌC MÔN HỌC CỦA TỔ CHUYÊN MÔN</w:t>
      </w:r>
    </w:p>
    <w:p w14:paraId="60FE8F94" w14:textId="77777777" w:rsidR="00BB5C79" w:rsidRPr="00923E2E" w:rsidRDefault="00BB5C79" w:rsidP="00BB5C79">
      <w:pPr>
        <w:jc w:val="center"/>
        <w:rPr>
          <w:b/>
          <w:bCs/>
          <w:sz w:val="26"/>
          <w:szCs w:val="26"/>
          <w:lang w:val="vi-VN"/>
        </w:rPr>
      </w:pPr>
      <w:r w:rsidRPr="00923E2E">
        <w:rPr>
          <w:b/>
          <w:bCs/>
          <w:sz w:val="26"/>
          <w:szCs w:val="26"/>
          <w:lang w:val="vi-VN"/>
        </w:rPr>
        <w:t xml:space="preserve">MÔN </w:t>
      </w:r>
      <w:r w:rsidRPr="00923E2E">
        <w:rPr>
          <w:b/>
          <w:bCs/>
          <w:sz w:val="26"/>
          <w:szCs w:val="26"/>
        </w:rPr>
        <w:t xml:space="preserve">VẬT LÝ, </w:t>
      </w:r>
      <w:r w:rsidRPr="00923E2E">
        <w:rPr>
          <w:b/>
          <w:bCs/>
          <w:sz w:val="26"/>
          <w:szCs w:val="26"/>
          <w:lang w:val="vi-VN"/>
        </w:rPr>
        <w:t xml:space="preserve"> KHỐI </w:t>
      </w:r>
      <w:r w:rsidRPr="00923E2E">
        <w:rPr>
          <w:b/>
          <w:bCs/>
          <w:sz w:val="26"/>
          <w:szCs w:val="26"/>
        </w:rPr>
        <w:t>11</w:t>
      </w:r>
    </w:p>
    <w:p w14:paraId="20D709BE" w14:textId="77777777" w:rsidR="00BB5C79" w:rsidRPr="00BB5C79" w:rsidRDefault="00BB5C79" w:rsidP="00BB5C79">
      <w:pPr>
        <w:jc w:val="center"/>
        <w:rPr>
          <w:b/>
          <w:sz w:val="26"/>
          <w:szCs w:val="26"/>
          <w:lang w:val="vi-VN"/>
        </w:rPr>
      </w:pPr>
      <w:r w:rsidRPr="00BB5C79">
        <w:rPr>
          <w:b/>
          <w:sz w:val="26"/>
          <w:szCs w:val="26"/>
          <w:lang w:val="vi-VN"/>
        </w:rPr>
        <w:t>(Năm học 20</w:t>
      </w:r>
      <w:r w:rsidRPr="00BB5C79">
        <w:rPr>
          <w:b/>
          <w:sz w:val="26"/>
          <w:szCs w:val="26"/>
        </w:rPr>
        <w:t xml:space="preserve">22 </w:t>
      </w:r>
      <w:r w:rsidRPr="00BB5C79">
        <w:rPr>
          <w:b/>
          <w:sz w:val="26"/>
          <w:szCs w:val="26"/>
          <w:lang w:val="vi-VN"/>
        </w:rPr>
        <w:t>-</w:t>
      </w:r>
      <w:r w:rsidRPr="00BB5C79">
        <w:rPr>
          <w:b/>
          <w:sz w:val="26"/>
          <w:szCs w:val="26"/>
        </w:rPr>
        <w:t xml:space="preserve"> </w:t>
      </w:r>
      <w:r w:rsidRPr="00BB5C79">
        <w:rPr>
          <w:b/>
          <w:sz w:val="26"/>
          <w:szCs w:val="26"/>
          <w:lang w:val="vi-VN"/>
        </w:rPr>
        <w:t>20</w:t>
      </w:r>
      <w:r w:rsidRPr="00BB5C79">
        <w:rPr>
          <w:b/>
          <w:sz w:val="26"/>
          <w:szCs w:val="26"/>
        </w:rPr>
        <w:t>23</w:t>
      </w:r>
      <w:r w:rsidRPr="00BB5C79">
        <w:rPr>
          <w:b/>
          <w:sz w:val="26"/>
          <w:szCs w:val="26"/>
          <w:lang w:val="vi-VN"/>
        </w:rPr>
        <w:t>)</w:t>
      </w:r>
    </w:p>
    <w:p w14:paraId="17246817" w14:textId="77777777" w:rsidR="00284400" w:rsidRPr="00923E2E" w:rsidRDefault="00284400" w:rsidP="00ED1FEE">
      <w:pPr>
        <w:jc w:val="center"/>
        <w:rPr>
          <w:b/>
          <w:bCs/>
          <w:sz w:val="26"/>
          <w:szCs w:val="26"/>
        </w:rPr>
      </w:pPr>
    </w:p>
    <w:p w14:paraId="671236B0" w14:textId="2F924908" w:rsidR="003802AD" w:rsidRPr="00923E2E" w:rsidRDefault="00DD376D" w:rsidP="00ED1FEE">
      <w:pPr>
        <w:ind w:firstLine="567"/>
        <w:jc w:val="both"/>
        <w:rPr>
          <w:b/>
          <w:bCs/>
          <w:sz w:val="26"/>
          <w:szCs w:val="26"/>
          <w:lang w:val="vi-VN"/>
        </w:rPr>
      </w:pPr>
      <w:r w:rsidRPr="00923E2E">
        <w:rPr>
          <w:b/>
          <w:bCs/>
          <w:sz w:val="26"/>
          <w:szCs w:val="26"/>
        </w:rPr>
        <w:t>1</w:t>
      </w:r>
      <w:r w:rsidR="00ED1FEE" w:rsidRPr="00923E2E">
        <w:rPr>
          <w:b/>
          <w:bCs/>
          <w:sz w:val="26"/>
          <w:szCs w:val="26"/>
          <w:lang w:val="vi-VN"/>
        </w:rPr>
        <w:t xml:space="preserve">. </w:t>
      </w:r>
      <w:r w:rsidR="00D96C9D" w:rsidRPr="00923E2E">
        <w:rPr>
          <w:b/>
          <w:bCs/>
          <w:sz w:val="26"/>
          <w:szCs w:val="26"/>
          <w:lang w:val="vi-VN"/>
        </w:rPr>
        <w:t>Đặc điểm tình hình</w:t>
      </w:r>
    </w:p>
    <w:p w14:paraId="40C8DE85" w14:textId="50E032C6" w:rsidR="00D96C9D" w:rsidRPr="00923E2E" w:rsidRDefault="00DD376D" w:rsidP="00ED1FEE">
      <w:pPr>
        <w:ind w:firstLine="567"/>
        <w:jc w:val="both"/>
        <w:rPr>
          <w:b/>
          <w:bCs/>
          <w:sz w:val="26"/>
          <w:szCs w:val="26"/>
        </w:rPr>
      </w:pPr>
      <w:r w:rsidRPr="00923E2E">
        <w:rPr>
          <w:b/>
          <w:bCs/>
          <w:sz w:val="26"/>
          <w:szCs w:val="26"/>
        </w:rPr>
        <w:t>1.</w:t>
      </w:r>
      <w:r w:rsidR="00D96C9D" w:rsidRPr="00923E2E">
        <w:rPr>
          <w:b/>
          <w:bCs/>
          <w:sz w:val="26"/>
          <w:szCs w:val="26"/>
          <w:lang w:val="vi-VN"/>
        </w:rPr>
        <w:t xml:space="preserve">1. Số lớp: </w:t>
      </w:r>
      <w:r w:rsidR="00D96C9D" w:rsidRPr="00923E2E">
        <w:rPr>
          <w:sz w:val="26"/>
          <w:szCs w:val="26"/>
          <w:lang w:val="vi-VN"/>
        </w:rPr>
        <w:t>....</w:t>
      </w:r>
      <w:r w:rsidR="00F81C13">
        <w:rPr>
          <w:sz w:val="26"/>
          <w:szCs w:val="26"/>
        </w:rPr>
        <w:t>10</w:t>
      </w:r>
      <w:r w:rsidR="00D96C9D" w:rsidRPr="00923E2E">
        <w:rPr>
          <w:sz w:val="26"/>
          <w:szCs w:val="26"/>
          <w:lang w:val="vi-VN"/>
        </w:rPr>
        <w:t>..............</w:t>
      </w:r>
      <w:r w:rsidR="00D96C9D" w:rsidRPr="00923E2E">
        <w:rPr>
          <w:b/>
          <w:bCs/>
          <w:sz w:val="26"/>
          <w:szCs w:val="26"/>
          <w:lang w:val="vi-VN"/>
        </w:rPr>
        <w:t xml:space="preserve">; Số học sinh: </w:t>
      </w:r>
      <w:r w:rsidR="00D96C9D" w:rsidRPr="00923E2E">
        <w:rPr>
          <w:sz w:val="26"/>
          <w:szCs w:val="26"/>
          <w:lang w:val="vi-VN"/>
        </w:rPr>
        <w:t>...................</w:t>
      </w:r>
      <w:r w:rsidR="00D96C9D" w:rsidRPr="00923E2E">
        <w:rPr>
          <w:b/>
          <w:bCs/>
          <w:sz w:val="26"/>
          <w:szCs w:val="26"/>
          <w:lang w:val="vi-VN"/>
        </w:rPr>
        <w:t xml:space="preserve">; </w:t>
      </w:r>
      <w:r w:rsidR="008B33FB" w:rsidRPr="00923E2E">
        <w:rPr>
          <w:b/>
          <w:bCs/>
          <w:sz w:val="26"/>
          <w:szCs w:val="26"/>
        </w:rPr>
        <w:t>Số học sinh học chuyên đề</w:t>
      </w:r>
      <w:r w:rsidR="004123CF" w:rsidRPr="00923E2E">
        <w:rPr>
          <w:b/>
          <w:bCs/>
          <w:sz w:val="26"/>
          <w:szCs w:val="26"/>
        </w:rPr>
        <w:t xml:space="preserve"> </w:t>
      </w:r>
      <w:r w:rsidR="00E81F7F" w:rsidRPr="00923E2E">
        <w:rPr>
          <w:b/>
          <w:bCs/>
          <w:sz w:val="26"/>
          <w:szCs w:val="26"/>
        </w:rPr>
        <w:t xml:space="preserve">lựa chọn </w:t>
      </w:r>
      <w:r w:rsidR="004123CF" w:rsidRPr="00923E2E">
        <w:rPr>
          <w:bCs/>
          <w:sz w:val="26"/>
          <w:szCs w:val="26"/>
        </w:rPr>
        <w:t>(nếu có)</w:t>
      </w:r>
      <w:r w:rsidR="008B33FB" w:rsidRPr="007A299B">
        <w:rPr>
          <w:bCs/>
          <w:sz w:val="26"/>
          <w:szCs w:val="26"/>
        </w:rPr>
        <w:t>:……………</w:t>
      </w:r>
    </w:p>
    <w:p w14:paraId="30709CF3" w14:textId="77777777" w:rsidR="007A299B" w:rsidRDefault="00DD376D" w:rsidP="00C020F1">
      <w:pPr>
        <w:ind w:firstLine="567"/>
        <w:jc w:val="both"/>
        <w:rPr>
          <w:b/>
          <w:bCs/>
          <w:sz w:val="26"/>
          <w:szCs w:val="26"/>
        </w:rPr>
      </w:pPr>
      <w:r w:rsidRPr="00923E2E">
        <w:rPr>
          <w:b/>
          <w:bCs/>
          <w:sz w:val="26"/>
          <w:szCs w:val="26"/>
        </w:rPr>
        <w:t>1.</w:t>
      </w:r>
      <w:r w:rsidR="00C020F1" w:rsidRPr="00923E2E">
        <w:rPr>
          <w:b/>
          <w:bCs/>
          <w:sz w:val="26"/>
          <w:szCs w:val="26"/>
          <w:lang w:val="vi-VN"/>
        </w:rPr>
        <w:t xml:space="preserve">2. </w:t>
      </w:r>
      <w:r w:rsidR="00C020F1" w:rsidRPr="00923E2E">
        <w:rPr>
          <w:b/>
          <w:bCs/>
          <w:sz w:val="26"/>
          <w:szCs w:val="26"/>
        </w:rPr>
        <w:t xml:space="preserve">Tình hình đội ngũ: </w:t>
      </w:r>
    </w:p>
    <w:p w14:paraId="5166279D" w14:textId="6B41D417" w:rsidR="00CB5029" w:rsidRPr="00923E2E" w:rsidRDefault="00CB5029" w:rsidP="007A299B">
      <w:pPr>
        <w:ind w:left="720" w:firstLine="720"/>
        <w:jc w:val="both"/>
        <w:rPr>
          <w:sz w:val="26"/>
          <w:szCs w:val="26"/>
          <w:lang w:val="vi-VN"/>
        </w:rPr>
      </w:pPr>
      <w:r w:rsidRPr="00923E2E">
        <w:rPr>
          <w:b/>
          <w:bCs/>
          <w:sz w:val="26"/>
          <w:szCs w:val="26"/>
        </w:rPr>
        <w:t>Số</w:t>
      </w:r>
      <w:r w:rsidRPr="00923E2E">
        <w:rPr>
          <w:b/>
          <w:bCs/>
          <w:sz w:val="26"/>
          <w:szCs w:val="26"/>
          <w:lang w:val="vi-VN"/>
        </w:rPr>
        <w:t xml:space="preserve"> </w:t>
      </w:r>
      <w:r w:rsidR="00C020F1" w:rsidRPr="00923E2E">
        <w:rPr>
          <w:b/>
          <w:bCs/>
          <w:sz w:val="26"/>
          <w:szCs w:val="26"/>
        </w:rPr>
        <w:t>giáo viên</w:t>
      </w:r>
      <w:r w:rsidRPr="00923E2E">
        <w:rPr>
          <w:b/>
          <w:bCs/>
          <w:sz w:val="26"/>
          <w:szCs w:val="26"/>
          <w:lang w:val="vi-VN"/>
        </w:rPr>
        <w:t>:</w:t>
      </w:r>
      <w:r w:rsidRPr="00923E2E">
        <w:rPr>
          <w:sz w:val="26"/>
          <w:szCs w:val="26"/>
          <w:lang w:val="vi-VN"/>
        </w:rPr>
        <w:t>.....</w:t>
      </w:r>
      <w:r w:rsidR="009A4293" w:rsidRPr="00923E2E">
        <w:rPr>
          <w:sz w:val="26"/>
          <w:szCs w:val="26"/>
        </w:rPr>
        <w:t>10</w:t>
      </w:r>
      <w:r w:rsidR="009A4293" w:rsidRPr="00923E2E">
        <w:rPr>
          <w:sz w:val="26"/>
          <w:szCs w:val="26"/>
          <w:lang w:val="vi-VN"/>
        </w:rPr>
        <w:t>...</w:t>
      </w:r>
      <w:r w:rsidRPr="00923E2E">
        <w:rPr>
          <w:sz w:val="26"/>
          <w:szCs w:val="26"/>
          <w:lang w:val="vi-VN"/>
        </w:rPr>
        <w:t xml:space="preserve">.; </w:t>
      </w:r>
      <w:r w:rsidRPr="00923E2E">
        <w:rPr>
          <w:b/>
          <w:bCs/>
          <w:sz w:val="26"/>
          <w:szCs w:val="26"/>
          <w:lang w:val="vi-VN"/>
        </w:rPr>
        <w:t>T</w:t>
      </w:r>
      <w:r w:rsidR="00C020F1" w:rsidRPr="00923E2E">
        <w:rPr>
          <w:b/>
          <w:bCs/>
          <w:sz w:val="26"/>
          <w:szCs w:val="26"/>
        </w:rPr>
        <w:t>rình độ đào tạo</w:t>
      </w:r>
      <w:r w:rsidRPr="00923E2E">
        <w:rPr>
          <w:sz w:val="26"/>
          <w:szCs w:val="26"/>
          <w:lang w:val="vi-VN"/>
        </w:rPr>
        <w:t>: Cao đẳng: ...</w:t>
      </w:r>
      <w:r w:rsidR="009A4293" w:rsidRPr="00923E2E">
        <w:rPr>
          <w:sz w:val="26"/>
          <w:szCs w:val="26"/>
        </w:rPr>
        <w:t>0</w:t>
      </w:r>
      <w:r w:rsidR="009A4293" w:rsidRPr="00923E2E">
        <w:rPr>
          <w:sz w:val="26"/>
          <w:szCs w:val="26"/>
          <w:lang w:val="vi-VN"/>
        </w:rPr>
        <w:t>..</w:t>
      </w:r>
      <w:r w:rsidRPr="00923E2E">
        <w:rPr>
          <w:sz w:val="26"/>
          <w:szCs w:val="26"/>
          <w:lang w:val="vi-VN"/>
        </w:rPr>
        <w:t xml:space="preserve"> Đại học:....</w:t>
      </w:r>
      <w:r w:rsidR="009A4293" w:rsidRPr="00923E2E">
        <w:rPr>
          <w:sz w:val="26"/>
          <w:szCs w:val="26"/>
        </w:rPr>
        <w:t>10</w:t>
      </w:r>
      <w:r w:rsidRPr="00923E2E">
        <w:rPr>
          <w:sz w:val="26"/>
          <w:szCs w:val="26"/>
          <w:lang w:val="vi-VN"/>
        </w:rPr>
        <w:t>.......; Trên đại học:.....</w:t>
      </w:r>
      <w:r w:rsidR="009A4293" w:rsidRPr="00923E2E">
        <w:rPr>
          <w:sz w:val="26"/>
          <w:szCs w:val="26"/>
        </w:rPr>
        <w:t>0</w:t>
      </w:r>
      <w:r w:rsidRPr="00923E2E">
        <w:rPr>
          <w:sz w:val="26"/>
          <w:szCs w:val="26"/>
          <w:lang w:val="vi-VN"/>
        </w:rPr>
        <w:t>........</w:t>
      </w:r>
    </w:p>
    <w:p w14:paraId="77EF3730" w14:textId="0FA4015B" w:rsidR="00C020F1" w:rsidRPr="00923E2E" w:rsidRDefault="007A299B" w:rsidP="00C020F1">
      <w:pPr>
        <w:ind w:firstLine="567"/>
        <w:jc w:val="both"/>
        <w:rPr>
          <w:b/>
          <w:bCs/>
          <w:sz w:val="26"/>
          <w:szCs w:val="26"/>
          <w:lang w:val="vi-VN"/>
        </w:rPr>
      </w:pPr>
      <w:r>
        <w:rPr>
          <w:b/>
          <w:bCs/>
          <w:sz w:val="26"/>
          <w:szCs w:val="26"/>
        </w:rPr>
        <w:tab/>
      </w:r>
      <w:r>
        <w:rPr>
          <w:b/>
          <w:bCs/>
          <w:sz w:val="26"/>
          <w:szCs w:val="26"/>
        </w:rPr>
        <w:tab/>
      </w:r>
      <w:r w:rsidR="00CB5029" w:rsidRPr="00923E2E">
        <w:rPr>
          <w:b/>
          <w:bCs/>
          <w:sz w:val="26"/>
          <w:szCs w:val="26"/>
          <w:lang w:val="vi-VN"/>
        </w:rPr>
        <w:t xml:space="preserve">Mức </w:t>
      </w:r>
      <w:r w:rsidR="00CB5029" w:rsidRPr="00923E2E">
        <w:rPr>
          <w:b/>
          <w:bCs/>
          <w:sz w:val="26"/>
          <w:szCs w:val="26"/>
        </w:rPr>
        <w:t>đạt</w:t>
      </w:r>
      <w:r w:rsidR="00CB5029" w:rsidRPr="00923E2E">
        <w:rPr>
          <w:b/>
          <w:bCs/>
          <w:sz w:val="26"/>
          <w:szCs w:val="26"/>
          <w:lang w:val="vi-VN"/>
        </w:rPr>
        <w:t xml:space="preserve"> c</w:t>
      </w:r>
      <w:r w:rsidR="00CB5029" w:rsidRPr="00923E2E">
        <w:rPr>
          <w:b/>
          <w:bCs/>
          <w:sz w:val="26"/>
          <w:szCs w:val="26"/>
        </w:rPr>
        <w:t>huẩn</w:t>
      </w:r>
      <w:r w:rsidR="00CB5029" w:rsidRPr="00923E2E">
        <w:rPr>
          <w:b/>
          <w:bCs/>
          <w:sz w:val="26"/>
          <w:szCs w:val="26"/>
          <w:lang w:val="vi-VN"/>
        </w:rPr>
        <w:t xml:space="preserve"> nghề </w:t>
      </w:r>
      <w:r w:rsidR="00C020F1" w:rsidRPr="00923E2E">
        <w:rPr>
          <w:b/>
          <w:bCs/>
          <w:sz w:val="26"/>
          <w:szCs w:val="26"/>
        </w:rPr>
        <w:t>nghiệp</w:t>
      </w:r>
      <w:r w:rsidR="00060586" w:rsidRPr="00923E2E">
        <w:rPr>
          <w:b/>
          <w:bCs/>
          <w:sz w:val="26"/>
          <w:szCs w:val="26"/>
          <w:lang w:val="vi-VN"/>
        </w:rPr>
        <w:t xml:space="preserve"> giáo viên </w:t>
      </w:r>
      <w:r w:rsidR="00060586" w:rsidRPr="00923E2E">
        <w:rPr>
          <w:rStyle w:val="FootnoteReference"/>
          <w:b/>
          <w:bCs/>
          <w:sz w:val="26"/>
          <w:szCs w:val="26"/>
        </w:rPr>
        <w:footnoteReference w:id="1"/>
      </w:r>
      <w:r w:rsidR="00CB5029" w:rsidRPr="00923E2E">
        <w:rPr>
          <w:b/>
          <w:bCs/>
          <w:sz w:val="26"/>
          <w:szCs w:val="26"/>
          <w:lang w:val="vi-VN"/>
        </w:rPr>
        <w:t>:</w:t>
      </w:r>
      <w:r w:rsidR="00CB5029" w:rsidRPr="00923E2E">
        <w:rPr>
          <w:sz w:val="26"/>
          <w:szCs w:val="26"/>
          <w:lang w:val="vi-VN"/>
        </w:rPr>
        <w:t xml:space="preserve"> Tốt:....</w:t>
      </w:r>
      <w:r w:rsidR="009A4293" w:rsidRPr="00923E2E">
        <w:rPr>
          <w:sz w:val="26"/>
          <w:szCs w:val="26"/>
        </w:rPr>
        <w:t>08</w:t>
      </w:r>
      <w:r w:rsidR="00CB5029" w:rsidRPr="00923E2E">
        <w:rPr>
          <w:sz w:val="26"/>
          <w:szCs w:val="26"/>
          <w:lang w:val="vi-VN"/>
        </w:rPr>
        <w:t>.........; Khá:...</w:t>
      </w:r>
      <w:r w:rsidR="009A4293" w:rsidRPr="00923E2E">
        <w:rPr>
          <w:sz w:val="26"/>
          <w:szCs w:val="26"/>
        </w:rPr>
        <w:t>02</w:t>
      </w:r>
      <w:r w:rsidR="00CB5029" w:rsidRPr="00923E2E">
        <w:rPr>
          <w:sz w:val="26"/>
          <w:szCs w:val="26"/>
          <w:lang w:val="vi-VN"/>
        </w:rPr>
        <w:t>.............; Đạt:......</w:t>
      </w:r>
      <w:r w:rsidR="009A4293" w:rsidRPr="00923E2E">
        <w:rPr>
          <w:sz w:val="26"/>
          <w:szCs w:val="26"/>
        </w:rPr>
        <w:t>0</w:t>
      </w:r>
      <w:r w:rsidR="00CB5029" w:rsidRPr="00923E2E">
        <w:rPr>
          <w:sz w:val="26"/>
          <w:szCs w:val="26"/>
          <w:lang w:val="vi-VN"/>
        </w:rPr>
        <w:t>.........</w:t>
      </w:r>
      <w:r w:rsidR="00C1594D" w:rsidRPr="00923E2E">
        <w:rPr>
          <w:sz w:val="26"/>
          <w:szCs w:val="26"/>
        </w:rPr>
        <w:t xml:space="preserve">; </w:t>
      </w:r>
      <w:r w:rsidR="00E23E9E" w:rsidRPr="00923E2E">
        <w:rPr>
          <w:sz w:val="26"/>
          <w:szCs w:val="26"/>
          <w:lang w:val="vi-VN"/>
        </w:rPr>
        <w:t>Chưa đạt:.....</w:t>
      </w:r>
      <w:r w:rsidR="009A4293" w:rsidRPr="00923E2E">
        <w:rPr>
          <w:sz w:val="26"/>
          <w:szCs w:val="26"/>
        </w:rPr>
        <w:t>0</w:t>
      </w:r>
      <w:r w:rsidR="00E23E9E" w:rsidRPr="00923E2E">
        <w:rPr>
          <w:sz w:val="26"/>
          <w:szCs w:val="26"/>
          <w:lang w:val="vi-VN"/>
        </w:rPr>
        <w:t>...</w:t>
      </w:r>
    </w:p>
    <w:p w14:paraId="750D7353" w14:textId="57439701" w:rsidR="00ED1FEE" w:rsidRPr="00923E2E" w:rsidRDefault="00DD376D" w:rsidP="00ED1FEE">
      <w:pPr>
        <w:ind w:firstLine="567"/>
        <w:jc w:val="both"/>
        <w:rPr>
          <w:i/>
          <w:iCs/>
          <w:sz w:val="26"/>
          <w:szCs w:val="26"/>
          <w:lang w:val="vi-VN"/>
        </w:rPr>
      </w:pPr>
      <w:r w:rsidRPr="00923E2E">
        <w:rPr>
          <w:b/>
          <w:bCs/>
          <w:sz w:val="26"/>
          <w:szCs w:val="26"/>
        </w:rPr>
        <w:t>1.</w:t>
      </w:r>
      <w:r w:rsidR="00C020F1" w:rsidRPr="00923E2E">
        <w:rPr>
          <w:b/>
          <w:bCs/>
          <w:sz w:val="26"/>
          <w:szCs w:val="26"/>
        </w:rPr>
        <w:t>3</w:t>
      </w:r>
      <w:r w:rsidR="00424351" w:rsidRPr="00923E2E">
        <w:rPr>
          <w:b/>
          <w:bCs/>
          <w:sz w:val="26"/>
          <w:szCs w:val="26"/>
          <w:lang w:val="vi-VN"/>
        </w:rPr>
        <w:t>. Thiết bị dạy học:</w:t>
      </w:r>
      <w:r w:rsidR="00424351" w:rsidRPr="00923E2E">
        <w:rPr>
          <w:sz w:val="26"/>
          <w:szCs w:val="26"/>
          <w:lang w:val="vi-VN"/>
        </w:rPr>
        <w:t xml:space="preserve"> </w:t>
      </w:r>
      <w:r w:rsidR="00424351" w:rsidRPr="00923E2E">
        <w:rPr>
          <w:i/>
          <w:iCs/>
          <w:sz w:val="26"/>
          <w:szCs w:val="26"/>
          <w:lang w:val="vi-VN"/>
        </w:rPr>
        <w:t xml:space="preserve">(Trình bày cụ thể các thiết bị dạy học có thể sử dụng </w:t>
      </w:r>
      <w:r w:rsidR="00697EF0" w:rsidRPr="00923E2E">
        <w:rPr>
          <w:i/>
          <w:iCs/>
          <w:sz w:val="26"/>
          <w:szCs w:val="26"/>
        </w:rPr>
        <w:t>trong các tiết dạy; yêu cầu nhà trường/bộ phận thiết bị chủ động cho tổ chuyên môn; đặc biệt các đồ dùng dạy học dùng cho việc đổi mới phương pháp dạy học</w:t>
      </w:r>
      <w:r w:rsidR="000D31A1" w:rsidRPr="00923E2E">
        <w:rPr>
          <w:i/>
          <w:iCs/>
          <w:sz w:val="26"/>
          <w:szCs w:val="26"/>
          <w:lang w:val="vi-VN"/>
        </w:rPr>
        <w:t>)</w:t>
      </w:r>
    </w:p>
    <w:tbl>
      <w:tblPr>
        <w:tblStyle w:val="TableGrid"/>
        <w:tblW w:w="0" w:type="auto"/>
        <w:tblInd w:w="562" w:type="dxa"/>
        <w:tblLook w:val="04A0" w:firstRow="1" w:lastRow="0" w:firstColumn="1" w:lastColumn="0" w:noHBand="0" w:noVBand="1"/>
      </w:tblPr>
      <w:tblGrid>
        <w:gridCol w:w="851"/>
        <w:gridCol w:w="3118"/>
        <w:gridCol w:w="1701"/>
        <w:gridCol w:w="5417"/>
        <w:gridCol w:w="2913"/>
      </w:tblGrid>
      <w:tr w:rsidR="00424351" w:rsidRPr="00923E2E" w14:paraId="51A3EC2D" w14:textId="77777777" w:rsidTr="00C75298">
        <w:tc>
          <w:tcPr>
            <w:tcW w:w="851" w:type="dxa"/>
          </w:tcPr>
          <w:p w14:paraId="200E1D48" w14:textId="77777777" w:rsidR="00424351" w:rsidRPr="00923E2E" w:rsidRDefault="00424351" w:rsidP="00424351">
            <w:pPr>
              <w:jc w:val="center"/>
              <w:rPr>
                <w:b/>
                <w:sz w:val="26"/>
                <w:szCs w:val="26"/>
                <w:lang w:val="vi-VN"/>
              </w:rPr>
            </w:pPr>
            <w:r w:rsidRPr="00923E2E">
              <w:rPr>
                <w:b/>
                <w:sz w:val="26"/>
                <w:szCs w:val="26"/>
                <w:lang w:val="vi-VN"/>
              </w:rPr>
              <w:t>STT</w:t>
            </w:r>
          </w:p>
        </w:tc>
        <w:tc>
          <w:tcPr>
            <w:tcW w:w="3118" w:type="dxa"/>
          </w:tcPr>
          <w:p w14:paraId="58861CCF" w14:textId="52501ED6" w:rsidR="00424351" w:rsidRPr="00923E2E" w:rsidRDefault="004123CF" w:rsidP="004123CF">
            <w:pPr>
              <w:jc w:val="center"/>
              <w:rPr>
                <w:b/>
                <w:sz w:val="26"/>
                <w:szCs w:val="26"/>
              </w:rPr>
            </w:pPr>
            <w:r w:rsidRPr="00923E2E">
              <w:rPr>
                <w:b/>
                <w:sz w:val="26"/>
                <w:szCs w:val="26"/>
              </w:rPr>
              <w:t>T</w:t>
            </w:r>
            <w:r w:rsidR="000D31A1" w:rsidRPr="00923E2E">
              <w:rPr>
                <w:b/>
                <w:sz w:val="26"/>
                <w:szCs w:val="26"/>
                <w:lang w:val="vi-VN"/>
              </w:rPr>
              <w:t>hiết bị dạy học</w:t>
            </w:r>
          </w:p>
        </w:tc>
        <w:tc>
          <w:tcPr>
            <w:tcW w:w="1701" w:type="dxa"/>
          </w:tcPr>
          <w:p w14:paraId="2C0C203F" w14:textId="77777777" w:rsidR="00424351" w:rsidRPr="00923E2E" w:rsidRDefault="00424351" w:rsidP="00424351">
            <w:pPr>
              <w:jc w:val="center"/>
              <w:rPr>
                <w:b/>
                <w:sz w:val="26"/>
                <w:szCs w:val="26"/>
                <w:lang w:val="vi-VN"/>
              </w:rPr>
            </w:pPr>
            <w:r w:rsidRPr="00923E2E">
              <w:rPr>
                <w:b/>
                <w:sz w:val="26"/>
                <w:szCs w:val="26"/>
                <w:lang w:val="vi-VN"/>
              </w:rPr>
              <w:t>Số lượng</w:t>
            </w:r>
          </w:p>
        </w:tc>
        <w:tc>
          <w:tcPr>
            <w:tcW w:w="5417" w:type="dxa"/>
          </w:tcPr>
          <w:p w14:paraId="683DCBB4" w14:textId="0D070142" w:rsidR="00424351" w:rsidRPr="00923E2E" w:rsidRDefault="000D31A1" w:rsidP="00424351">
            <w:pPr>
              <w:jc w:val="center"/>
              <w:rPr>
                <w:b/>
                <w:sz w:val="26"/>
                <w:szCs w:val="26"/>
              </w:rPr>
            </w:pPr>
            <w:r w:rsidRPr="00923E2E">
              <w:rPr>
                <w:b/>
                <w:sz w:val="26"/>
                <w:szCs w:val="26"/>
                <w:lang w:val="vi-VN"/>
              </w:rPr>
              <w:t>Các bài thí nghiệm/thực hành</w:t>
            </w:r>
          </w:p>
        </w:tc>
        <w:tc>
          <w:tcPr>
            <w:tcW w:w="2913" w:type="dxa"/>
          </w:tcPr>
          <w:p w14:paraId="25BCA8C9" w14:textId="77777777" w:rsidR="00424351" w:rsidRPr="00923E2E" w:rsidRDefault="00424351" w:rsidP="00424351">
            <w:pPr>
              <w:jc w:val="center"/>
              <w:rPr>
                <w:b/>
                <w:sz w:val="26"/>
                <w:szCs w:val="26"/>
                <w:lang w:val="vi-VN"/>
              </w:rPr>
            </w:pPr>
            <w:r w:rsidRPr="00923E2E">
              <w:rPr>
                <w:b/>
                <w:sz w:val="26"/>
                <w:szCs w:val="26"/>
                <w:lang w:val="vi-VN"/>
              </w:rPr>
              <w:t>Ghi ch</w:t>
            </w:r>
            <w:r w:rsidR="000D31A1" w:rsidRPr="00923E2E">
              <w:rPr>
                <w:b/>
                <w:sz w:val="26"/>
                <w:szCs w:val="26"/>
                <w:lang w:val="vi-VN"/>
              </w:rPr>
              <w:t>ú</w:t>
            </w:r>
          </w:p>
        </w:tc>
      </w:tr>
      <w:tr w:rsidR="002135FB" w:rsidRPr="00923E2E" w14:paraId="68830828" w14:textId="77777777" w:rsidTr="00C75298">
        <w:tc>
          <w:tcPr>
            <w:tcW w:w="851" w:type="dxa"/>
          </w:tcPr>
          <w:p w14:paraId="2F01BAF8" w14:textId="72A663A8" w:rsidR="002135FB" w:rsidRPr="00923E2E" w:rsidRDefault="00BB5C79" w:rsidP="002135FB">
            <w:pPr>
              <w:jc w:val="center"/>
              <w:rPr>
                <w:sz w:val="26"/>
                <w:szCs w:val="26"/>
              </w:rPr>
            </w:pPr>
            <w:r>
              <w:rPr>
                <w:sz w:val="26"/>
                <w:szCs w:val="26"/>
              </w:rPr>
              <w:t>1</w:t>
            </w:r>
          </w:p>
        </w:tc>
        <w:tc>
          <w:tcPr>
            <w:tcW w:w="3118" w:type="dxa"/>
          </w:tcPr>
          <w:p w14:paraId="706E8BAA" w14:textId="3F630B15" w:rsidR="002135FB" w:rsidRPr="00923E2E" w:rsidRDefault="000003C7" w:rsidP="002135FB">
            <w:pPr>
              <w:jc w:val="both"/>
              <w:rPr>
                <w:sz w:val="26"/>
                <w:szCs w:val="26"/>
                <w:lang w:val="vi-VN"/>
              </w:rPr>
            </w:pPr>
            <w:r w:rsidRPr="00923E2E">
              <w:rPr>
                <w:sz w:val="26"/>
                <w:szCs w:val="26"/>
              </w:rPr>
              <w:t>Bộ thí nghiệm xác định suất điện động và điện trở trong của một pin điện hóa.</w:t>
            </w:r>
          </w:p>
        </w:tc>
        <w:tc>
          <w:tcPr>
            <w:tcW w:w="1701" w:type="dxa"/>
          </w:tcPr>
          <w:p w14:paraId="5BF0F536" w14:textId="2EDD94C5" w:rsidR="002135FB" w:rsidRPr="00923E2E" w:rsidRDefault="000D6441" w:rsidP="000D6441">
            <w:pPr>
              <w:jc w:val="center"/>
              <w:rPr>
                <w:sz w:val="26"/>
                <w:szCs w:val="26"/>
              </w:rPr>
            </w:pPr>
            <w:r w:rsidRPr="00923E2E">
              <w:rPr>
                <w:sz w:val="26"/>
                <w:szCs w:val="26"/>
              </w:rPr>
              <w:t>05</w:t>
            </w:r>
          </w:p>
        </w:tc>
        <w:tc>
          <w:tcPr>
            <w:tcW w:w="5417" w:type="dxa"/>
          </w:tcPr>
          <w:p w14:paraId="45FC0D95" w14:textId="15331754" w:rsidR="002135FB" w:rsidRPr="00923E2E" w:rsidRDefault="002135FB" w:rsidP="002135FB">
            <w:pPr>
              <w:jc w:val="both"/>
              <w:rPr>
                <w:sz w:val="26"/>
                <w:szCs w:val="26"/>
                <w:lang w:val="vi-VN"/>
              </w:rPr>
            </w:pPr>
            <w:r w:rsidRPr="00BA6ADC">
              <w:rPr>
                <w:b/>
                <w:bCs/>
                <w:iCs/>
                <w:color w:val="auto"/>
                <w:sz w:val="26"/>
                <w:szCs w:val="26"/>
              </w:rPr>
              <w:t xml:space="preserve">Bài 12: </w:t>
            </w:r>
            <w:r w:rsidRPr="00923E2E">
              <w:rPr>
                <w:sz w:val="26"/>
                <w:szCs w:val="26"/>
              </w:rPr>
              <w:t>Thực hành: Xác định suất điện động và điện trở trong của một pin điện hóa</w:t>
            </w:r>
          </w:p>
        </w:tc>
        <w:tc>
          <w:tcPr>
            <w:tcW w:w="2913" w:type="dxa"/>
          </w:tcPr>
          <w:p w14:paraId="71A1D55B" w14:textId="78D20E6E" w:rsidR="002135FB" w:rsidRPr="00923E2E" w:rsidRDefault="000003C7" w:rsidP="002135FB">
            <w:pPr>
              <w:jc w:val="both"/>
              <w:rPr>
                <w:sz w:val="26"/>
                <w:szCs w:val="26"/>
                <w:lang w:val="vi-VN"/>
              </w:rPr>
            </w:pPr>
            <w:r w:rsidRPr="00923E2E">
              <w:rPr>
                <w:sz w:val="26"/>
                <w:szCs w:val="26"/>
              </w:rPr>
              <w:t>Vật lí 11 (HKI)</w:t>
            </w:r>
          </w:p>
        </w:tc>
      </w:tr>
      <w:tr w:rsidR="002135FB" w:rsidRPr="00923E2E" w14:paraId="51F73F2B" w14:textId="77777777" w:rsidTr="00C75298">
        <w:tc>
          <w:tcPr>
            <w:tcW w:w="851" w:type="dxa"/>
          </w:tcPr>
          <w:p w14:paraId="1E27223C" w14:textId="46B5CBC9" w:rsidR="002135FB" w:rsidRPr="00923E2E" w:rsidRDefault="00BB5C79" w:rsidP="002135FB">
            <w:pPr>
              <w:jc w:val="center"/>
              <w:rPr>
                <w:sz w:val="26"/>
                <w:szCs w:val="26"/>
              </w:rPr>
            </w:pPr>
            <w:r>
              <w:rPr>
                <w:sz w:val="26"/>
                <w:szCs w:val="26"/>
              </w:rPr>
              <w:t>2</w:t>
            </w:r>
          </w:p>
        </w:tc>
        <w:tc>
          <w:tcPr>
            <w:tcW w:w="3118" w:type="dxa"/>
          </w:tcPr>
          <w:p w14:paraId="5E590BF2" w14:textId="5F5A8E15" w:rsidR="002135FB" w:rsidRPr="00923E2E" w:rsidRDefault="000003C7" w:rsidP="000003C7">
            <w:pPr>
              <w:rPr>
                <w:rFonts w:eastAsia="Times New Roman"/>
                <w:color w:val="000000" w:themeColor="text1"/>
                <w:sz w:val="26"/>
                <w:szCs w:val="26"/>
                <w:lang w:val="vi-VN"/>
              </w:rPr>
            </w:pPr>
            <w:r w:rsidRPr="00923E2E">
              <w:rPr>
                <w:sz w:val="26"/>
                <w:szCs w:val="26"/>
              </w:rPr>
              <w:t xml:space="preserve">Bộ thí nghiệm </w:t>
            </w:r>
            <w:r w:rsidRPr="00923E2E">
              <w:rPr>
                <w:rFonts w:eastAsia="Times New Roman"/>
                <w:color w:val="000000" w:themeColor="text1"/>
                <w:sz w:val="26"/>
                <w:szCs w:val="26"/>
              </w:rPr>
              <w:t xml:space="preserve"> đo tiêu cự của thấu kính phân kì (hội </w:t>
            </w:r>
            <w:r w:rsidRPr="00923E2E">
              <w:rPr>
                <w:rFonts w:eastAsia="Times New Roman"/>
                <w:color w:val="000000" w:themeColor="text1"/>
                <w:sz w:val="26"/>
                <w:szCs w:val="26"/>
              </w:rPr>
              <w:lastRenderedPageBreak/>
              <w:t>tụ)</w:t>
            </w:r>
            <w:r w:rsidRPr="00923E2E">
              <w:rPr>
                <w:sz w:val="26"/>
                <w:szCs w:val="26"/>
              </w:rPr>
              <w:t>.</w:t>
            </w:r>
          </w:p>
        </w:tc>
        <w:tc>
          <w:tcPr>
            <w:tcW w:w="1701" w:type="dxa"/>
          </w:tcPr>
          <w:p w14:paraId="192C2CF1" w14:textId="05A10331" w:rsidR="002135FB" w:rsidRPr="00923E2E" w:rsidRDefault="000D6441" w:rsidP="000D6441">
            <w:pPr>
              <w:jc w:val="center"/>
              <w:rPr>
                <w:sz w:val="26"/>
                <w:szCs w:val="26"/>
              </w:rPr>
            </w:pPr>
            <w:r w:rsidRPr="00923E2E">
              <w:rPr>
                <w:sz w:val="26"/>
                <w:szCs w:val="26"/>
              </w:rPr>
              <w:lastRenderedPageBreak/>
              <w:t>05</w:t>
            </w:r>
          </w:p>
        </w:tc>
        <w:tc>
          <w:tcPr>
            <w:tcW w:w="5417" w:type="dxa"/>
          </w:tcPr>
          <w:p w14:paraId="04A17438" w14:textId="55B93ED2" w:rsidR="002135FB" w:rsidRPr="00923E2E" w:rsidRDefault="002135FB" w:rsidP="002135FB">
            <w:pPr>
              <w:rPr>
                <w:rFonts w:eastAsia="Times New Roman"/>
                <w:color w:val="000000" w:themeColor="text1"/>
                <w:sz w:val="26"/>
                <w:szCs w:val="26"/>
                <w:lang w:val="vi-VN"/>
              </w:rPr>
            </w:pPr>
            <w:r w:rsidRPr="00923E2E">
              <w:rPr>
                <w:rFonts w:eastAsia="Times New Roman"/>
                <w:color w:val="000000" w:themeColor="text1"/>
                <w:sz w:val="26"/>
                <w:szCs w:val="26"/>
              </w:rPr>
              <w:t>Bài 35: Thực hành đo tiêu cự của thấu kính phân kì (hội tụ)</w:t>
            </w:r>
          </w:p>
          <w:p w14:paraId="4EC4CDDA" w14:textId="77777777" w:rsidR="002135FB" w:rsidRPr="00923E2E" w:rsidRDefault="002135FB" w:rsidP="002135FB">
            <w:pPr>
              <w:jc w:val="both"/>
              <w:rPr>
                <w:sz w:val="26"/>
                <w:szCs w:val="26"/>
                <w:lang w:val="vi-VN"/>
              </w:rPr>
            </w:pPr>
          </w:p>
        </w:tc>
        <w:tc>
          <w:tcPr>
            <w:tcW w:w="2913" w:type="dxa"/>
          </w:tcPr>
          <w:p w14:paraId="6F19F5CA" w14:textId="55B8AA0E" w:rsidR="002135FB" w:rsidRPr="00923E2E" w:rsidRDefault="000003C7" w:rsidP="002135FB">
            <w:pPr>
              <w:jc w:val="both"/>
              <w:rPr>
                <w:sz w:val="26"/>
                <w:szCs w:val="26"/>
                <w:lang w:val="vi-VN"/>
              </w:rPr>
            </w:pPr>
            <w:r w:rsidRPr="00923E2E">
              <w:rPr>
                <w:sz w:val="26"/>
                <w:szCs w:val="26"/>
              </w:rPr>
              <w:lastRenderedPageBreak/>
              <w:t>Vật lí 11 (HKII)</w:t>
            </w:r>
          </w:p>
        </w:tc>
      </w:tr>
      <w:tr w:rsidR="002135FB" w:rsidRPr="00923E2E" w14:paraId="2CA8969F" w14:textId="77777777" w:rsidTr="00C75298">
        <w:tc>
          <w:tcPr>
            <w:tcW w:w="851" w:type="dxa"/>
          </w:tcPr>
          <w:p w14:paraId="313A7D9B" w14:textId="73E9EF58" w:rsidR="002135FB" w:rsidRPr="00923E2E" w:rsidRDefault="00BB5C79" w:rsidP="002135FB">
            <w:pPr>
              <w:jc w:val="center"/>
              <w:rPr>
                <w:sz w:val="26"/>
                <w:szCs w:val="26"/>
              </w:rPr>
            </w:pPr>
            <w:r>
              <w:rPr>
                <w:sz w:val="26"/>
                <w:szCs w:val="26"/>
              </w:rPr>
              <w:lastRenderedPageBreak/>
              <w:t>3</w:t>
            </w:r>
          </w:p>
        </w:tc>
        <w:tc>
          <w:tcPr>
            <w:tcW w:w="3118" w:type="dxa"/>
          </w:tcPr>
          <w:p w14:paraId="2BF16253" w14:textId="62C489A9" w:rsidR="002135FB" w:rsidRPr="00923E2E" w:rsidRDefault="000003C7" w:rsidP="000003C7">
            <w:pPr>
              <w:rPr>
                <w:sz w:val="26"/>
                <w:szCs w:val="26"/>
                <w:lang w:val="vi-VN"/>
              </w:rPr>
            </w:pPr>
            <w:r w:rsidRPr="00923E2E">
              <w:rPr>
                <w:sz w:val="26"/>
                <w:szCs w:val="26"/>
              </w:rPr>
              <w:t xml:space="preserve">Bộ thí nghiệm </w:t>
            </w:r>
            <w:r w:rsidRPr="00923E2E">
              <w:rPr>
                <w:rFonts w:eastAsia="MS Mincho"/>
                <w:sz w:val="26"/>
                <w:szCs w:val="26"/>
              </w:rPr>
              <w:t>khảo sát thực nghiệm các định luật dao động của con lắc đơn</w:t>
            </w:r>
            <w:r w:rsidRPr="00923E2E">
              <w:rPr>
                <w:sz w:val="26"/>
                <w:szCs w:val="26"/>
              </w:rPr>
              <w:t xml:space="preserve"> .</w:t>
            </w:r>
          </w:p>
        </w:tc>
        <w:tc>
          <w:tcPr>
            <w:tcW w:w="1701" w:type="dxa"/>
          </w:tcPr>
          <w:p w14:paraId="6655DAC6" w14:textId="0D041611" w:rsidR="002135FB" w:rsidRPr="00923E2E" w:rsidRDefault="000D6441" w:rsidP="000D6441">
            <w:pPr>
              <w:jc w:val="center"/>
              <w:rPr>
                <w:sz w:val="26"/>
                <w:szCs w:val="26"/>
              </w:rPr>
            </w:pPr>
            <w:r w:rsidRPr="00923E2E">
              <w:rPr>
                <w:sz w:val="26"/>
                <w:szCs w:val="26"/>
              </w:rPr>
              <w:t>05</w:t>
            </w:r>
          </w:p>
        </w:tc>
        <w:tc>
          <w:tcPr>
            <w:tcW w:w="5417" w:type="dxa"/>
          </w:tcPr>
          <w:p w14:paraId="06B6C8DB" w14:textId="632D4650" w:rsidR="002135FB" w:rsidRPr="00923E2E" w:rsidRDefault="000003C7" w:rsidP="000003C7">
            <w:pPr>
              <w:jc w:val="both"/>
              <w:rPr>
                <w:sz w:val="26"/>
                <w:szCs w:val="26"/>
                <w:lang w:val="vi-VN"/>
              </w:rPr>
            </w:pPr>
            <w:r w:rsidRPr="00923E2E">
              <w:rPr>
                <w:rFonts w:eastAsia="MS Mincho"/>
                <w:bCs/>
                <w:sz w:val="26"/>
                <w:szCs w:val="26"/>
              </w:rPr>
              <w:t>Bài 6:</w:t>
            </w:r>
            <w:r w:rsidRPr="00923E2E">
              <w:rPr>
                <w:rFonts w:eastAsia="MS Mincho"/>
                <w:sz w:val="26"/>
                <w:szCs w:val="26"/>
              </w:rPr>
              <w:t xml:space="preserve"> Thực hành khảo sát thực nghiệm các định luật dao động của con lắc đơn.</w:t>
            </w:r>
          </w:p>
        </w:tc>
        <w:tc>
          <w:tcPr>
            <w:tcW w:w="2913" w:type="dxa"/>
          </w:tcPr>
          <w:p w14:paraId="2D4434C1" w14:textId="1B60AC0D" w:rsidR="002135FB" w:rsidRPr="00923E2E" w:rsidRDefault="000003C7" w:rsidP="002135FB">
            <w:pPr>
              <w:jc w:val="both"/>
              <w:rPr>
                <w:sz w:val="26"/>
                <w:szCs w:val="26"/>
                <w:lang w:val="vi-VN"/>
              </w:rPr>
            </w:pPr>
            <w:r w:rsidRPr="00923E2E">
              <w:rPr>
                <w:sz w:val="26"/>
                <w:szCs w:val="26"/>
              </w:rPr>
              <w:t>Vật lí 12 (HKI)</w:t>
            </w:r>
          </w:p>
        </w:tc>
      </w:tr>
      <w:tr w:rsidR="002135FB" w:rsidRPr="00923E2E" w14:paraId="4C3A059E" w14:textId="77777777" w:rsidTr="00C75298">
        <w:tc>
          <w:tcPr>
            <w:tcW w:w="851" w:type="dxa"/>
          </w:tcPr>
          <w:p w14:paraId="52E36A3B" w14:textId="494686FC" w:rsidR="002135FB" w:rsidRPr="00923E2E" w:rsidRDefault="00BB5C79" w:rsidP="002135FB">
            <w:pPr>
              <w:jc w:val="center"/>
              <w:rPr>
                <w:sz w:val="26"/>
                <w:szCs w:val="26"/>
              </w:rPr>
            </w:pPr>
            <w:r>
              <w:rPr>
                <w:sz w:val="26"/>
                <w:szCs w:val="26"/>
              </w:rPr>
              <w:t>4</w:t>
            </w:r>
          </w:p>
        </w:tc>
        <w:tc>
          <w:tcPr>
            <w:tcW w:w="3118" w:type="dxa"/>
          </w:tcPr>
          <w:p w14:paraId="796F4E3E" w14:textId="4E1BE391" w:rsidR="002135FB" w:rsidRPr="00923E2E" w:rsidRDefault="000003C7" w:rsidP="002135FB">
            <w:pPr>
              <w:jc w:val="both"/>
              <w:rPr>
                <w:sz w:val="26"/>
                <w:szCs w:val="26"/>
                <w:lang w:val="vi-VN"/>
              </w:rPr>
            </w:pPr>
            <w:r w:rsidRPr="00923E2E">
              <w:rPr>
                <w:sz w:val="26"/>
                <w:szCs w:val="26"/>
              </w:rPr>
              <w:t xml:space="preserve">Bộ thí nghiệm </w:t>
            </w:r>
            <w:r w:rsidRPr="00923E2E">
              <w:rPr>
                <w:color w:val="000000" w:themeColor="text1"/>
                <w:sz w:val="26"/>
                <w:szCs w:val="26"/>
              </w:rPr>
              <w:t>Thực hành đo bước sóng ánh sáng bằng pp giao thoa</w:t>
            </w:r>
            <w:r w:rsidR="000D6441" w:rsidRPr="00923E2E">
              <w:rPr>
                <w:color w:val="000000" w:themeColor="text1"/>
                <w:sz w:val="26"/>
                <w:szCs w:val="26"/>
              </w:rPr>
              <w:t>.</w:t>
            </w:r>
          </w:p>
        </w:tc>
        <w:tc>
          <w:tcPr>
            <w:tcW w:w="1701" w:type="dxa"/>
          </w:tcPr>
          <w:p w14:paraId="3E19A78B" w14:textId="70CF448B" w:rsidR="002135FB" w:rsidRPr="00923E2E" w:rsidRDefault="000D6441" w:rsidP="000D6441">
            <w:pPr>
              <w:jc w:val="center"/>
              <w:rPr>
                <w:sz w:val="26"/>
                <w:szCs w:val="26"/>
              </w:rPr>
            </w:pPr>
            <w:r w:rsidRPr="00923E2E">
              <w:rPr>
                <w:sz w:val="26"/>
                <w:szCs w:val="26"/>
              </w:rPr>
              <w:t>05</w:t>
            </w:r>
          </w:p>
        </w:tc>
        <w:tc>
          <w:tcPr>
            <w:tcW w:w="5417" w:type="dxa"/>
          </w:tcPr>
          <w:p w14:paraId="793D659F" w14:textId="1EF6152F" w:rsidR="002135FB" w:rsidRPr="00923E2E" w:rsidRDefault="000003C7" w:rsidP="002135FB">
            <w:pPr>
              <w:jc w:val="both"/>
              <w:rPr>
                <w:sz w:val="26"/>
                <w:szCs w:val="26"/>
                <w:lang w:val="vi-VN"/>
              </w:rPr>
            </w:pPr>
            <w:r w:rsidRPr="00923E2E">
              <w:rPr>
                <w:color w:val="000000" w:themeColor="text1"/>
                <w:sz w:val="26"/>
                <w:szCs w:val="26"/>
              </w:rPr>
              <w:t>Bài 29: Thực hành đo bước sóng ánh sáng bằng pp giao thoa</w:t>
            </w:r>
            <w:r w:rsidR="000D6441" w:rsidRPr="00923E2E">
              <w:rPr>
                <w:color w:val="000000" w:themeColor="text1"/>
                <w:sz w:val="26"/>
                <w:szCs w:val="26"/>
              </w:rPr>
              <w:t>.</w:t>
            </w:r>
          </w:p>
        </w:tc>
        <w:tc>
          <w:tcPr>
            <w:tcW w:w="2913" w:type="dxa"/>
          </w:tcPr>
          <w:p w14:paraId="437074B4" w14:textId="24B67E88" w:rsidR="002135FB" w:rsidRPr="00923E2E" w:rsidRDefault="000003C7" w:rsidP="002135FB">
            <w:pPr>
              <w:jc w:val="both"/>
              <w:rPr>
                <w:sz w:val="26"/>
                <w:szCs w:val="26"/>
                <w:lang w:val="vi-VN"/>
              </w:rPr>
            </w:pPr>
            <w:r w:rsidRPr="00923E2E">
              <w:rPr>
                <w:sz w:val="26"/>
                <w:szCs w:val="26"/>
              </w:rPr>
              <w:t>Vật lí 12 (HKII)</w:t>
            </w:r>
          </w:p>
        </w:tc>
      </w:tr>
    </w:tbl>
    <w:p w14:paraId="1E7E5A54" w14:textId="0ECF01D6" w:rsidR="00424351" w:rsidRPr="00923E2E" w:rsidRDefault="00DD376D" w:rsidP="00D96C9D">
      <w:pPr>
        <w:ind w:left="567"/>
        <w:jc w:val="both"/>
        <w:rPr>
          <w:b/>
          <w:bCs/>
          <w:sz w:val="26"/>
          <w:szCs w:val="26"/>
          <w:lang w:val="vi-VN"/>
        </w:rPr>
      </w:pPr>
      <w:r w:rsidRPr="00923E2E">
        <w:rPr>
          <w:b/>
          <w:bCs/>
          <w:sz w:val="26"/>
          <w:szCs w:val="26"/>
        </w:rPr>
        <w:t>1.</w:t>
      </w:r>
      <w:r w:rsidR="00C020F1" w:rsidRPr="00923E2E">
        <w:rPr>
          <w:b/>
          <w:bCs/>
          <w:sz w:val="26"/>
          <w:szCs w:val="26"/>
        </w:rPr>
        <w:t>4</w:t>
      </w:r>
      <w:r w:rsidR="000D31A1" w:rsidRPr="00923E2E">
        <w:rPr>
          <w:b/>
          <w:bCs/>
          <w:sz w:val="26"/>
          <w:szCs w:val="26"/>
          <w:lang w:val="vi-VN"/>
        </w:rPr>
        <w:t>. Phòng học bộ môn</w:t>
      </w:r>
      <w:r w:rsidR="00535AA3" w:rsidRPr="00923E2E">
        <w:rPr>
          <w:b/>
          <w:bCs/>
          <w:sz w:val="26"/>
          <w:szCs w:val="26"/>
        </w:rPr>
        <w:t>/phòng thí nghiệm</w:t>
      </w:r>
      <w:r w:rsidR="000D31A1" w:rsidRPr="00923E2E">
        <w:rPr>
          <w:b/>
          <w:bCs/>
          <w:sz w:val="26"/>
          <w:szCs w:val="26"/>
          <w:lang w:val="vi-VN"/>
        </w:rPr>
        <w:t>/phòng đa năng/sân chơi, bãi tập</w:t>
      </w:r>
      <w:r w:rsidR="00D96C9D" w:rsidRPr="00923E2E">
        <w:rPr>
          <w:b/>
          <w:bCs/>
          <w:sz w:val="26"/>
          <w:szCs w:val="26"/>
          <w:lang w:val="vi-VN"/>
        </w:rPr>
        <w:t xml:space="preserve"> </w:t>
      </w:r>
      <w:r w:rsidR="00D96C9D" w:rsidRPr="00923E2E">
        <w:rPr>
          <w:i/>
          <w:iCs/>
          <w:sz w:val="26"/>
          <w:szCs w:val="26"/>
          <w:lang w:val="vi-VN"/>
        </w:rPr>
        <w:t xml:space="preserve">(Trình bày cụ thể các </w:t>
      </w:r>
      <w:r w:rsidR="003645A6" w:rsidRPr="00923E2E">
        <w:rPr>
          <w:i/>
          <w:iCs/>
          <w:sz w:val="26"/>
          <w:szCs w:val="26"/>
        </w:rPr>
        <w:t>phòng thí nghiệm/phòng bộ môn/phòng đa năng/</w:t>
      </w:r>
      <w:r w:rsidR="00D96C9D" w:rsidRPr="00923E2E">
        <w:rPr>
          <w:i/>
          <w:iCs/>
          <w:sz w:val="26"/>
          <w:szCs w:val="26"/>
          <w:lang w:val="vi-VN"/>
        </w:rPr>
        <w:t>sân chơi/bãi tập có thể sử dụng để tổ chức dạy học môn học/hoạt động giáo dục)</w:t>
      </w:r>
    </w:p>
    <w:tbl>
      <w:tblPr>
        <w:tblStyle w:val="TableGrid"/>
        <w:tblW w:w="0" w:type="auto"/>
        <w:tblInd w:w="562" w:type="dxa"/>
        <w:tblLook w:val="04A0" w:firstRow="1" w:lastRow="0" w:firstColumn="1" w:lastColumn="0" w:noHBand="0" w:noVBand="1"/>
      </w:tblPr>
      <w:tblGrid>
        <w:gridCol w:w="851"/>
        <w:gridCol w:w="3118"/>
        <w:gridCol w:w="1701"/>
        <w:gridCol w:w="5417"/>
        <w:gridCol w:w="2913"/>
      </w:tblGrid>
      <w:tr w:rsidR="00D96C9D" w:rsidRPr="00923E2E" w14:paraId="0078DEEA" w14:textId="77777777" w:rsidTr="00C75298">
        <w:tc>
          <w:tcPr>
            <w:tcW w:w="851" w:type="dxa"/>
          </w:tcPr>
          <w:p w14:paraId="705C1D2F" w14:textId="77777777" w:rsidR="00D96C9D" w:rsidRPr="00923E2E" w:rsidRDefault="00D96C9D" w:rsidP="00C30D83">
            <w:pPr>
              <w:jc w:val="center"/>
              <w:rPr>
                <w:b/>
                <w:sz w:val="26"/>
                <w:szCs w:val="26"/>
                <w:lang w:val="vi-VN"/>
              </w:rPr>
            </w:pPr>
            <w:r w:rsidRPr="00923E2E">
              <w:rPr>
                <w:b/>
                <w:sz w:val="26"/>
                <w:szCs w:val="26"/>
                <w:lang w:val="vi-VN"/>
              </w:rPr>
              <w:t>STT</w:t>
            </w:r>
          </w:p>
        </w:tc>
        <w:tc>
          <w:tcPr>
            <w:tcW w:w="3118" w:type="dxa"/>
          </w:tcPr>
          <w:p w14:paraId="18D877A8" w14:textId="77777777" w:rsidR="00D96C9D" w:rsidRPr="00923E2E" w:rsidRDefault="00D96C9D" w:rsidP="00C30D83">
            <w:pPr>
              <w:jc w:val="center"/>
              <w:rPr>
                <w:b/>
                <w:sz w:val="26"/>
                <w:szCs w:val="26"/>
                <w:lang w:val="vi-VN"/>
              </w:rPr>
            </w:pPr>
            <w:r w:rsidRPr="00923E2E">
              <w:rPr>
                <w:b/>
                <w:sz w:val="26"/>
                <w:szCs w:val="26"/>
                <w:lang w:val="vi-VN"/>
              </w:rPr>
              <w:t>Tên phòng</w:t>
            </w:r>
          </w:p>
        </w:tc>
        <w:tc>
          <w:tcPr>
            <w:tcW w:w="1701" w:type="dxa"/>
          </w:tcPr>
          <w:p w14:paraId="43732AF1" w14:textId="77777777" w:rsidR="00D96C9D" w:rsidRPr="00923E2E" w:rsidRDefault="00D96C9D" w:rsidP="00C30D83">
            <w:pPr>
              <w:jc w:val="center"/>
              <w:rPr>
                <w:b/>
                <w:sz w:val="26"/>
                <w:szCs w:val="26"/>
                <w:lang w:val="vi-VN"/>
              </w:rPr>
            </w:pPr>
            <w:r w:rsidRPr="00923E2E">
              <w:rPr>
                <w:b/>
                <w:sz w:val="26"/>
                <w:szCs w:val="26"/>
                <w:lang w:val="vi-VN"/>
              </w:rPr>
              <w:t>Số lượng</w:t>
            </w:r>
          </w:p>
        </w:tc>
        <w:tc>
          <w:tcPr>
            <w:tcW w:w="5417" w:type="dxa"/>
          </w:tcPr>
          <w:p w14:paraId="34434142" w14:textId="77777777" w:rsidR="00D96C9D" w:rsidRPr="00923E2E" w:rsidRDefault="00D96C9D" w:rsidP="00C30D83">
            <w:pPr>
              <w:jc w:val="center"/>
              <w:rPr>
                <w:b/>
                <w:sz w:val="26"/>
                <w:szCs w:val="26"/>
                <w:lang w:val="vi-VN"/>
              </w:rPr>
            </w:pPr>
            <w:r w:rsidRPr="00923E2E">
              <w:rPr>
                <w:b/>
                <w:sz w:val="26"/>
                <w:szCs w:val="26"/>
                <w:lang w:val="vi-VN"/>
              </w:rPr>
              <w:t>Phạm vi và nội dung sử dụng</w:t>
            </w:r>
          </w:p>
        </w:tc>
        <w:tc>
          <w:tcPr>
            <w:tcW w:w="2913" w:type="dxa"/>
          </w:tcPr>
          <w:p w14:paraId="132B556C" w14:textId="77777777" w:rsidR="00D96C9D" w:rsidRPr="00923E2E" w:rsidRDefault="00D96C9D" w:rsidP="00C30D83">
            <w:pPr>
              <w:jc w:val="center"/>
              <w:rPr>
                <w:b/>
                <w:sz w:val="26"/>
                <w:szCs w:val="26"/>
                <w:lang w:val="vi-VN"/>
              </w:rPr>
            </w:pPr>
            <w:r w:rsidRPr="00923E2E">
              <w:rPr>
                <w:b/>
                <w:sz w:val="26"/>
                <w:szCs w:val="26"/>
                <w:lang w:val="vi-VN"/>
              </w:rPr>
              <w:t>Ghi chú</w:t>
            </w:r>
          </w:p>
        </w:tc>
      </w:tr>
      <w:tr w:rsidR="00D96C9D" w:rsidRPr="00923E2E" w14:paraId="0B386C1D" w14:textId="77777777" w:rsidTr="00C75298">
        <w:tc>
          <w:tcPr>
            <w:tcW w:w="851" w:type="dxa"/>
          </w:tcPr>
          <w:p w14:paraId="380C5FD8" w14:textId="77777777" w:rsidR="00D96C9D" w:rsidRPr="00923E2E" w:rsidRDefault="00D96C9D" w:rsidP="00C30D83">
            <w:pPr>
              <w:jc w:val="center"/>
              <w:rPr>
                <w:sz w:val="26"/>
                <w:szCs w:val="26"/>
                <w:lang w:val="vi-VN"/>
              </w:rPr>
            </w:pPr>
            <w:r w:rsidRPr="00923E2E">
              <w:rPr>
                <w:sz w:val="26"/>
                <w:szCs w:val="26"/>
                <w:lang w:val="vi-VN"/>
              </w:rPr>
              <w:t>1</w:t>
            </w:r>
          </w:p>
        </w:tc>
        <w:tc>
          <w:tcPr>
            <w:tcW w:w="3118" w:type="dxa"/>
          </w:tcPr>
          <w:p w14:paraId="4DC5BB15" w14:textId="2D2E71B9" w:rsidR="00D96C9D" w:rsidRPr="00923E2E" w:rsidRDefault="000D6441" w:rsidP="00C30D83">
            <w:pPr>
              <w:jc w:val="both"/>
              <w:rPr>
                <w:sz w:val="26"/>
                <w:szCs w:val="26"/>
              </w:rPr>
            </w:pPr>
            <w:r w:rsidRPr="00923E2E">
              <w:rPr>
                <w:sz w:val="26"/>
                <w:szCs w:val="26"/>
              </w:rPr>
              <w:t>Phòng thí nghiệm vật lí.</w:t>
            </w:r>
          </w:p>
        </w:tc>
        <w:tc>
          <w:tcPr>
            <w:tcW w:w="1701" w:type="dxa"/>
          </w:tcPr>
          <w:p w14:paraId="35A70339" w14:textId="2C123C08" w:rsidR="00D96C9D" w:rsidRPr="00923E2E" w:rsidRDefault="000D6441" w:rsidP="00C30D83">
            <w:pPr>
              <w:jc w:val="both"/>
              <w:rPr>
                <w:sz w:val="26"/>
                <w:szCs w:val="26"/>
              </w:rPr>
            </w:pPr>
            <w:r w:rsidRPr="00923E2E">
              <w:rPr>
                <w:sz w:val="26"/>
                <w:szCs w:val="26"/>
              </w:rPr>
              <w:t xml:space="preserve">    01</w:t>
            </w:r>
          </w:p>
        </w:tc>
        <w:tc>
          <w:tcPr>
            <w:tcW w:w="5417" w:type="dxa"/>
          </w:tcPr>
          <w:p w14:paraId="63337F71" w14:textId="1CC84ED3" w:rsidR="00D96C9D" w:rsidRPr="00923E2E" w:rsidRDefault="000D6441" w:rsidP="00C30D83">
            <w:pPr>
              <w:jc w:val="both"/>
              <w:rPr>
                <w:sz w:val="26"/>
                <w:szCs w:val="26"/>
              </w:rPr>
            </w:pPr>
            <w:r w:rsidRPr="00923E2E">
              <w:rPr>
                <w:sz w:val="26"/>
                <w:szCs w:val="26"/>
              </w:rPr>
              <w:t xml:space="preserve">  Sử dụng được cho 1 lớp cả thí nghiệm thực hành, thí nghiệm biểu diễn.</w:t>
            </w:r>
          </w:p>
        </w:tc>
        <w:tc>
          <w:tcPr>
            <w:tcW w:w="2913" w:type="dxa"/>
          </w:tcPr>
          <w:p w14:paraId="49ACF4CE" w14:textId="77777777" w:rsidR="00D96C9D" w:rsidRPr="00923E2E" w:rsidRDefault="00D96C9D" w:rsidP="00C30D83">
            <w:pPr>
              <w:jc w:val="both"/>
              <w:rPr>
                <w:sz w:val="26"/>
                <w:szCs w:val="26"/>
                <w:lang w:val="vi-VN"/>
              </w:rPr>
            </w:pPr>
          </w:p>
        </w:tc>
      </w:tr>
      <w:tr w:rsidR="00D96C9D" w:rsidRPr="00923E2E" w14:paraId="1C3444F6" w14:textId="77777777" w:rsidTr="00C75298">
        <w:tc>
          <w:tcPr>
            <w:tcW w:w="851" w:type="dxa"/>
          </w:tcPr>
          <w:p w14:paraId="0E984FE2" w14:textId="77777777" w:rsidR="00D96C9D" w:rsidRPr="00923E2E" w:rsidRDefault="00D96C9D" w:rsidP="00C30D83">
            <w:pPr>
              <w:jc w:val="center"/>
              <w:rPr>
                <w:sz w:val="26"/>
                <w:szCs w:val="26"/>
                <w:lang w:val="vi-VN"/>
              </w:rPr>
            </w:pPr>
            <w:r w:rsidRPr="00923E2E">
              <w:rPr>
                <w:sz w:val="26"/>
                <w:szCs w:val="26"/>
                <w:lang w:val="vi-VN"/>
              </w:rPr>
              <w:t>2</w:t>
            </w:r>
          </w:p>
        </w:tc>
        <w:tc>
          <w:tcPr>
            <w:tcW w:w="3118" w:type="dxa"/>
          </w:tcPr>
          <w:p w14:paraId="043D3F30" w14:textId="77777777" w:rsidR="00D96C9D" w:rsidRPr="00923E2E" w:rsidRDefault="00D96C9D" w:rsidP="00C30D83">
            <w:pPr>
              <w:jc w:val="both"/>
              <w:rPr>
                <w:sz w:val="26"/>
                <w:szCs w:val="26"/>
                <w:lang w:val="vi-VN"/>
              </w:rPr>
            </w:pPr>
          </w:p>
        </w:tc>
        <w:tc>
          <w:tcPr>
            <w:tcW w:w="1701" w:type="dxa"/>
          </w:tcPr>
          <w:p w14:paraId="3CADBCC0" w14:textId="77777777" w:rsidR="00D96C9D" w:rsidRPr="00923E2E" w:rsidRDefault="00D96C9D" w:rsidP="00C30D83">
            <w:pPr>
              <w:jc w:val="both"/>
              <w:rPr>
                <w:sz w:val="26"/>
                <w:szCs w:val="26"/>
                <w:lang w:val="vi-VN"/>
              </w:rPr>
            </w:pPr>
          </w:p>
        </w:tc>
        <w:tc>
          <w:tcPr>
            <w:tcW w:w="5417" w:type="dxa"/>
          </w:tcPr>
          <w:p w14:paraId="702EE0F2" w14:textId="77777777" w:rsidR="00D96C9D" w:rsidRPr="00923E2E" w:rsidRDefault="00D96C9D" w:rsidP="00C30D83">
            <w:pPr>
              <w:jc w:val="both"/>
              <w:rPr>
                <w:sz w:val="26"/>
                <w:szCs w:val="26"/>
                <w:lang w:val="vi-VN"/>
              </w:rPr>
            </w:pPr>
          </w:p>
        </w:tc>
        <w:tc>
          <w:tcPr>
            <w:tcW w:w="2913" w:type="dxa"/>
          </w:tcPr>
          <w:p w14:paraId="5178A3E4" w14:textId="77777777" w:rsidR="00D96C9D" w:rsidRPr="00923E2E" w:rsidRDefault="00D96C9D" w:rsidP="00C30D83">
            <w:pPr>
              <w:jc w:val="both"/>
              <w:rPr>
                <w:sz w:val="26"/>
                <w:szCs w:val="26"/>
                <w:lang w:val="vi-VN"/>
              </w:rPr>
            </w:pPr>
          </w:p>
        </w:tc>
      </w:tr>
      <w:tr w:rsidR="00D96C9D" w:rsidRPr="00923E2E" w14:paraId="3F4EBEF8" w14:textId="77777777" w:rsidTr="00C75298">
        <w:tc>
          <w:tcPr>
            <w:tcW w:w="851" w:type="dxa"/>
          </w:tcPr>
          <w:p w14:paraId="1C4650C2" w14:textId="77777777" w:rsidR="00D96C9D" w:rsidRPr="00923E2E" w:rsidRDefault="00D96C9D" w:rsidP="00C30D83">
            <w:pPr>
              <w:jc w:val="center"/>
              <w:rPr>
                <w:sz w:val="26"/>
                <w:szCs w:val="26"/>
                <w:lang w:val="vi-VN"/>
              </w:rPr>
            </w:pPr>
            <w:r w:rsidRPr="00923E2E">
              <w:rPr>
                <w:sz w:val="26"/>
                <w:szCs w:val="26"/>
                <w:lang w:val="vi-VN"/>
              </w:rPr>
              <w:t>...</w:t>
            </w:r>
          </w:p>
        </w:tc>
        <w:tc>
          <w:tcPr>
            <w:tcW w:w="3118" w:type="dxa"/>
          </w:tcPr>
          <w:p w14:paraId="5094EF94" w14:textId="77777777" w:rsidR="00D96C9D" w:rsidRPr="00923E2E" w:rsidRDefault="00D96C9D" w:rsidP="00C30D83">
            <w:pPr>
              <w:jc w:val="both"/>
              <w:rPr>
                <w:sz w:val="26"/>
                <w:szCs w:val="26"/>
                <w:lang w:val="vi-VN"/>
              </w:rPr>
            </w:pPr>
          </w:p>
        </w:tc>
        <w:tc>
          <w:tcPr>
            <w:tcW w:w="1701" w:type="dxa"/>
          </w:tcPr>
          <w:p w14:paraId="7CB7D714" w14:textId="77777777" w:rsidR="00D96C9D" w:rsidRPr="00923E2E" w:rsidRDefault="00D96C9D" w:rsidP="00C30D83">
            <w:pPr>
              <w:jc w:val="both"/>
              <w:rPr>
                <w:sz w:val="26"/>
                <w:szCs w:val="26"/>
                <w:lang w:val="vi-VN"/>
              </w:rPr>
            </w:pPr>
          </w:p>
        </w:tc>
        <w:tc>
          <w:tcPr>
            <w:tcW w:w="5417" w:type="dxa"/>
          </w:tcPr>
          <w:p w14:paraId="33C3240F" w14:textId="77777777" w:rsidR="00D96C9D" w:rsidRPr="00923E2E" w:rsidRDefault="00D96C9D" w:rsidP="00C30D83">
            <w:pPr>
              <w:jc w:val="both"/>
              <w:rPr>
                <w:sz w:val="26"/>
                <w:szCs w:val="26"/>
                <w:lang w:val="vi-VN"/>
              </w:rPr>
            </w:pPr>
          </w:p>
        </w:tc>
        <w:tc>
          <w:tcPr>
            <w:tcW w:w="2913" w:type="dxa"/>
          </w:tcPr>
          <w:p w14:paraId="604B2EC9" w14:textId="77777777" w:rsidR="00D96C9D" w:rsidRPr="00923E2E" w:rsidRDefault="00D96C9D" w:rsidP="00C30D83">
            <w:pPr>
              <w:jc w:val="both"/>
              <w:rPr>
                <w:sz w:val="26"/>
                <w:szCs w:val="26"/>
                <w:lang w:val="vi-VN"/>
              </w:rPr>
            </w:pPr>
          </w:p>
        </w:tc>
      </w:tr>
      <w:tr w:rsidR="002135FB" w:rsidRPr="00923E2E" w14:paraId="1BCF17E3" w14:textId="77777777" w:rsidTr="00C75298">
        <w:tc>
          <w:tcPr>
            <w:tcW w:w="851" w:type="dxa"/>
          </w:tcPr>
          <w:p w14:paraId="4258701F" w14:textId="77777777" w:rsidR="002135FB" w:rsidRPr="00923E2E" w:rsidRDefault="002135FB" w:rsidP="00C30D83">
            <w:pPr>
              <w:jc w:val="center"/>
              <w:rPr>
                <w:sz w:val="26"/>
                <w:szCs w:val="26"/>
                <w:lang w:val="vi-VN"/>
              </w:rPr>
            </w:pPr>
          </w:p>
        </w:tc>
        <w:tc>
          <w:tcPr>
            <w:tcW w:w="3118" w:type="dxa"/>
          </w:tcPr>
          <w:p w14:paraId="55D21C38" w14:textId="77777777" w:rsidR="002135FB" w:rsidRPr="00923E2E" w:rsidRDefault="002135FB" w:rsidP="00C30D83">
            <w:pPr>
              <w:jc w:val="both"/>
              <w:rPr>
                <w:sz w:val="26"/>
                <w:szCs w:val="26"/>
                <w:lang w:val="vi-VN"/>
              </w:rPr>
            </w:pPr>
          </w:p>
        </w:tc>
        <w:tc>
          <w:tcPr>
            <w:tcW w:w="1701" w:type="dxa"/>
          </w:tcPr>
          <w:p w14:paraId="78916AB4" w14:textId="77777777" w:rsidR="002135FB" w:rsidRPr="00923E2E" w:rsidRDefault="002135FB" w:rsidP="00C30D83">
            <w:pPr>
              <w:jc w:val="both"/>
              <w:rPr>
                <w:sz w:val="26"/>
                <w:szCs w:val="26"/>
                <w:lang w:val="vi-VN"/>
              </w:rPr>
            </w:pPr>
          </w:p>
        </w:tc>
        <w:tc>
          <w:tcPr>
            <w:tcW w:w="5417" w:type="dxa"/>
          </w:tcPr>
          <w:p w14:paraId="7DB77DD6" w14:textId="77777777" w:rsidR="002135FB" w:rsidRPr="00923E2E" w:rsidRDefault="002135FB" w:rsidP="00C30D83">
            <w:pPr>
              <w:jc w:val="both"/>
              <w:rPr>
                <w:sz w:val="26"/>
                <w:szCs w:val="26"/>
                <w:lang w:val="vi-VN"/>
              </w:rPr>
            </w:pPr>
          </w:p>
        </w:tc>
        <w:tc>
          <w:tcPr>
            <w:tcW w:w="2913" w:type="dxa"/>
          </w:tcPr>
          <w:p w14:paraId="03638417" w14:textId="77777777" w:rsidR="002135FB" w:rsidRPr="00923E2E" w:rsidRDefault="002135FB" w:rsidP="00C30D83">
            <w:pPr>
              <w:jc w:val="both"/>
              <w:rPr>
                <w:sz w:val="26"/>
                <w:szCs w:val="26"/>
                <w:lang w:val="vi-VN"/>
              </w:rPr>
            </w:pPr>
          </w:p>
        </w:tc>
      </w:tr>
    </w:tbl>
    <w:p w14:paraId="1118EDE8" w14:textId="1A594A8F" w:rsidR="00F12B30" w:rsidRPr="00923E2E" w:rsidRDefault="00F12B30" w:rsidP="00955BF8">
      <w:pPr>
        <w:spacing w:after="0"/>
        <w:jc w:val="center"/>
        <w:rPr>
          <w:b/>
          <w:bCs/>
          <w:sz w:val="26"/>
          <w:szCs w:val="26"/>
          <w:lang w:val="vi-VN"/>
        </w:rPr>
      </w:pPr>
      <w:r w:rsidRPr="00923E2E">
        <w:rPr>
          <w:b/>
          <w:bCs/>
          <w:sz w:val="26"/>
          <w:szCs w:val="26"/>
          <w:lang w:val="vi-VN"/>
        </w:rPr>
        <w:t>KHUNG KẾ HOẠCH DẠY HỌC MÔN HỌC CỦA TỔ CHUYÊN MÔN</w:t>
      </w:r>
    </w:p>
    <w:p w14:paraId="046BA1B2" w14:textId="77777777" w:rsidR="00F12B30" w:rsidRPr="00923E2E" w:rsidRDefault="00F12B30" w:rsidP="00F12B30">
      <w:pPr>
        <w:jc w:val="center"/>
        <w:rPr>
          <w:b/>
          <w:bCs/>
          <w:sz w:val="26"/>
          <w:szCs w:val="26"/>
          <w:lang w:val="vi-VN"/>
        </w:rPr>
      </w:pPr>
      <w:r w:rsidRPr="00923E2E">
        <w:rPr>
          <w:b/>
          <w:bCs/>
          <w:sz w:val="26"/>
          <w:szCs w:val="26"/>
          <w:lang w:val="vi-VN"/>
        </w:rPr>
        <w:t xml:space="preserve">MÔN </w:t>
      </w:r>
      <w:r w:rsidRPr="00923E2E">
        <w:rPr>
          <w:b/>
          <w:bCs/>
          <w:sz w:val="26"/>
          <w:szCs w:val="26"/>
        </w:rPr>
        <w:t xml:space="preserve">VẬT LÝ, </w:t>
      </w:r>
      <w:r w:rsidRPr="00923E2E">
        <w:rPr>
          <w:b/>
          <w:bCs/>
          <w:sz w:val="26"/>
          <w:szCs w:val="26"/>
          <w:lang w:val="vi-VN"/>
        </w:rPr>
        <w:t xml:space="preserve"> KHỐI </w:t>
      </w:r>
      <w:r w:rsidRPr="00923E2E">
        <w:rPr>
          <w:b/>
          <w:bCs/>
          <w:sz w:val="26"/>
          <w:szCs w:val="26"/>
        </w:rPr>
        <w:t>11</w:t>
      </w:r>
    </w:p>
    <w:p w14:paraId="3026D6EC" w14:textId="1E05D92B" w:rsidR="00F12B30" w:rsidRPr="00923E2E" w:rsidRDefault="00F12B30" w:rsidP="00F12B30">
      <w:pPr>
        <w:jc w:val="center"/>
        <w:rPr>
          <w:sz w:val="26"/>
          <w:szCs w:val="26"/>
          <w:lang w:val="vi-VN"/>
        </w:rPr>
      </w:pPr>
      <w:r w:rsidRPr="00923E2E">
        <w:rPr>
          <w:sz w:val="26"/>
          <w:szCs w:val="26"/>
          <w:lang w:val="vi-VN"/>
        </w:rPr>
        <w:t>(Năm học 20</w:t>
      </w:r>
      <w:r w:rsidR="00955BF8">
        <w:rPr>
          <w:sz w:val="26"/>
          <w:szCs w:val="26"/>
        </w:rPr>
        <w:t>22</w:t>
      </w:r>
      <w:r w:rsidRPr="00923E2E">
        <w:rPr>
          <w:sz w:val="26"/>
          <w:szCs w:val="26"/>
        </w:rPr>
        <w:t xml:space="preserve"> </w:t>
      </w:r>
      <w:r w:rsidRPr="00923E2E">
        <w:rPr>
          <w:sz w:val="26"/>
          <w:szCs w:val="26"/>
          <w:lang w:val="vi-VN"/>
        </w:rPr>
        <w:t>-</w:t>
      </w:r>
      <w:r w:rsidRPr="00923E2E">
        <w:rPr>
          <w:sz w:val="26"/>
          <w:szCs w:val="26"/>
        </w:rPr>
        <w:t xml:space="preserve"> </w:t>
      </w:r>
      <w:r w:rsidRPr="00923E2E">
        <w:rPr>
          <w:sz w:val="26"/>
          <w:szCs w:val="26"/>
          <w:lang w:val="vi-VN"/>
        </w:rPr>
        <w:t>20</w:t>
      </w:r>
      <w:r w:rsidR="00955BF8">
        <w:rPr>
          <w:sz w:val="26"/>
          <w:szCs w:val="26"/>
        </w:rPr>
        <w:t>23</w:t>
      </w:r>
      <w:r w:rsidRPr="00923E2E">
        <w:rPr>
          <w:sz w:val="26"/>
          <w:szCs w:val="26"/>
          <w:lang w:val="vi-VN"/>
        </w:rPr>
        <w:t>)</w:t>
      </w:r>
    </w:p>
    <w:p w14:paraId="5D0FEA7C" w14:textId="6664A5F5" w:rsidR="00F12B30" w:rsidRPr="00923E2E" w:rsidRDefault="00F12B30" w:rsidP="00F12B30">
      <w:pPr>
        <w:spacing w:after="0"/>
        <w:jc w:val="both"/>
        <w:rPr>
          <w:b/>
          <w:sz w:val="26"/>
          <w:szCs w:val="26"/>
        </w:rPr>
      </w:pPr>
      <w:r w:rsidRPr="00F168C0">
        <w:rPr>
          <w:b/>
          <w:color w:val="FF0000"/>
          <w:sz w:val="26"/>
          <w:szCs w:val="26"/>
        </w:rPr>
        <w:t xml:space="preserve">Học kỳ I: </w:t>
      </w:r>
      <w:r w:rsidRPr="00923E2E">
        <w:rPr>
          <w:b/>
          <w:sz w:val="26"/>
          <w:szCs w:val="26"/>
        </w:rPr>
        <w:t>(18 tuần x 2 tiết/tuần) = 36 tiết.</w:t>
      </w:r>
    </w:p>
    <w:tbl>
      <w:tblPr>
        <w:tblStyle w:val="TableGrid"/>
        <w:tblW w:w="7102" w:type="pct"/>
        <w:tblInd w:w="5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8"/>
        <w:gridCol w:w="7031"/>
      </w:tblGrid>
      <w:tr w:rsidR="00F12B30" w:rsidRPr="00923E2E" w14:paraId="1F4FC6A3" w14:textId="77777777" w:rsidTr="00D77D26">
        <w:tc>
          <w:tcPr>
            <w:tcW w:w="3373" w:type="pct"/>
          </w:tcPr>
          <w:p w14:paraId="21731F46" w14:textId="0C0C88DB" w:rsidR="00BE38D3" w:rsidRPr="00923E2E" w:rsidRDefault="00D77D26" w:rsidP="00BE38D3">
            <w:pPr>
              <w:jc w:val="both"/>
              <w:rPr>
                <w:b/>
                <w:sz w:val="26"/>
                <w:szCs w:val="26"/>
              </w:rPr>
            </w:pPr>
            <w:r>
              <w:rPr>
                <w:b/>
                <w:sz w:val="26"/>
                <w:szCs w:val="26"/>
              </w:rPr>
              <w:t xml:space="preserve">    </w:t>
            </w:r>
          </w:p>
          <w:tbl>
            <w:tblPr>
              <w:tblStyle w:val="TableGrid"/>
              <w:tblW w:w="14352" w:type="dxa"/>
              <w:tblLook w:val="04A0" w:firstRow="1" w:lastRow="0" w:firstColumn="1" w:lastColumn="0" w:noHBand="0" w:noVBand="1"/>
            </w:tblPr>
            <w:tblGrid>
              <w:gridCol w:w="561"/>
              <w:gridCol w:w="149"/>
              <w:gridCol w:w="1872"/>
              <w:gridCol w:w="778"/>
              <w:gridCol w:w="17"/>
              <w:gridCol w:w="809"/>
              <w:gridCol w:w="3424"/>
              <w:gridCol w:w="95"/>
              <w:gridCol w:w="1607"/>
              <w:gridCol w:w="5040"/>
            </w:tblGrid>
            <w:tr w:rsidR="00BE38D3" w:rsidRPr="00923E2E" w14:paraId="6DA84460" w14:textId="77777777" w:rsidTr="006A7F39">
              <w:trPr>
                <w:trHeight w:val="278"/>
              </w:trPr>
              <w:tc>
                <w:tcPr>
                  <w:tcW w:w="247"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8838882" w14:textId="77777777" w:rsidR="00BE38D3" w:rsidRPr="00923E2E" w:rsidRDefault="00BE38D3" w:rsidP="00BE38D3">
                  <w:pPr>
                    <w:jc w:val="center"/>
                    <w:rPr>
                      <w:b/>
                      <w:sz w:val="26"/>
                      <w:szCs w:val="26"/>
                      <w:lang w:val="vi-VN"/>
                    </w:rPr>
                  </w:pPr>
                  <w:r w:rsidRPr="00923E2E">
                    <w:rPr>
                      <w:b/>
                      <w:sz w:val="26"/>
                      <w:szCs w:val="26"/>
                      <w:lang w:val="vi-VN"/>
                    </w:rPr>
                    <w:t>STT</w:t>
                  </w:r>
                </w:p>
              </w:tc>
              <w:tc>
                <w:tcPr>
                  <w:tcW w:w="652" w:type="pct"/>
                  <w:vMerge w:val="restart"/>
                  <w:tcBorders>
                    <w:top w:val="single" w:sz="4" w:space="0" w:color="auto"/>
                    <w:left w:val="single" w:sz="4" w:space="0" w:color="auto"/>
                    <w:bottom w:val="single" w:sz="4" w:space="0" w:color="auto"/>
                    <w:right w:val="single" w:sz="4" w:space="0" w:color="auto"/>
                  </w:tcBorders>
                  <w:vAlign w:val="center"/>
                  <w:hideMark/>
                </w:tcPr>
                <w:p w14:paraId="4918D963" w14:textId="77777777" w:rsidR="00BE38D3" w:rsidRPr="00923E2E" w:rsidRDefault="00BE38D3" w:rsidP="00BE38D3">
                  <w:pPr>
                    <w:jc w:val="center"/>
                    <w:rPr>
                      <w:b/>
                      <w:sz w:val="26"/>
                      <w:szCs w:val="26"/>
                    </w:rPr>
                  </w:pPr>
                  <w:r w:rsidRPr="00923E2E">
                    <w:rPr>
                      <w:b/>
                      <w:sz w:val="26"/>
                      <w:szCs w:val="26"/>
                      <w:lang w:val="vi-VN"/>
                    </w:rPr>
                    <w:t>Bài học</w:t>
                  </w:r>
                  <w:r w:rsidRPr="00923E2E">
                    <w:rPr>
                      <w:b/>
                      <w:sz w:val="26"/>
                      <w:szCs w:val="26"/>
                    </w:rPr>
                    <w:t>/ Chủ đề</w:t>
                  </w:r>
                </w:p>
              </w:tc>
              <w:tc>
                <w:tcPr>
                  <w:tcW w:w="559" w:type="pct"/>
                  <w:gridSpan w:val="3"/>
                  <w:tcBorders>
                    <w:top w:val="single" w:sz="4" w:space="0" w:color="auto"/>
                    <w:left w:val="single" w:sz="4" w:space="0" w:color="auto"/>
                    <w:bottom w:val="single" w:sz="4" w:space="0" w:color="auto"/>
                    <w:right w:val="single" w:sz="4" w:space="0" w:color="auto"/>
                  </w:tcBorders>
                  <w:vAlign w:val="center"/>
                  <w:hideMark/>
                </w:tcPr>
                <w:p w14:paraId="595895F6" w14:textId="77777777" w:rsidR="00BE38D3" w:rsidRPr="00923E2E" w:rsidRDefault="00BE38D3" w:rsidP="00BE38D3">
                  <w:pPr>
                    <w:jc w:val="center"/>
                    <w:rPr>
                      <w:b/>
                      <w:sz w:val="26"/>
                      <w:szCs w:val="26"/>
                      <w:lang w:val="vi-VN"/>
                    </w:rPr>
                  </w:pPr>
                  <w:r w:rsidRPr="00923E2E">
                    <w:rPr>
                      <w:b/>
                      <w:sz w:val="26"/>
                      <w:szCs w:val="26"/>
                      <w:lang w:val="vi-VN"/>
                    </w:rPr>
                    <w:t>Số tiết</w:t>
                  </w:r>
                </w:p>
              </w:tc>
              <w:tc>
                <w:tcPr>
                  <w:tcW w:w="1193" w:type="pct"/>
                  <w:vMerge w:val="restart"/>
                  <w:tcBorders>
                    <w:top w:val="single" w:sz="4" w:space="0" w:color="auto"/>
                    <w:left w:val="single" w:sz="4" w:space="0" w:color="auto"/>
                    <w:bottom w:val="single" w:sz="4" w:space="0" w:color="auto"/>
                    <w:right w:val="single" w:sz="4" w:space="0" w:color="auto"/>
                  </w:tcBorders>
                  <w:vAlign w:val="center"/>
                  <w:hideMark/>
                </w:tcPr>
                <w:p w14:paraId="367DE6E5" w14:textId="77777777" w:rsidR="00BE38D3" w:rsidRPr="00923E2E" w:rsidRDefault="00BE38D3" w:rsidP="00BE38D3">
                  <w:pPr>
                    <w:jc w:val="center"/>
                    <w:rPr>
                      <w:b/>
                      <w:color w:val="FF0000"/>
                      <w:sz w:val="26"/>
                      <w:szCs w:val="26"/>
                      <w:lang w:val="vi-VN"/>
                    </w:rPr>
                  </w:pPr>
                  <w:r w:rsidRPr="00BA6ADC">
                    <w:rPr>
                      <w:b/>
                      <w:color w:val="auto"/>
                      <w:sz w:val="26"/>
                      <w:szCs w:val="26"/>
                      <w:lang w:val="vi-VN"/>
                    </w:rPr>
                    <w:t>Yêu cầu cần đạt</w:t>
                  </w:r>
                </w:p>
              </w:tc>
              <w:tc>
                <w:tcPr>
                  <w:tcW w:w="59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70FA195" w14:textId="77777777" w:rsidR="00BE38D3" w:rsidRPr="00923E2E" w:rsidRDefault="00BE38D3" w:rsidP="00BE38D3">
                  <w:pPr>
                    <w:jc w:val="center"/>
                    <w:rPr>
                      <w:b/>
                      <w:sz w:val="26"/>
                      <w:szCs w:val="26"/>
                    </w:rPr>
                  </w:pPr>
                  <w:r w:rsidRPr="00923E2E">
                    <w:rPr>
                      <w:b/>
                      <w:sz w:val="26"/>
                      <w:szCs w:val="26"/>
                    </w:rPr>
                    <w:t>Hình thức/địa điểm dạy học</w:t>
                  </w:r>
                </w:p>
              </w:tc>
              <w:tc>
                <w:tcPr>
                  <w:tcW w:w="1756" w:type="pct"/>
                  <w:vMerge w:val="restart"/>
                  <w:tcBorders>
                    <w:top w:val="single" w:sz="4" w:space="0" w:color="auto"/>
                    <w:left w:val="single" w:sz="4" w:space="0" w:color="auto"/>
                    <w:bottom w:val="single" w:sz="4" w:space="0" w:color="auto"/>
                    <w:right w:val="single" w:sz="4" w:space="0" w:color="auto"/>
                  </w:tcBorders>
                  <w:hideMark/>
                </w:tcPr>
                <w:p w14:paraId="4DB6820E" w14:textId="77777777" w:rsidR="00BE38D3" w:rsidRPr="00923E2E" w:rsidRDefault="00BE38D3" w:rsidP="00BE38D3">
                  <w:pPr>
                    <w:jc w:val="center"/>
                    <w:rPr>
                      <w:b/>
                      <w:sz w:val="26"/>
                      <w:szCs w:val="26"/>
                    </w:rPr>
                  </w:pPr>
                  <w:r w:rsidRPr="00923E2E">
                    <w:rPr>
                      <w:b/>
                      <w:sz w:val="26"/>
                      <w:szCs w:val="26"/>
                    </w:rPr>
                    <w:t>Gợi ý</w:t>
                  </w:r>
                  <w:r w:rsidRPr="00923E2E">
                    <w:rPr>
                      <w:b/>
                      <w:sz w:val="26"/>
                      <w:szCs w:val="26"/>
                    </w:rPr>
                    <w:br/>
                    <w:t>Hướng dẫn thực hiện</w:t>
                  </w:r>
                </w:p>
              </w:tc>
            </w:tr>
            <w:tr w:rsidR="00BE38D3" w:rsidRPr="00923E2E" w14:paraId="292BF742" w14:textId="77777777" w:rsidTr="006A7F39">
              <w:trPr>
                <w:trHeight w:val="277"/>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B54094A" w14:textId="77777777" w:rsidR="00BE38D3" w:rsidRPr="00923E2E" w:rsidRDefault="00BE38D3" w:rsidP="00BE38D3">
                  <w:pPr>
                    <w:rPr>
                      <w:b/>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543D0" w14:textId="77777777" w:rsidR="00BE38D3" w:rsidRPr="00923E2E" w:rsidRDefault="00BE38D3" w:rsidP="00BE38D3">
                  <w:pPr>
                    <w:rPr>
                      <w:b/>
                      <w:sz w:val="26"/>
                      <w:szCs w:val="26"/>
                    </w:rPr>
                  </w:pPr>
                </w:p>
              </w:tc>
              <w:tc>
                <w:tcPr>
                  <w:tcW w:w="277" w:type="pct"/>
                  <w:gridSpan w:val="2"/>
                  <w:tcBorders>
                    <w:top w:val="single" w:sz="4" w:space="0" w:color="auto"/>
                    <w:left w:val="single" w:sz="4" w:space="0" w:color="auto"/>
                    <w:bottom w:val="single" w:sz="4" w:space="0" w:color="auto"/>
                    <w:right w:val="single" w:sz="4" w:space="0" w:color="auto"/>
                  </w:tcBorders>
                  <w:vAlign w:val="center"/>
                  <w:hideMark/>
                </w:tcPr>
                <w:p w14:paraId="093733A5" w14:textId="77777777" w:rsidR="00BE38D3" w:rsidRPr="00923E2E" w:rsidRDefault="00BE38D3" w:rsidP="00BE38D3">
                  <w:pPr>
                    <w:jc w:val="center"/>
                    <w:rPr>
                      <w:b/>
                      <w:sz w:val="26"/>
                      <w:szCs w:val="26"/>
                    </w:rPr>
                  </w:pPr>
                  <w:r w:rsidRPr="00923E2E">
                    <w:rPr>
                      <w:b/>
                      <w:sz w:val="26"/>
                      <w:szCs w:val="26"/>
                    </w:rPr>
                    <w:t>Tổng</w:t>
                  </w:r>
                </w:p>
              </w:tc>
              <w:tc>
                <w:tcPr>
                  <w:tcW w:w="282" w:type="pct"/>
                  <w:tcBorders>
                    <w:top w:val="single" w:sz="4" w:space="0" w:color="auto"/>
                    <w:left w:val="single" w:sz="4" w:space="0" w:color="auto"/>
                    <w:bottom w:val="single" w:sz="4" w:space="0" w:color="auto"/>
                    <w:right w:val="single" w:sz="4" w:space="0" w:color="auto"/>
                  </w:tcBorders>
                  <w:vAlign w:val="center"/>
                  <w:hideMark/>
                </w:tcPr>
                <w:p w14:paraId="25C4F372" w14:textId="77777777" w:rsidR="00BE38D3" w:rsidRPr="00923E2E" w:rsidRDefault="00BE38D3" w:rsidP="00BE38D3">
                  <w:pPr>
                    <w:jc w:val="center"/>
                    <w:rPr>
                      <w:b/>
                      <w:sz w:val="26"/>
                      <w:szCs w:val="26"/>
                    </w:rPr>
                  </w:pPr>
                  <w:r w:rsidRPr="00923E2E">
                    <w:rPr>
                      <w:b/>
                      <w:sz w:val="26"/>
                      <w:szCs w:val="26"/>
                    </w:rPr>
                    <w:t>Chi tiế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C203A" w14:textId="77777777" w:rsidR="00BE38D3" w:rsidRPr="00923E2E" w:rsidRDefault="00BE38D3" w:rsidP="00BE38D3">
                  <w:pPr>
                    <w:rPr>
                      <w:b/>
                      <w:color w:val="FF0000"/>
                      <w:sz w:val="26"/>
                      <w:szCs w:val="26"/>
                      <w:lang w:val="vi-V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F2D134F" w14:textId="77777777" w:rsidR="00BE38D3" w:rsidRPr="00923E2E" w:rsidRDefault="00BE38D3" w:rsidP="00BE38D3">
                  <w:pPr>
                    <w:rPr>
                      <w:b/>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4A870E" w14:textId="77777777" w:rsidR="00BE38D3" w:rsidRPr="00923E2E" w:rsidRDefault="00BE38D3" w:rsidP="00BE38D3">
                  <w:pPr>
                    <w:rPr>
                      <w:b/>
                      <w:sz w:val="26"/>
                      <w:szCs w:val="26"/>
                    </w:rPr>
                  </w:pPr>
                </w:p>
              </w:tc>
            </w:tr>
            <w:tr w:rsidR="00BE38D3" w:rsidRPr="00923E2E" w14:paraId="4339772F" w14:textId="77777777" w:rsidTr="00D046F6">
              <w:tc>
                <w:tcPr>
                  <w:tcW w:w="5000" w:type="pct"/>
                  <w:gridSpan w:val="10"/>
                  <w:tcBorders>
                    <w:top w:val="single" w:sz="4" w:space="0" w:color="auto"/>
                    <w:left w:val="single" w:sz="4" w:space="0" w:color="auto"/>
                    <w:bottom w:val="single" w:sz="4" w:space="0" w:color="auto"/>
                    <w:right w:val="single" w:sz="4" w:space="0" w:color="auto"/>
                  </w:tcBorders>
                  <w:vAlign w:val="center"/>
                </w:tcPr>
                <w:p w14:paraId="16B96A48" w14:textId="77777777" w:rsidR="00BE38D3" w:rsidRPr="00BA6ADC" w:rsidRDefault="00BE38D3" w:rsidP="00BE38D3">
                  <w:pPr>
                    <w:jc w:val="center"/>
                    <w:rPr>
                      <w:b/>
                      <w:color w:val="0000FF"/>
                      <w:sz w:val="26"/>
                      <w:szCs w:val="26"/>
                      <w:lang w:val="pl-PL"/>
                    </w:rPr>
                  </w:pPr>
                  <w:r w:rsidRPr="00BA6ADC">
                    <w:rPr>
                      <w:b/>
                      <w:color w:val="0000FF"/>
                      <w:sz w:val="26"/>
                      <w:szCs w:val="26"/>
                      <w:lang w:val="pl-PL"/>
                    </w:rPr>
                    <w:t xml:space="preserve">Chương I: </w:t>
                  </w:r>
                  <w:r w:rsidRPr="00BA6ADC">
                    <w:rPr>
                      <w:b/>
                      <w:noProof/>
                      <w:color w:val="0000FF"/>
                      <w:sz w:val="26"/>
                      <w:szCs w:val="26"/>
                    </w:rPr>
                    <w:t>ĐIỆN TÍCH – ĐIỆN TRƯỜNG</w:t>
                  </w:r>
                  <w:r w:rsidRPr="00BA6ADC">
                    <w:rPr>
                      <w:b/>
                      <w:color w:val="0000FF"/>
                      <w:sz w:val="26"/>
                      <w:szCs w:val="26"/>
                      <w:lang w:val="pl-PL"/>
                    </w:rPr>
                    <w:t xml:space="preserve"> </w:t>
                  </w:r>
                </w:p>
                <w:p w14:paraId="622F14AF" w14:textId="77777777" w:rsidR="00BE38D3" w:rsidRPr="00923E2E" w:rsidRDefault="00BE38D3" w:rsidP="00BE38D3">
                  <w:pPr>
                    <w:jc w:val="center"/>
                    <w:rPr>
                      <w:b/>
                      <w:sz w:val="26"/>
                      <w:szCs w:val="26"/>
                    </w:rPr>
                  </w:pPr>
                </w:p>
              </w:tc>
            </w:tr>
            <w:tr w:rsidR="00BE38D3" w:rsidRPr="00923E2E" w14:paraId="043FE8BE"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0E9E1859" w14:textId="77777777" w:rsidR="00BE38D3" w:rsidRPr="00923E2E" w:rsidRDefault="00BE38D3" w:rsidP="00BE38D3">
                  <w:pPr>
                    <w:jc w:val="center"/>
                    <w:rPr>
                      <w:sz w:val="26"/>
                      <w:szCs w:val="26"/>
                      <w:lang w:val="vi-VN"/>
                    </w:rPr>
                  </w:pPr>
                  <w:r w:rsidRPr="00923E2E">
                    <w:rPr>
                      <w:sz w:val="26"/>
                      <w:szCs w:val="26"/>
                      <w:lang w:val="vi-VN"/>
                    </w:rPr>
                    <w:t>1</w:t>
                  </w:r>
                </w:p>
              </w:tc>
              <w:tc>
                <w:tcPr>
                  <w:tcW w:w="652" w:type="pct"/>
                  <w:tcBorders>
                    <w:top w:val="single" w:sz="4" w:space="0" w:color="auto"/>
                    <w:left w:val="single" w:sz="4" w:space="0" w:color="auto"/>
                    <w:bottom w:val="single" w:sz="4" w:space="0" w:color="auto"/>
                    <w:right w:val="single" w:sz="4" w:space="0" w:color="auto"/>
                  </w:tcBorders>
                </w:tcPr>
                <w:p w14:paraId="3E1CA33F" w14:textId="77777777" w:rsidR="00F168C0" w:rsidRDefault="00BE38D3" w:rsidP="00F168C0">
                  <w:pPr>
                    <w:rPr>
                      <w:b/>
                      <w:bCs/>
                      <w:iCs/>
                      <w:color w:val="FF0000"/>
                      <w:sz w:val="26"/>
                      <w:szCs w:val="26"/>
                    </w:rPr>
                  </w:pPr>
                  <w:r w:rsidRPr="00F168C0">
                    <w:rPr>
                      <w:b/>
                      <w:bCs/>
                      <w:iCs/>
                      <w:color w:val="FF0000"/>
                      <w:sz w:val="26"/>
                      <w:szCs w:val="26"/>
                      <w:u w:val="single"/>
                    </w:rPr>
                    <w:t>Chủ đề 1</w:t>
                  </w:r>
                  <w:r w:rsidRPr="00923E2E">
                    <w:rPr>
                      <w:b/>
                      <w:bCs/>
                      <w:iCs/>
                      <w:color w:val="FF0000"/>
                      <w:sz w:val="26"/>
                      <w:szCs w:val="26"/>
                    </w:rPr>
                    <w:t xml:space="preserve">: </w:t>
                  </w:r>
                </w:p>
                <w:p w14:paraId="6218D2BD" w14:textId="6BAF8B3D" w:rsidR="00BE38D3" w:rsidRPr="00923E2E" w:rsidRDefault="00BE38D3" w:rsidP="00F168C0">
                  <w:pPr>
                    <w:rPr>
                      <w:b/>
                      <w:color w:val="FF0000"/>
                      <w:sz w:val="26"/>
                      <w:szCs w:val="26"/>
                    </w:rPr>
                  </w:pPr>
                  <w:r w:rsidRPr="00923E2E">
                    <w:rPr>
                      <w:b/>
                      <w:bCs/>
                      <w:iCs/>
                      <w:color w:val="FF0000"/>
                      <w:sz w:val="26"/>
                      <w:szCs w:val="26"/>
                    </w:rPr>
                    <w:t xml:space="preserve">Điện tích, định luật Culông – Thuyết </w:t>
                  </w:r>
                  <w:r w:rsidR="00F168C0">
                    <w:rPr>
                      <w:b/>
                      <w:color w:val="FF0000"/>
                      <w:sz w:val="26"/>
                      <w:szCs w:val="26"/>
                    </w:rPr>
                    <w:t>E</w:t>
                  </w:r>
                  <w:r w:rsidRPr="00923E2E">
                    <w:rPr>
                      <w:b/>
                      <w:color w:val="FF0000"/>
                      <w:sz w:val="26"/>
                      <w:szCs w:val="26"/>
                    </w:rPr>
                    <w:t>lectron,</w:t>
                  </w:r>
                  <w:r w:rsidR="00F168C0">
                    <w:rPr>
                      <w:b/>
                      <w:color w:val="FF0000"/>
                      <w:sz w:val="26"/>
                      <w:szCs w:val="26"/>
                    </w:rPr>
                    <w:t xml:space="preserve"> </w:t>
                  </w:r>
                  <w:r w:rsidRPr="00923E2E">
                    <w:rPr>
                      <w:b/>
                      <w:color w:val="FF0000"/>
                      <w:sz w:val="26"/>
                      <w:szCs w:val="26"/>
                    </w:rPr>
                    <w:t xml:space="preserve">định luật bảo toàn </w:t>
                  </w:r>
                  <w:r w:rsidRPr="00923E2E">
                    <w:rPr>
                      <w:b/>
                      <w:color w:val="FF0000"/>
                      <w:sz w:val="26"/>
                      <w:szCs w:val="26"/>
                    </w:rPr>
                    <w:lastRenderedPageBreak/>
                    <w:t>điện tích</w:t>
                  </w:r>
                </w:p>
                <w:p w14:paraId="6D5996A4" w14:textId="77777777" w:rsidR="00BE38D3" w:rsidRPr="00923E2E" w:rsidRDefault="00BE38D3" w:rsidP="00BE38D3">
                  <w:pPr>
                    <w:jc w:val="both"/>
                    <w:rPr>
                      <w:b/>
                      <w:color w:val="FF0000"/>
                      <w:sz w:val="26"/>
                      <w:szCs w:val="26"/>
                    </w:rPr>
                  </w:pPr>
                </w:p>
                <w:p w14:paraId="20F506B1" w14:textId="77777777" w:rsidR="00BE38D3" w:rsidRPr="000D539C" w:rsidRDefault="00BE38D3" w:rsidP="000D539C">
                  <w:pPr>
                    <w:rPr>
                      <w:b/>
                      <w:bCs/>
                      <w:iCs/>
                      <w:color w:val="auto"/>
                      <w:sz w:val="26"/>
                      <w:szCs w:val="26"/>
                    </w:rPr>
                  </w:pPr>
                  <w:r w:rsidRPr="000D539C">
                    <w:rPr>
                      <w:b/>
                      <w:color w:val="auto"/>
                      <w:sz w:val="26"/>
                      <w:szCs w:val="26"/>
                    </w:rPr>
                    <w:t xml:space="preserve">Gồm 2 bài: </w:t>
                  </w:r>
                </w:p>
                <w:p w14:paraId="730E8A8A" w14:textId="77777777" w:rsidR="00BE38D3" w:rsidRPr="00923E2E" w:rsidRDefault="00BE38D3" w:rsidP="000D539C">
                  <w:pPr>
                    <w:rPr>
                      <w:sz w:val="26"/>
                      <w:szCs w:val="26"/>
                    </w:rPr>
                  </w:pPr>
                  <w:r w:rsidRPr="00923E2E">
                    <w:rPr>
                      <w:b/>
                      <w:bCs/>
                      <w:iCs/>
                      <w:color w:val="FF0000"/>
                      <w:sz w:val="26"/>
                      <w:szCs w:val="26"/>
                    </w:rPr>
                    <w:t xml:space="preserve">Bài 1: </w:t>
                  </w:r>
                  <w:r w:rsidRPr="00923E2E">
                    <w:rPr>
                      <w:sz w:val="26"/>
                      <w:szCs w:val="26"/>
                    </w:rPr>
                    <w:t>Điện tích. Định luật Culông</w:t>
                  </w:r>
                </w:p>
                <w:p w14:paraId="0FE5D2F6" w14:textId="77777777" w:rsidR="00BE38D3" w:rsidRPr="00923E2E" w:rsidRDefault="00BE38D3" w:rsidP="00BE38D3">
                  <w:pPr>
                    <w:jc w:val="both"/>
                    <w:rPr>
                      <w:b/>
                      <w:bCs/>
                      <w:iCs/>
                      <w:color w:val="FF0000"/>
                      <w:sz w:val="26"/>
                      <w:szCs w:val="26"/>
                    </w:rPr>
                  </w:pPr>
                  <w:r w:rsidRPr="00923E2E">
                    <w:rPr>
                      <w:b/>
                      <w:bCs/>
                      <w:iCs/>
                      <w:color w:val="FF0000"/>
                      <w:sz w:val="26"/>
                      <w:szCs w:val="26"/>
                    </w:rPr>
                    <w:t>Bài 2:</w:t>
                  </w:r>
                </w:p>
                <w:p w14:paraId="7EDAE089" w14:textId="5520BDDB" w:rsidR="00BE38D3" w:rsidRPr="00923E2E" w:rsidRDefault="00BE38D3" w:rsidP="000D539C">
                  <w:pPr>
                    <w:rPr>
                      <w:b/>
                      <w:bCs/>
                      <w:iCs/>
                      <w:color w:val="FF0000"/>
                      <w:sz w:val="26"/>
                      <w:szCs w:val="26"/>
                    </w:rPr>
                  </w:pPr>
                  <w:r w:rsidRPr="00923E2E">
                    <w:rPr>
                      <w:sz w:val="26"/>
                      <w:szCs w:val="26"/>
                    </w:rPr>
                    <w:t>Thuyế</w:t>
                  </w:r>
                  <w:r w:rsidR="00F168C0">
                    <w:rPr>
                      <w:sz w:val="26"/>
                      <w:szCs w:val="26"/>
                    </w:rPr>
                    <w:t>t E</w:t>
                  </w:r>
                  <w:r w:rsidRPr="00923E2E">
                    <w:rPr>
                      <w:sz w:val="26"/>
                      <w:szCs w:val="26"/>
                    </w:rPr>
                    <w:t>lectron. Định luật bảo toàn điện tích</w:t>
                  </w:r>
                </w:p>
              </w:tc>
              <w:tc>
                <w:tcPr>
                  <w:tcW w:w="277" w:type="pct"/>
                  <w:gridSpan w:val="2"/>
                  <w:tcBorders>
                    <w:top w:val="single" w:sz="4" w:space="0" w:color="auto"/>
                    <w:left w:val="single" w:sz="4" w:space="0" w:color="auto"/>
                    <w:bottom w:val="single" w:sz="4" w:space="0" w:color="auto"/>
                    <w:right w:val="single" w:sz="4" w:space="0" w:color="auto"/>
                  </w:tcBorders>
                  <w:hideMark/>
                </w:tcPr>
                <w:p w14:paraId="2DE4D850" w14:textId="77777777" w:rsidR="00BE38D3" w:rsidRPr="00923E2E" w:rsidRDefault="00BE38D3" w:rsidP="00BE38D3">
                  <w:pPr>
                    <w:jc w:val="both"/>
                    <w:rPr>
                      <w:sz w:val="26"/>
                      <w:szCs w:val="26"/>
                    </w:rPr>
                  </w:pPr>
                  <w:r w:rsidRPr="00923E2E">
                    <w:rPr>
                      <w:sz w:val="26"/>
                      <w:szCs w:val="26"/>
                    </w:rPr>
                    <w:lastRenderedPageBreak/>
                    <w:t xml:space="preserve">   2</w:t>
                  </w:r>
                </w:p>
              </w:tc>
              <w:tc>
                <w:tcPr>
                  <w:tcW w:w="282" w:type="pct"/>
                  <w:tcBorders>
                    <w:top w:val="single" w:sz="4" w:space="0" w:color="auto"/>
                    <w:left w:val="single" w:sz="4" w:space="0" w:color="auto"/>
                    <w:bottom w:val="single" w:sz="4" w:space="0" w:color="auto"/>
                    <w:right w:val="single" w:sz="4" w:space="0" w:color="auto"/>
                  </w:tcBorders>
                  <w:hideMark/>
                </w:tcPr>
                <w:p w14:paraId="3F4B484F" w14:textId="77777777" w:rsidR="00BE38D3" w:rsidRPr="00923E2E" w:rsidRDefault="00BE38D3" w:rsidP="00BE38D3">
                  <w:pPr>
                    <w:jc w:val="both"/>
                    <w:rPr>
                      <w:sz w:val="26"/>
                      <w:szCs w:val="26"/>
                    </w:rPr>
                  </w:pPr>
                  <w:r w:rsidRPr="00923E2E">
                    <w:rPr>
                      <w:sz w:val="26"/>
                      <w:szCs w:val="26"/>
                    </w:rPr>
                    <w:t xml:space="preserve">   1</w:t>
                  </w:r>
                </w:p>
                <w:p w14:paraId="4621D0F8" w14:textId="77777777" w:rsidR="00BE38D3" w:rsidRPr="00923E2E" w:rsidRDefault="00BE38D3" w:rsidP="00BE38D3">
                  <w:pPr>
                    <w:jc w:val="both"/>
                    <w:rPr>
                      <w:sz w:val="26"/>
                      <w:szCs w:val="26"/>
                    </w:rPr>
                  </w:pPr>
                  <w:r w:rsidRPr="00923E2E">
                    <w:rPr>
                      <w:sz w:val="26"/>
                      <w:szCs w:val="26"/>
                    </w:rPr>
                    <w:t xml:space="preserve">   2</w:t>
                  </w:r>
                </w:p>
              </w:tc>
              <w:tc>
                <w:tcPr>
                  <w:tcW w:w="1193" w:type="pct"/>
                  <w:tcBorders>
                    <w:top w:val="single" w:sz="4" w:space="0" w:color="auto"/>
                    <w:left w:val="single" w:sz="4" w:space="0" w:color="auto"/>
                    <w:bottom w:val="single" w:sz="4" w:space="0" w:color="auto"/>
                    <w:right w:val="single" w:sz="4" w:space="0" w:color="auto"/>
                  </w:tcBorders>
                </w:tcPr>
                <w:p w14:paraId="2273AC45" w14:textId="77777777" w:rsidR="00BE38D3" w:rsidRPr="00923E2E" w:rsidRDefault="00BE38D3" w:rsidP="00BE38D3">
                  <w:pPr>
                    <w:rPr>
                      <w:sz w:val="26"/>
                      <w:szCs w:val="26"/>
                    </w:rPr>
                  </w:pPr>
                  <w:r w:rsidRPr="00923E2E">
                    <w:rPr>
                      <w:sz w:val="26"/>
                      <w:szCs w:val="26"/>
                    </w:rPr>
                    <w:t>– Nêu được cách nhiễm điện một vật (cọ xát, tiếp xúc và hưởng ứng).</w:t>
                  </w:r>
                </w:p>
                <w:p w14:paraId="4AA4A1D1" w14:textId="77777777" w:rsidR="00BE38D3" w:rsidRPr="00923E2E" w:rsidRDefault="00BE38D3" w:rsidP="00BE38D3">
                  <w:pPr>
                    <w:rPr>
                      <w:sz w:val="26"/>
                      <w:szCs w:val="26"/>
                    </w:rPr>
                  </w:pPr>
                  <w:r w:rsidRPr="00923E2E">
                    <w:rPr>
                      <w:sz w:val="26"/>
                      <w:szCs w:val="26"/>
                    </w:rPr>
                    <w:t xml:space="preserve">– Phát biểu được định luật Cu-lông và chỉ ra đặc điểm của lực điện giữa hai điện tích </w:t>
                  </w:r>
                  <w:r w:rsidRPr="00923E2E">
                    <w:rPr>
                      <w:sz w:val="26"/>
                      <w:szCs w:val="26"/>
                    </w:rPr>
                    <w:lastRenderedPageBreak/>
                    <w:t>điểm.</w:t>
                  </w:r>
                </w:p>
                <w:p w14:paraId="28E0A518" w14:textId="77777777" w:rsidR="00BE38D3" w:rsidRPr="00923E2E" w:rsidRDefault="00BE38D3" w:rsidP="00BE38D3">
                  <w:pPr>
                    <w:rPr>
                      <w:sz w:val="26"/>
                      <w:szCs w:val="26"/>
                    </w:rPr>
                  </w:pPr>
                  <w:r w:rsidRPr="00923E2E">
                    <w:rPr>
                      <w:sz w:val="26"/>
                      <w:szCs w:val="26"/>
                    </w:rPr>
                    <w:t>- Nêu được các nội dung chính của thuyết êlectron.</w:t>
                  </w:r>
                </w:p>
                <w:p w14:paraId="4D2A5F36" w14:textId="77777777" w:rsidR="00BE38D3" w:rsidRPr="00923E2E" w:rsidRDefault="00BE38D3" w:rsidP="00BE38D3">
                  <w:pPr>
                    <w:rPr>
                      <w:sz w:val="26"/>
                      <w:szCs w:val="26"/>
                    </w:rPr>
                  </w:pPr>
                  <w:r w:rsidRPr="00923E2E">
                    <w:rPr>
                      <w:sz w:val="26"/>
                      <w:szCs w:val="26"/>
                    </w:rPr>
                    <w:t>– Phát biểu được định luật bảo toàn điện tích.</w:t>
                  </w:r>
                </w:p>
                <w:p w14:paraId="6D937E1F" w14:textId="77777777" w:rsidR="00BE38D3" w:rsidRPr="00923E2E" w:rsidRDefault="00BE38D3" w:rsidP="00BE38D3">
                  <w:pPr>
                    <w:rPr>
                      <w:sz w:val="26"/>
                      <w:szCs w:val="26"/>
                    </w:rPr>
                  </w:pPr>
                  <w:r w:rsidRPr="00923E2E">
                    <w:rPr>
                      <w:sz w:val="26"/>
                      <w:szCs w:val="26"/>
                    </w:rPr>
                    <w:t>– Vận dụng được thuyết êlectron để giải thích các hiện tượng nhiễm điện.</w:t>
                  </w:r>
                </w:p>
                <w:p w14:paraId="4E5A4D7E" w14:textId="77777777" w:rsidR="00BE38D3" w:rsidRPr="00923E2E" w:rsidRDefault="00BE38D3" w:rsidP="00BE38D3">
                  <w:pPr>
                    <w:rPr>
                      <w:sz w:val="26"/>
                      <w:szCs w:val="26"/>
                    </w:rPr>
                  </w:pPr>
                  <w:r w:rsidRPr="00923E2E">
                    <w:rPr>
                      <w:sz w:val="26"/>
                      <w:szCs w:val="26"/>
                    </w:rPr>
                    <w:t>– Vận dụng được định luật Cu-lông để giải được các bài tập tương tác tĩnh điện đối với hai điện tích điểm.</w:t>
                  </w:r>
                </w:p>
                <w:p w14:paraId="795BB9B4" w14:textId="77777777" w:rsidR="00BE38D3" w:rsidRPr="00923E2E" w:rsidRDefault="00BE38D3" w:rsidP="00BE38D3">
                  <w:pPr>
                    <w:widowControl w:val="0"/>
                    <w:autoSpaceDE w:val="0"/>
                    <w:autoSpaceDN w:val="0"/>
                    <w:rPr>
                      <w:rFonts w:eastAsia="Times New Roman"/>
                      <w:color w:val="auto"/>
                      <w:sz w:val="26"/>
                      <w:szCs w:val="26"/>
                    </w:rPr>
                  </w:pPr>
                  <w:r w:rsidRPr="00923E2E">
                    <w:rPr>
                      <w:rFonts w:eastAsia="Times New Roman"/>
                      <w:color w:val="auto"/>
                      <w:sz w:val="26"/>
                      <w:szCs w:val="26"/>
                      <w:lang w:val="vi-VN"/>
                    </w:rPr>
                    <w:t>- Vận dụng định luật bảo toàn điện tích để giải được bài toán đơn giản.</w:t>
                  </w:r>
                </w:p>
                <w:p w14:paraId="4EF033EA" w14:textId="77777777" w:rsidR="00BE38D3" w:rsidRPr="00923E2E" w:rsidRDefault="00BE38D3" w:rsidP="00BE38D3">
                  <w:pPr>
                    <w:jc w:val="both"/>
                    <w:rPr>
                      <w:b/>
                      <w:sz w:val="26"/>
                      <w:szCs w:val="26"/>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700465DB" w14:textId="66A04064" w:rsidR="00BE38D3" w:rsidRPr="00923E2E" w:rsidRDefault="00BE38D3" w:rsidP="00BE38D3">
                  <w:pPr>
                    <w:jc w:val="both"/>
                    <w:rPr>
                      <w:b/>
                      <w:sz w:val="26"/>
                      <w:szCs w:val="26"/>
                    </w:rPr>
                  </w:pPr>
                  <w:r w:rsidRPr="00923E2E">
                    <w:rPr>
                      <w:b/>
                      <w:sz w:val="26"/>
                      <w:szCs w:val="26"/>
                    </w:rPr>
                    <w:lastRenderedPageBreak/>
                    <w:t>- Hình thức dạy học</w:t>
                  </w:r>
                  <w:r w:rsidR="00EE7EDF">
                    <w:rPr>
                      <w:b/>
                      <w:sz w:val="26"/>
                      <w:szCs w:val="26"/>
                    </w:rPr>
                    <w:t>: [1]</w:t>
                  </w:r>
                </w:p>
                <w:p w14:paraId="73C47831" w14:textId="77777777" w:rsidR="00BE38D3" w:rsidRPr="00923E2E" w:rsidRDefault="00BE38D3" w:rsidP="00F168C0">
                  <w:pPr>
                    <w:rPr>
                      <w:sz w:val="26"/>
                      <w:szCs w:val="26"/>
                    </w:rPr>
                  </w:pPr>
                  <w:r w:rsidRPr="00923E2E">
                    <w:rPr>
                      <w:sz w:val="26"/>
                      <w:szCs w:val="26"/>
                    </w:rPr>
                    <w:t>+ Dạy học theo lớp</w:t>
                  </w:r>
                </w:p>
                <w:p w14:paraId="5343F6E5" w14:textId="77777777" w:rsidR="00BE38D3" w:rsidRPr="00923E2E" w:rsidRDefault="00BE38D3" w:rsidP="00F168C0">
                  <w:pPr>
                    <w:rPr>
                      <w:sz w:val="26"/>
                      <w:szCs w:val="26"/>
                    </w:rPr>
                  </w:pPr>
                  <w:r w:rsidRPr="00923E2E">
                    <w:rPr>
                      <w:sz w:val="26"/>
                      <w:szCs w:val="26"/>
                    </w:rPr>
                    <w:t>+ Dạy học theo nhóm</w:t>
                  </w:r>
                </w:p>
                <w:p w14:paraId="71639C36" w14:textId="77777777" w:rsidR="00BE38D3" w:rsidRPr="00923E2E" w:rsidRDefault="00BE38D3" w:rsidP="00F168C0">
                  <w:pPr>
                    <w:rPr>
                      <w:sz w:val="26"/>
                      <w:szCs w:val="26"/>
                    </w:rPr>
                  </w:pPr>
                  <w:r w:rsidRPr="00923E2E">
                    <w:rPr>
                      <w:sz w:val="26"/>
                      <w:szCs w:val="26"/>
                    </w:rPr>
                    <w:lastRenderedPageBreak/>
                    <w:t>+ Dạy học cá nhân</w:t>
                  </w:r>
                </w:p>
                <w:p w14:paraId="156CA879" w14:textId="77777777" w:rsidR="00BE38D3" w:rsidRPr="00923E2E" w:rsidRDefault="00BE38D3" w:rsidP="00F168C0">
                  <w:pPr>
                    <w:rPr>
                      <w:i/>
                      <w:sz w:val="26"/>
                      <w:szCs w:val="26"/>
                    </w:rPr>
                  </w:pPr>
                  <w:r w:rsidRPr="00923E2E">
                    <w:rPr>
                      <w:i/>
                      <w:sz w:val="26"/>
                      <w:szCs w:val="26"/>
                    </w:rPr>
                    <w:t>(Có thể kết hợp các hình thức trên)</w:t>
                  </w:r>
                </w:p>
                <w:p w14:paraId="0487F052" w14:textId="3C3C5C4E" w:rsidR="00BE38D3" w:rsidRPr="00923E2E" w:rsidRDefault="00BE38D3" w:rsidP="00F168C0">
                  <w:pPr>
                    <w:rPr>
                      <w:b/>
                      <w:sz w:val="26"/>
                      <w:szCs w:val="26"/>
                    </w:rPr>
                  </w:pPr>
                  <w:r w:rsidRPr="00923E2E">
                    <w:rPr>
                      <w:b/>
                      <w:sz w:val="26"/>
                      <w:szCs w:val="26"/>
                    </w:rPr>
                    <w:t>- Địa điểm</w:t>
                  </w:r>
                  <w:r w:rsidR="00EE7EDF">
                    <w:rPr>
                      <w:b/>
                      <w:sz w:val="26"/>
                      <w:szCs w:val="26"/>
                    </w:rPr>
                    <w:t>: [2]</w:t>
                  </w:r>
                  <w:r w:rsidRPr="00923E2E">
                    <w:rPr>
                      <w:b/>
                      <w:sz w:val="26"/>
                      <w:szCs w:val="26"/>
                    </w:rPr>
                    <w:t xml:space="preserve"> </w:t>
                  </w:r>
                </w:p>
                <w:p w14:paraId="6E1B1C67" w14:textId="633BEBA6" w:rsidR="00BE38D3" w:rsidRPr="00EE7EDF" w:rsidRDefault="00BE38D3" w:rsidP="00F168C0">
                  <w:pPr>
                    <w:rPr>
                      <w:sz w:val="26"/>
                      <w:szCs w:val="26"/>
                    </w:rPr>
                  </w:pPr>
                  <w:r w:rsidRPr="00923E2E">
                    <w:rPr>
                      <w:sz w:val="26"/>
                      <w:szCs w:val="26"/>
                    </w:rPr>
                    <w:t>Tại phòng học</w:t>
                  </w:r>
                  <w:r w:rsidRPr="00923E2E">
                    <w:rPr>
                      <w:sz w:val="26"/>
                      <w:szCs w:val="26"/>
                      <w:lang w:val="vi-VN"/>
                    </w:rPr>
                    <w:t>, ở nhà</w:t>
                  </w:r>
                  <w:r w:rsidR="00EE7EDF">
                    <w:rPr>
                      <w:sz w:val="26"/>
                      <w:szCs w:val="26"/>
                    </w:rPr>
                    <w:t>.</w:t>
                  </w:r>
                </w:p>
              </w:tc>
              <w:tc>
                <w:tcPr>
                  <w:tcW w:w="1756" w:type="pct"/>
                  <w:tcBorders>
                    <w:top w:val="single" w:sz="4" w:space="0" w:color="auto"/>
                    <w:left w:val="single" w:sz="4" w:space="0" w:color="auto"/>
                    <w:bottom w:val="single" w:sz="4" w:space="0" w:color="auto"/>
                    <w:right w:val="single" w:sz="4" w:space="0" w:color="auto"/>
                  </w:tcBorders>
                </w:tcPr>
                <w:p w14:paraId="211D987A" w14:textId="77777777" w:rsidR="00BE38D3" w:rsidRPr="00923E2E" w:rsidRDefault="00BE38D3" w:rsidP="00BE38D3">
                  <w:pPr>
                    <w:tabs>
                      <w:tab w:val="left" w:pos="6190"/>
                    </w:tabs>
                    <w:rPr>
                      <w:b/>
                      <w:sz w:val="26"/>
                      <w:szCs w:val="26"/>
                      <w:lang w:val="nl-NL"/>
                    </w:rPr>
                  </w:pPr>
                  <w:r w:rsidRPr="00923E2E">
                    <w:rPr>
                      <w:b/>
                      <w:i/>
                      <w:sz w:val="26"/>
                      <w:szCs w:val="26"/>
                      <w:lang w:val="nl-NL"/>
                    </w:rPr>
                    <w:lastRenderedPageBreak/>
                    <w:t xml:space="preserve">* </w:t>
                  </w:r>
                  <w:r w:rsidRPr="00923E2E">
                    <w:rPr>
                      <w:b/>
                      <w:sz w:val="26"/>
                      <w:szCs w:val="26"/>
                      <w:lang w:val="nl-NL"/>
                    </w:rPr>
                    <w:t>Tích hợp cả 2 bài thành một chủ đề.</w:t>
                  </w:r>
                </w:p>
                <w:p w14:paraId="076F39F2" w14:textId="77777777" w:rsidR="00BE38D3" w:rsidRPr="00923E2E" w:rsidRDefault="00BE38D3" w:rsidP="00BE38D3">
                  <w:pPr>
                    <w:tabs>
                      <w:tab w:val="left" w:pos="6190"/>
                    </w:tabs>
                    <w:rPr>
                      <w:b/>
                      <w:i/>
                      <w:sz w:val="26"/>
                      <w:szCs w:val="26"/>
                      <w:lang w:val="nl-NL"/>
                    </w:rPr>
                  </w:pPr>
                  <w:r w:rsidRPr="00923E2E">
                    <w:rPr>
                      <w:b/>
                      <w:i/>
                      <w:sz w:val="26"/>
                      <w:szCs w:val="26"/>
                      <w:lang w:val="nl-NL"/>
                    </w:rPr>
                    <w:t xml:space="preserve">- </w:t>
                  </w:r>
                  <w:r w:rsidRPr="00923E2E">
                    <w:rPr>
                      <w:b/>
                      <w:i/>
                      <w:sz w:val="26"/>
                      <w:szCs w:val="26"/>
                      <w:u w:val="single"/>
                      <w:lang w:val="nl-NL"/>
                    </w:rPr>
                    <w:t>Tiết 1</w:t>
                  </w:r>
                  <w:r w:rsidRPr="00923E2E">
                    <w:rPr>
                      <w:b/>
                      <w:i/>
                      <w:sz w:val="26"/>
                      <w:szCs w:val="26"/>
                      <w:lang w:val="nl-NL"/>
                    </w:rPr>
                    <w:t xml:space="preserve">: </w:t>
                  </w:r>
                </w:p>
                <w:p w14:paraId="510EA02D" w14:textId="77777777" w:rsidR="00BE38D3" w:rsidRPr="00923E2E" w:rsidRDefault="00BE38D3" w:rsidP="00BE38D3">
                  <w:pPr>
                    <w:tabs>
                      <w:tab w:val="left" w:pos="6190"/>
                    </w:tabs>
                    <w:rPr>
                      <w:b/>
                      <w:i/>
                      <w:sz w:val="26"/>
                      <w:szCs w:val="26"/>
                      <w:lang w:val="nl-NL"/>
                    </w:rPr>
                  </w:pPr>
                  <w:r w:rsidRPr="00923E2E">
                    <w:rPr>
                      <w:b/>
                      <w:i/>
                      <w:sz w:val="26"/>
                      <w:szCs w:val="26"/>
                      <w:lang w:val="nl-NL"/>
                    </w:rPr>
                    <w:t>A. Điện tích, định luật Culông</w:t>
                  </w:r>
                </w:p>
                <w:p w14:paraId="3923BF15" w14:textId="77777777" w:rsidR="00BE38D3" w:rsidRPr="00923E2E" w:rsidRDefault="00BE38D3" w:rsidP="00BE38D3">
                  <w:pPr>
                    <w:tabs>
                      <w:tab w:val="left" w:pos="6190"/>
                    </w:tabs>
                    <w:rPr>
                      <w:b/>
                      <w:i/>
                      <w:sz w:val="26"/>
                      <w:szCs w:val="26"/>
                      <w:lang w:val="nl-NL"/>
                    </w:rPr>
                  </w:pPr>
                  <w:r w:rsidRPr="00923E2E">
                    <w:rPr>
                      <w:b/>
                      <w:i/>
                      <w:sz w:val="26"/>
                      <w:szCs w:val="26"/>
                      <w:lang w:val="nl-NL"/>
                    </w:rPr>
                    <w:t>I. Sự nhiễm điện của các vật, điện tích, tương tác điện</w:t>
                  </w:r>
                </w:p>
                <w:p w14:paraId="2B664F37" w14:textId="52A54EEC" w:rsidR="00BE38D3" w:rsidRPr="00923E2E" w:rsidRDefault="000D539C" w:rsidP="00BE38D3">
                  <w:pPr>
                    <w:tabs>
                      <w:tab w:val="left" w:pos="6190"/>
                    </w:tabs>
                    <w:rPr>
                      <w:i/>
                      <w:color w:val="FF0000"/>
                      <w:sz w:val="26"/>
                      <w:szCs w:val="26"/>
                      <w:lang w:val="nl-NL"/>
                    </w:rPr>
                  </w:pPr>
                  <w:r>
                    <w:rPr>
                      <w:i/>
                      <w:color w:val="FF0000"/>
                      <w:sz w:val="26"/>
                      <w:szCs w:val="26"/>
                      <w:lang w:val="nl-NL"/>
                    </w:rPr>
                    <w:t xml:space="preserve">                </w:t>
                  </w:r>
                  <w:r w:rsidR="00BE38D3" w:rsidRPr="00923E2E">
                    <w:rPr>
                      <w:i/>
                      <w:color w:val="FF0000"/>
                      <w:sz w:val="26"/>
                      <w:szCs w:val="26"/>
                      <w:lang w:val="nl-NL"/>
                    </w:rPr>
                    <w:t>(Tự học có hướng dẫn)</w:t>
                  </w:r>
                </w:p>
                <w:p w14:paraId="0EF9A881" w14:textId="77777777" w:rsidR="00BE38D3" w:rsidRPr="00923E2E" w:rsidRDefault="00BE38D3" w:rsidP="00BE38D3">
                  <w:pPr>
                    <w:tabs>
                      <w:tab w:val="left" w:pos="6190"/>
                    </w:tabs>
                    <w:rPr>
                      <w:b/>
                      <w:i/>
                      <w:sz w:val="26"/>
                      <w:szCs w:val="26"/>
                      <w:lang w:val="nl-NL"/>
                    </w:rPr>
                  </w:pPr>
                  <w:r w:rsidRPr="00923E2E">
                    <w:rPr>
                      <w:b/>
                      <w:i/>
                      <w:sz w:val="26"/>
                      <w:szCs w:val="26"/>
                      <w:lang w:val="nl-NL"/>
                    </w:rPr>
                    <w:lastRenderedPageBreak/>
                    <w:t>II. Định luật Culông. Hằng số điện môi</w:t>
                  </w:r>
                </w:p>
                <w:p w14:paraId="6410C4D5" w14:textId="77777777" w:rsidR="00BE38D3" w:rsidRPr="00923E2E" w:rsidRDefault="00BE38D3" w:rsidP="00BE38D3">
                  <w:pPr>
                    <w:tabs>
                      <w:tab w:val="left" w:pos="6190"/>
                    </w:tabs>
                    <w:rPr>
                      <w:b/>
                      <w:i/>
                      <w:sz w:val="26"/>
                      <w:szCs w:val="26"/>
                      <w:lang w:val="nl-NL"/>
                    </w:rPr>
                  </w:pPr>
                  <w:r w:rsidRPr="00923E2E">
                    <w:rPr>
                      <w:b/>
                      <w:i/>
                      <w:sz w:val="26"/>
                      <w:szCs w:val="26"/>
                      <w:lang w:val="nl-NL"/>
                    </w:rPr>
                    <w:t>III. Luyện tập</w:t>
                  </w:r>
                </w:p>
                <w:p w14:paraId="725C1324" w14:textId="77777777" w:rsidR="00BE38D3" w:rsidRPr="00923E2E" w:rsidRDefault="00BE38D3" w:rsidP="00BE38D3">
                  <w:pPr>
                    <w:tabs>
                      <w:tab w:val="left" w:pos="6190"/>
                    </w:tabs>
                    <w:rPr>
                      <w:b/>
                      <w:i/>
                      <w:sz w:val="26"/>
                      <w:szCs w:val="26"/>
                      <w:lang w:val="nl-NL"/>
                    </w:rPr>
                  </w:pPr>
                  <w:r w:rsidRPr="00923E2E">
                    <w:rPr>
                      <w:b/>
                      <w:i/>
                      <w:sz w:val="26"/>
                      <w:szCs w:val="26"/>
                      <w:lang w:val="nl-NL"/>
                    </w:rPr>
                    <w:t>IV. Vận dụng, tìm tòi, mở rộng</w:t>
                  </w:r>
                </w:p>
                <w:p w14:paraId="51573E45" w14:textId="77777777" w:rsidR="00BE38D3" w:rsidRPr="00923E2E" w:rsidRDefault="00BE38D3" w:rsidP="00BE38D3">
                  <w:pPr>
                    <w:tabs>
                      <w:tab w:val="left" w:pos="6190"/>
                    </w:tabs>
                    <w:rPr>
                      <w:i/>
                      <w:sz w:val="26"/>
                      <w:szCs w:val="26"/>
                      <w:lang w:val="nl-NL"/>
                    </w:rPr>
                  </w:pPr>
                  <w:r w:rsidRPr="00923E2E">
                    <w:rPr>
                      <w:i/>
                      <w:sz w:val="26"/>
                      <w:szCs w:val="26"/>
                      <w:lang w:val="nl-NL"/>
                    </w:rPr>
                    <w:t>Tăng cường giải thích các hiện tượng nhiễm điện</w:t>
                  </w:r>
                </w:p>
                <w:p w14:paraId="1AFCB004" w14:textId="77777777" w:rsidR="00BE38D3" w:rsidRPr="00923E2E" w:rsidRDefault="00BE38D3" w:rsidP="00BE38D3">
                  <w:pPr>
                    <w:tabs>
                      <w:tab w:val="left" w:pos="6190"/>
                    </w:tabs>
                    <w:rPr>
                      <w:b/>
                      <w:sz w:val="26"/>
                      <w:szCs w:val="26"/>
                      <w:lang w:val="nl-NL"/>
                    </w:rPr>
                  </w:pPr>
                  <w:r w:rsidRPr="00923E2E">
                    <w:rPr>
                      <w:b/>
                      <w:sz w:val="26"/>
                      <w:szCs w:val="26"/>
                      <w:lang w:val="nl-NL"/>
                    </w:rPr>
                    <w:t>* Gợi ý phương pháp, kĩ thuật dạy học và đánh giá:</w:t>
                  </w:r>
                </w:p>
                <w:p w14:paraId="6AF93FD9" w14:textId="77777777" w:rsidR="00BE38D3" w:rsidRPr="00923E2E" w:rsidRDefault="00BE38D3" w:rsidP="00BE38D3">
                  <w:pPr>
                    <w:tabs>
                      <w:tab w:val="left" w:pos="6190"/>
                    </w:tabs>
                    <w:rPr>
                      <w:i/>
                      <w:sz w:val="26"/>
                      <w:szCs w:val="26"/>
                      <w:lang w:val="nl-NL"/>
                    </w:rPr>
                  </w:pPr>
                  <w:r w:rsidRPr="00923E2E">
                    <w:rPr>
                      <w:b/>
                      <w:sz w:val="26"/>
                      <w:szCs w:val="26"/>
                      <w:lang w:val="nl-NL"/>
                    </w:rPr>
                    <w:t xml:space="preserve">- Có thể kết hợp các PP: Trực quan, 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p>
                <w:p w14:paraId="77136316" w14:textId="77777777" w:rsidR="00BE38D3" w:rsidRPr="00923E2E" w:rsidRDefault="00BE38D3"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kĩ thuật KWL, </w:t>
                  </w:r>
                  <w:r w:rsidRPr="00923E2E">
                    <w:rPr>
                      <w:sz w:val="26"/>
                      <w:szCs w:val="26"/>
                      <w:lang w:val="vi-VN"/>
                    </w:rPr>
                    <w:t>kĩ thuật xích xe tăng,</w:t>
                  </w:r>
                  <w:r w:rsidRPr="00923E2E">
                    <w:rPr>
                      <w:sz w:val="26"/>
                      <w:szCs w:val="26"/>
                      <w:lang w:val="nl-NL"/>
                    </w:rPr>
                    <w:t xml:space="preserve">...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3DCD3B8D" w14:textId="77777777" w:rsidR="00BE38D3" w:rsidRPr="00923E2E" w:rsidRDefault="00BE38D3"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0572741B" w14:textId="77777777" w:rsidR="00BE38D3" w:rsidRPr="00923E2E" w:rsidRDefault="00BE38D3"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12DCE828" w14:textId="77777777" w:rsidR="00BE38D3" w:rsidRPr="00923E2E" w:rsidRDefault="00BE38D3" w:rsidP="00BE38D3">
                  <w:pPr>
                    <w:tabs>
                      <w:tab w:val="left" w:pos="6190"/>
                    </w:tabs>
                    <w:rPr>
                      <w:b/>
                      <w:sz w:val="26"/>
                      <w:szCs w:val="26"/>
                      <w:lang w:val="nl-NL"/>
                    </w:rPr>
                  </w:pPr>
                  <w:r w:rsidRPr="00923E2E">
                    <w:rPr>
                      <w:b/>
                      <w:sz w:val="26"/>
                      <w:szCs w:val="26"/>
                      <w:lang w:val="nl-NL"/>
                    </w:rPr>
                    <w:t>* Giao nhiệm vụ chuẩn bị cho tiết học tới</w:t>
                  </w:r>
                </w:p>
                <w:p w14:paraId="3FC310C9" w14:textId="77777777" w:rsidR="00BE38D3" w:rsidRPr="00923E2E" w:rsidRDefault="00BE38D3" w:rsidP="00BE38D3">
                  <w:pPr>
                    <w:tabs>
                      <w:tab w:val="left" w:pos="6190"/>
                    </w:tabs>
                    <w:rPr>
                      <w:sz w:val="26"/>
                      <w:szCs w:val="26"/>
                      <w:lang w:val="nl-NL"/>
                    </w:rPr>
                  </w:pPr>
                </w:p>
                <w:p w14:paraId="3967C916" w14:textId="77777777" w:rsidR="00BE38D3" w:rsidRPr="001F57A8" w:rsidRDefault="00BE38D3" w:rsidP="00BE38D3">
                  <w:pPr>
                    <w:tabs>
                      <w:tab w:val="left" w:pos="6190"/>
                    </w:tabs>
                    <w:rPr>
                      <w:b/>
                      <w:sz w:val="26"/>
                      <w:szCs w:val="26"/>
                      <w:lang w:val="nl-NL"/>
                    </w:rPr>
                  </w:pPr>
                  <w:r w:rsidRPr="001F57A8">
                    <w:rPr>
                      <w:b/>
                      <w:sz w:val="26"/>
                      <w:szCs w:val="26"/>
                      <w:lang w:val="nl-NL"/>
                    </w:rPr>
                    <w:t xml:space="preserve">- </w:t>
                  </w:r>
                  <w:r w:rsidRPr="001F57A8">
                    <w:rPr>
                      <w:b/>
                      <w:sz w:val="26"/>
                      <w:szCs w:val="26"/>
                      <w:u w:val="single"/>
                      <w:lang w:val="nl-NL"/>
                    </w:rPr>
                    <w:t>Tiết 2</w:t>
                  </w:r>
                  <w:r w:rsidRPr="001F57A8">
                    <w:rPr>
                      <w:b/>
                      <w:sz w:val="26"/>
                      <w:szCs w:val="26"/>
                      <w:lang w:val="nl-NL"/>
                    </w:rPr>
                    <w:t xml:space="preserve">: </w:t>
                  </w:r>
                </w:p>
                <w:p w14:paraId="5D9A1134" w14:textId="05BD8D2A" w:rsidR="00BE38D3" w:rsidRPr="00AD4883" w:rsidRDefault="00BE38D3" w:rsidP="00BE38D3">
                  <w:pPr>
                    <w:tabs>
                      <w:tab w:val="left" w:pos="6190"/>
                    </w:tabs>
                    <w:rPr>
                      <w:b/>
                      <w:sz w:val="26"/>
                      <w:szCs w:val="26"/>
                      <w:lang w:val="nl-NL"/>
                    </w:rPr>
                  </w:pPr>
                  <w:r w:rsidRPr="00AD4883">
                    <w:rPr>
                      <w:b/>
                      <w:sz w:val="26"/>
                      <w:szCs w:val="26"/>
                      <w:lang w:val="nl-NL"/>
                    </w:rPr>
                    <w:t>B. Thuyế</w:t>
                  </w:r>
                  <w:r w:rsidR="00B255B8" w:rsidRPr="00AD4883">
                    <w:rPr>
                      <w:b/>
                      <w:sz w:val="26"/>
                      <w:szCs w:val="26"/>
                      <w:lang w:val="nl-NL"/>
                    </w:rPr>
                    <w:t>t Electro</w:t>
                  </w:r>
                  <w:r w:rsidRPr="00AD4883">
                    <w:rPr>
                      <w:b/>
                      <w:sz w:val="26"/>
                      <w:szCs w:val="26"/>
                      <w:lang w:val="nl-NL"/>
                    </w:rPr>
                    <w:t>n. Định luật bảo toàn điện tích</w:t>
                  </w:r>
                </w:p>
                <w:p w14:paraId="7A92EB47" w14:textId="0F4421D6" w:rsidR="00BE38D3" w:rsidRPr="00AD4883" w:rsidRDefault="001F57A8" w:rsidP="00BE38D3">
                  <w:pPr>
                    <w:tabs>
                      <w:tab w:val="left" w:pos="6190"/>
                    </w:tabs>
                    <w:rPr>
                      <w:b/>
                      <w:sz w:val="26"/>
                      <w:szCs w:val="26"/>
                      <w:lang w:val="nl-NL"/>
                    </w:rPr>
                  </w:pPr>
                  <w:r>
                    <w:rPr>
                      <w:b/>
                      <w:sz w:val="26"/>
                      <w:szCs w:val="26"/>
                      <w:lang w:val="nl-NL"/>
                    </w:rPr>
                    <w:t xml:space="preserve">Mục </w:t>
                  </w:r>
                  <w:r w:rsidR="00BE38D3" w:rsidRPr="00AD4883">
                    <w:rPr>
                      <w:b/>
                      <w:sz w:val="26"/>
                      <w:szCs w:val="26"/>
                      <w:lang w:val="nl-NL"/>
                    </w:rPr>
                    <w:t>I. Thuyết êléctrôn</w:t>
                  </w:r>
                </w:p>
                <w:p w14:paraId="23FBF008" w14:textId="27FE84E9" w:rsidR="00BE38D3" w:rsidRPr="001F57A8" w:rsidRDefault="001F57A8" w:rsidP="00BE38D3">
                  <w:pPr>
                    <w:tabs>
                      <w:tab w:val="left" w:pos="6190"/>
                    </w:tabs>
                    <w:rPr>
                      <w:b/>
                      <w:sz w:val="26"/>
                      <w:szCs w:val="26"/>
                      <w:lang w:val="nl-NL"/>
                    </w:rPr>
                  </w:pPr>
                  <w:r>
                    <w:rPr>
                      <w:b/>
                      <w:sz w:val="26"/>
                      <w:szCs w:val="26"/>
                      <w:lang w:val="nl-NL"/>
                    </w:rPr>
                    <w:t xml:space="preserve">Mục </w:t>
                  </w:r>
                  <w:r w:rsidR="00BE38D3" w:rsidRPr="00AD4883">
                    <w:rPr>
                      <w:b/>
                      <w:sz w:val="26"/>
                      <w:szCs w:val="26"/>
                      <w:lang w:val="nl-NL"/>
                    </w:rPr>
                    <w:t>II. Vận dụng</w:t>
                  </w:r>
                  <w:r>
                    <w:rPr>
                      <w:b/>
                      <w:sz w:val="26"/>
                      <w:szCs w:val="26"/>
                      <w:lang w:val="nl-NL"/>
                    </w:rPr>
                    <w:t xml:space="preserve">: </w:t>
                  </w:r>
                  <w:r w:rsidR="00BE38D3" w:rsidRPr="00923E2E">
                    <w:rPr>
                      <w:i/>
                      <w:color w:val="FF0000"/>
                      <w:sz w:val="26"/>
                      <w:szCs w:val="26"/>
                      <w:lang w:val="nl-NL"/>
                    </w:rPr>
                    <w:t>Tự học có hướng dẫ</w:t>
                  </w:r>
                  <w:r>
                    <w:rPr>
                      <w:i/>
                      <w:color w:val="FF0000"/>
                      <w:sz w:val="26"/>
                      <w:szCs w:val="26"/>
                      <w:lang w:val="nl-NL"/>
                    </w:rPr>
                    <w:t>n</w:t>
                  </w:r>
                </w:p>
                <w:p w14:paraId="13342C44" w14:textId="77777777" w:rsidR="00BE38D3" w:rsidRPr="00AD4883" w:rsidRDefault="00BE38D3" w:rsidP="00BE38D3">
                  <w:pPr>
                    <w:tabs>
                      <w:tab w:val="left" w:pos="6190"/>
                    </w:tabs>
                    <w:rPr>
                      <w:b/>
                      <w:sz w:val="26"/>
                      <w:szCs w:val="26"/>
                      <w:lang w:val="nl-NL"/>
                    </w:rPr>
                  </w:pPr>
                  <w:r w:rsidRPr="00AD4883">
                    <w:rPr>
                      <w:b/>
                      <w:sz w:val="26"/>
                      <w:szCs w:val="26"/>
                      <w:lang w:val="nl-NL"/>
                    </w:rPr>
                    <w:t>III. Định luật bảo toàn điện tích</w:t>
                  </w:r>
                </w:p>
                <w:p w14:paraId="5392D982" w14:textId="77777777" w:rsidR="00BE38D3" w:rsidRPr="00AD4883" w:rsidRDefault="00BE38D3" w:rsidP="00BE38D3">
                  <w:pPr>
                    <w:tabs>
                      <w:tab w:val="left" w:pos="6190"/>
                    </w:tabs>
                    <w:rPr>
                      <w:b/>
                      <w:sz w:val="26"/>
                      <w:szCs w:val="26"/>
                      <w:lang w:val="nl-NL"/>
                    </w:rPr>
                  </w:pPr>
                  <w:r w:rsidRPr="00AD4883">
                    <w:rPr>
                      <w:b/>
                      <w:sz w:val="26"/>
                      <w:szCs w:val="26"/>
                      <w:lang w:val="nl-NL"/>
                    </w:rPr>
                    <w:t>IV. Luyện tập</w:t>
                  </w:r>
                </w:p>
                <w:p w14:paraId="43AF41E5" w14:textId="77777777" w:rsidR="00BE38D3" w:rsidRPr="00AD4883" w:rsidRDefault="00BE38D3" w:rsidP="00BE38D3">
                  <w:pPr>
                    <w:tabs>
                      <w:tab w:val="left" w:pos="6190"/>
                    </w:tabs>
                    <w:rPr>
                      <w:b/>
                      <w:sz w:val="26"/>
                      <w:szCs w:val="26"/>
                      <w:lang w:val="nl-NL"/>
                    </w:rPr>
                  </w:pPr>
                  <w:r w:rsidRPr="00AD4883">
                    <w:rPr>
                      <w:b/>
                      <w:sz w:val="26"/>
                      <w:szCs w:val="26"/>
                      <w:lang w:val="nl-NL"/>
                    </w:rPr>
                    <w:t>V. Vận dụng, tìm tòi, mở rộng</w:t>
                  </w:r>
                </w:p>
                <w:p w14:paraId="357FB6B9" w14:textId="77777777" w:rsidR="00BE38D3" w:rsidRPr="00923E2E" w:rsidRDefault="00BE38D3" w:rsidP="00BE38D3">
                  <w:pPr>
                    <w:tabs>
                      <w:tab w:val="left" w:pos="6190"/>
                    </w:tabs>
                    <w:rPr>
                      <w:i/>
                      <w:color w:val="FF0000"/>
                      <w:sz w:val="26"/>
                      <w:szCs w:val="26"/>
                      <w:lang w:val="nl-NL"/>
                    </w:rPr>
                  </w:pPr>
                  <w:r w:rsidRPr="00923E2E">
                    <w:rPr>
                      <w:i/>
                      <w:color w:val="FF0000"/>
                      <w:sz w:val="26"/>
                      <w:szCs w:val="26"/>
                      <w:lang w:val="nl-NL"/>
                    </w:rPr>
                    <w:t>Tăng cường giải thích các hiện tượng nhiễm điện trong thực tế</w:t>
                  </w:r>
                </w:p>
                <w:p w14:paraId="7F91AA73" w14:textId="77777777" w:rsidR="00BE38D3" w:rsidRPr="00923E2E" w:rsidRDefault="00BE38D3" w:rsidP="00BE38D3">
                  <w:pPr>
                    <w:tabs>
                      <w:tab w:val="left" w:pos="6190"/>
                    </w:tabs>
                    <w:rPr>
                      <w:b/>
                      <w:sz w:val="26"/>
                      <w:szCs w:val="26"/>
                      <w:lang w:val="nl-NL"/>
                    </w:rPr>
                  </w:pPr>
                  <w:r w:rsidRPr="00923E2E">
                    <w:rPr>
                      <w:b/>
                      <w:sz w:val="26"/>
                      <w:szCs w:val="26"/>
                      <w:lang w:val="nl-NL"/>
                    </w:rPr>
                    <w:t xml:space="preserve">* Gợi ý phương pháp, kĩ thuật dạy học và </w:t>
                  </w:r>
                  <w:r w:rsidRPr="00923E2E">
                    <w:rPr>
                      <w:b/>
                      <w:sz w:val="26"/>
                      <w:szCs w:val="26"/>
                      <w:lang w:val="nl-NL"/>
                    </w:rPr>
                    <w:lastRenderedPageBreak/>
                    <w:t>đánh giá:</w:t>
                  </w:r>
                </w:p>
                <w:p w14:paraId="1244F66A" w14:textId="77777777" w:rsidR="00BE38D3" w:rsidRPr="00923E2E" w:rsidRDefault="00BE38D3" w:rsidP="00BE38D3">
                  <w:pPr>
                    <w:tabs>
                      <w:tab w:val="left" w:pos="6190"/>
                    </w:tabs>
                    <w:rPr>
                      <w:i/>
                      <w:sz w:val="26"/>
                      <w:szCs w:val="26"/>
                      <w:lang w:val="vi-VN"/>
                    </w:rPr>
                  </w:pPr>
                  <w:r w:rsidRPr="00923E2E">
                    <w:rPr>
                      <w:b/>
                      <w:sz w:val="26"/>
                      <w:szCs w:val="26"/>
                      <w:lang w:val="nl-NL"/>
                    </w:rPr>
                    <w:t xml:space="preserve">- Có thể kết hợp các PP: Trực quan, 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7AAE0510" w14:textId="77777777" w:rsidR="00BE38D3" w:rsidRPr="00923E2E" w:rsidRDefault="00BE38D3"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01053EBD" w14:textId="77777777" w:rsidR="00BE38D3" w:rsidRPr="00923E2E" w:rsidRDefault="00BE38D3"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414478F4" w14:textId="77777777" w:rsidR="00BE38D3" w:rsidRPr="00923E2E" w:rsidRDefault="00BE38D3"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7AE10D7E" w14:textId="77777777" w:rsidR="00BE38D3" w:rsidRPr="00923E2E" w:rsidRDefault="00BE38D3" w:rsidP="00BE38D3">
                  <w:pPr>
                    <w:tabs>
                      <w:tab w:val="left" w:pos="6190"/>
                    </w:tabs>
                    <w:rPr>
                      <w:b/>
                      <w:sz w:val="26"/>
                      <w:szCs w:val="26"/>
                      <w:lang w:val="nl-NL"/>
                    </w:rPr>
                  </w:pPr>
                  <w:r w:rsidRPr="00923E2E">
                    <w:rPr>
                      <w:b/>
                      <w:sz w:val="26"/>
                      <w:szCs w:val="26"/>
                      <w:lang w:val="nl-NL"/>
                    </w:rPr>
                    <w:t>* Giao nhiệm vụ chuẩn bị cho tiết học tới.</w:t>
                  </w:r>
                </w:p>
                <w:p w14:paraId="26CF92CF" w14:textId="77777777" w:rsidR="00BE38D3" w:rsidRPr="00923E2E" w:rsidRDefault="00BE38D3" w:rsidP="00BE38D3">
                  <w:pPr>
                    <w:tabs>
                      <w:tab w:val="left" w:pos="6190"/>
                    </w:tabs>
                    <w:rPr>
                      <w:sz w:val="26"/>
                      <w:szCs w:val="26"/>
                      <w:lang w:val="nl-NL"/>
                    </w:rPr>
                  </w:pPr>
                </w:p>
              </w:tc>
            </w:tr>
            <w:tr w:rsidR="00EA1095" w:rsidRPr="00923E2E" w14:paraId="34D25A43"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65936325" w14:textId="06F67D9C" w:rsidR="00EA1095" w:rsidRPr="00923E2E" w:rsidRDefault="009F6BEC" w:rsidP="00BE38D3">
                  <w:pPr>
                    <w:jc w:val="center"/>
                    <w:rPr>
                      <w:sz w:val="26"/>
                      <w:szCs w:val="26"/>
                    </w:rPr>
                  </w:pPr>
                  <w:r>
                    <w:rPr>
                      <w:sz w:val="26"/>
                      <w:szCs w:val="26"/>
                    </w:rPr>
                    <w:lastRenderedPageBreak/>
                    <w:t>2</w:t>
                  </w:r>
                </w:p>
              </w:tc>
              <w:tc>
                <w:tcPr>
                  <w:tcW w:w="652" w:type="pct"/>
                  <w:tcBorders>
                    <w:top w:val="single" w:sz="4" w:space="0" w:color="auto"/>
                    <w:left w:val="single" w:sz="4" w:space="0" w:color="auto"/>
                    <w:bottom w:val="single" w:sz="4" w:space="0" w:color="auto"/>
                    <w:right w:val="single" w:sz="4" w:space="0" w:color="auto"/>
                  </w:tcBorders>
                </w:tcPr>
                <w:p w14:paraId="0067CF23" w14:textId="77777777" w:rsidR="00EA1095" w:rsidRPr="00EA1095" w:rsidRDefault="00EA1095" w:rsidP="00EA1095">
                  <w:pPr>
                    <w:ind w:left="38"/>
                    <w:rPr>
                      <w:b/>
                      <w:bCs/>
                      <w:iCs/>
                      <w:color w:val="0000FF"/>
                      <w:sz w:val="26"/>
                      <w:szCs w:val="26"/>
                    </w:rPr>
                  </w:pPr>
                  <w:r w:rsidRPr="00EA1095">
                    <w:rPr>
                      <w:b/>
                      <w:bCs/>
                      <w:iCs/>
                      <w:color w:val="0000FF"/>
                      <w:sz w:val="26"/>
                      <w:szCs w:val="26"/>
                    </w:rPr>
                    <w:t>Bài tập</w:t>
                  </w:r>
                </w:p>
                <w:p w14:paraId="20FD35F7" w14:textId="028BA6F3" w:rsidR="00EA1095" w:rsidRPr="00EA1095" w:rsidRDefault="00EA1095" w:rsidP="00EA1095">
                  <w:pPr>
                    <w:ind w:left="38"/>
                    <w:rPr>
                      <w:color w:val="0000FF"/>
                      <w:sz w:val="26"/>
                      <w:szCs w:val="26"/>
                    </w:rPr>
                  </w:pPr>
                  <w:r w:rsidRPr="00EA1095">
                    <w:rPr>
                      <w:color w:val="0000FF"/>
                      <w:sz w:val="26"/>
                      <w:szCs w:val="26"/>
                    </w:rPr>
                    <w:t xml:space="preserve"> Điện tích. ĐL CuLông. ĐL bảo toàn điện tích </w:t>
                  </w:r>
                </w:p>
                <w:p w14:paraId="624F638C" w14:textId="77777777" w:rsidR="00EA1095" w:rsidRPr="00923E2E" w:rsidRDefault="00EA1095" w:rsidP="00BE38D3">
                  <w:pPr>
                    <w:jc w:val="both"/>
                    <w:rPr>
                      <w:b/>
                      <w:bCs/>
                      <w:iCs/>
                      <w:color w:val="FF0000"/>
                      <w:sz w:val="26"/>
                      <w:szCs w:val="26"/>
                    </w:rPr>
                  </w:pPr>
                </w:p>
              </w:tc>
              <w:tc>
                <w:tcPr>
                  <w:tcW w:w="277" w:type="pct"/>
                  <w:gridSpan w:val="2"/>
                  <w:tcBorders>
                    <w:top w:val="single" w:sz="4" w:space="0" w:color="auto"/>
                    <w:left w:val="single" w:sz="4" w:space="0" w:color="auto"/>
                    <w:bottom w:val="single" w:sz="4" w:space="0" w:color="auto"/>
                    <w:right w:val="single" w:sz="4" w:space="0" w:color="auto"/>
                  </w:tcBorders>
                </w:tcPr>
                <w:p w14:paraId="1AAADB49" w14:textId="3FA00296" w:rsidR="00EA1095" w:rsidRPr="00923E2E" w:rsidRDefault="00EA1095" w:rsidP="00BE38D3">
                  <w:pPr>
                    <w:jc w:val="both"/>
                    <w:rPr>
                      <w:sz w:val="26"/>
                      <w:szCs w:val="26"/>
                    </w:rPr>
                  </w:pPr>
                  <w:r>
                    <w:rPr>
                      <w:sz w:val="26"/>
                      <w:szCs w:val="26"/>
                    </w:rPr>
                    <w:t>2</w:t>
                  </w:r>
                </w:p>
              </w:tc>
              <w:tc>
                <w:tcPr>
                  <w:tcW w:w="282" w:type="pct"/>
                  <w:tcBorders>
                    <w:top w:val="single" w:sz="4" w:space="0" w:color="auto"/>
                    <w:left w:val="single" w:sz="4" w:space="0" w:color="auto"/>
                    <w:bottom w:val="single" w:sz="4" w:space="0" w:color="auto"/>
                    <w:right w:val="single" w:sz="4" w:space="0" w:color="auto"/>
                  </w:tcBorders>
                </w:tcPr>
                <w:p w14:paraId="73EAFB13" w14:textId="77777777" w:rsidR="00EA1095" w:rsidRDefault="00EA1095" w:rsidP="00BE38D3">
                  <w:pPr>
                    <w:jc w:val="both"/>
                    <w:rPr>
                      <w:sz w:val="26"/>
                      <w:szCs w:val="26"/>
                    </w:rPr>
                  </w:pPr>
                  <w:r>
                    <w:rPr>
                      <w:sz w:val="26"/>
                      <w:szCs w:val="26"/>
                    </w:rPr>
                    <w:t>TC1</w:t>
                  </w:r>
                </w:p>
                <w:p w14:paraId="27AB48CD" w14:textId="18AF09C1" w:rsidR="003A5C85" w:rsidRPr="00923E2E" w:rsidRDefault="003A5C85" w:rsidP="00BE38D3">
                  <w:pPr>
                    <w:jc w:val="both"/>
                    <w:rPr>
                      <w:sz w:val="26"/>
                      <w:szCs w:val="26"/>
                    </w:rPr>
                  </w:pPr>
                  <w:r>
                    <w:rPr>
                      <w:sz w:val="26"/>
                      <w:szCs w:val="26"/>
                    </w:rPr>
                    <w:t>TC2</w:t>
                  </w:r>
                </w:p>
              </w:tc>
              <w:tc>
                <w:tcPr>
                  <w:tcW w:w="1193" w:type="pct"/>
                  <w:tcBorders>
                    <w:top w:val="single" w:sz="4" w:space="0" w:color="auto"/>
                    <w:left w:val="single" w:sz="4" w:space="0" w:color="auto"/>
                    <w:bottom w:val="single" w:sz="4" w:space="0" w:color="auto"/>
                    <w:right w:val="single" w:sz="4" w:space="0" w:color="auto"/>
                  </w:tcBorders>
                </w:tcPr>
                <w:p w14:paraId="47637ADF" w14:textId="2AE5B368" w:rsidR="003A5C85" w:rsidRPr="003A5C85" w:rsidRDefault="003A5C85" w:rsidP="003A5C85">
                  <w:pPr>
                    <w:jc w:val="both"/>
                    <w:rPr>
                      <w:sz w:val="26"/>
                      <w:szCs w:val="26"/>
                    </w:rPr>
                  </w:pPr>
                  <w:r w:rsidRPr="003A5C85">
                    <w:rPr>
                      <w:sz w:val="26"/>
                      <w:szCs w:val="26"/>
                    </w:rPr>
                    <w:t xml:space="preserve">- </w:t>
                  </w:r>
                  <w:r w:rsidR="009428A6">
                    <w:rPr>
                      <w:sz w:val="26"/>
                      <w:szCs w:val="26"/>
                    </w:rPr>
                    <w:t>Khắc sâu</w:t>
                  </w:r>
                  <w:r w:rsidRPr="003A5C85">
                    <w:rPr>
                      <w:sz w:val="26"/>
                      <w:szCs w:val="26"/>
                    </w:rPr>
                    <w:t xml:space="preserve"> kiến thức về tương tác điện, định luật Cu-lông, thuyết electron và định luật bảo toàn điện tích.</w:t>
                  </w:r>
                </w:p>
                <w:p w14:paraId="4E6D86E4" w14:textId="77777777" w:rsidR="003A5C85" w:rsidRDefault="003A5C85" w:rsidP="003A5C85">
                  <w:pPr>
                    <w:ind w:left="-4" w:firstLine="4"/>
                    <w:jc w:val="both"/>
                    <w:rPr>
                      <w:sz w:val="26"/>
                      <w:szCs w:val="26"/>
                    </w:rPr>
                  </w:pPr>
                  <w:r w:rsidRPr="003A5C85">
                    <w:rPr>
                      <w:sz w:val="26"/>
                      <w:szCs w:val="26"/>
                    </w:rPr>
                    <w:t>- Vận dụng định luật coulomb để giải bài tập về tương tác giữa hai, ba điện tích.</w:t>
                  </w:r>
                </w:p>
                <w:p w14:paraId="7D72D289" w14:textId="617B9C22" w:rsidR="003A5C85" w:rsidRPr="003A5C85" w:rsidRDefault="003A5C85" w:rsidP="003A5C85">
                  <w:pPr>
                    <w:ind w:firstLine="34"/>
                    <w:jc w:val="both"/>
                    <w:rPr>
                      <w:sz w:val="26"/>
                      <w:szCs w:val="26"/>
                    </w:rPr>
                  </w:pPr>
                  <w:r w:rsidRPr="003A5C85">
                    <w:rPr>
                      <w:sz w:val="26"/>
                      <w:szCs w:val="26"/>
                    </w:rPr>
                    <w:t>- Biết dùng quy tắc tổng hợp lực để xác định được phương, chiều, độ lớn của lực tương tác giữa ba điện tích .</w:t>
                  </w:r>
                </w:p>
                <w:p w14:paraId="5ADCB66A" w14:textId="77777777" w:rsidR="003A5C85" w:rsidRPr="003A5C85" w:rsidRDefault="003A5C85" w:rsidP="003A5C85">
                  <w:pPr>
                    <w:jc w:val="both"/>
                    <w:rPr>
                      <w:sz w:val="26"/>
                      <w:szCs w:val="26"/>
                    </w:rPr>
                  </w:pPr>
                  <w:r w:rsidRPr="003A5C85">
                    <w:rPr>
                      <w:sz w:val="26"/>
                      <w:szCs w:val="26"/>
                    </w:rPr>
                    <w:t>- Vận dụng định luật bảo toàn điện tích để giải các bài tập về sự tiếp xúc giữa hai điện tích là hai quả cầu giống nhau.</w:t>
                  </w:r>
                </w:p>
                <w:p w14:paraId="7114ACAC" w14:textId="77777777" w:rsidR="00EA1095" w:rsidRPr="003A5C85" w:rsidRDefault="00EA1095" w:rsidP="003A5C85">
                  <w:pPr>
                    <w:ind w:firstLine="34"/>
                    <w:jc w:val="both"/>
                    <w:rPr>
                      <w:sz w:val="26"/>
                      <w:szCs w:val="26"/>
                      <w:lang w:val="nl-NL"/>
                    </w:rPr>
                  </w:pPr>
                </w:p>
              </w:tc>
              <w:tc>
                <w:tcPr>
                  <w:tcW w:w="593" w:type="pct"/>
                  <w:gridSpan w:val="2"/>
                  <w:tcBorders>
                    <w:top w:val="single" w:sz="4" w:space="0" w:color="auto"/>
                    <w:left w:val="single" w:sz="4" w:space="0" w:color="auto"/>
                    <w:bottom w:val="single" w:sz="4" w:space="0" w:color="auto"/>
                    <w:right w:val="single" w:sz="4" w:space="0" w:color="auto"/>
                  </w:tcBorders>
                </w:tcPr>
                <w:p w14:paraId="594D1B4D" w14:textId="77777777" w:rsidR="00963B6E" w:rsidRPr="00923E2E" w:rsidRDefault="00963B6E" w:rsidP="00963B6E">
                  <w:pPr>
                    <w:jc w:val="both"/>
                    <w:rPr>
                      <w:b/>
                      <w:sz w:val="26"/>
                      <w:szCs w:val="26"/>
                    </w:rPr>
                  </w:pPr>
                  <w:r w:rsidRPr="00923E2E">
                    <w:rPr>
                      <w:b/>
                      <w:sz w:val="26"/>
                      <w:szCs w:val="26"/>
                    </w:rPr>
                    <w:t>- Hình thức dạy học</w:t>
                  </w:r>
                  <w:r>
                    <w:rPr>
                      <w:b/>
                      <w:sz w:val="26"/>
                      <w:szCs w:val="26"/>
                    </w:rPr>
                    <w:t>: [1]</w:t>
                  </w:r>
                </w:p>
                <w:p w14:paraId="615A6AA5" w14:textId="77777777" w:rsidR="00092CC0" w:rsidRDefault="00092CC0" w:rsidP="00963B6E">
                  <w:pPr>
                    <w:rPr>
                      <w:b/>
                      <w:sz w:val="26"/>
                      <w:szCs w:val="26"/>
                    </w:rPr>
                  </w:pPr>
                </w:p>
                <w:p w14:paraId="445DC2C4" w14:textId="77777777" w:rsidR="00963B6E" w:rsidRPr="00923E2E" w:rsidRDefault="00963B6E" w:rsidP="00963B6E">
                  <w:pPr>
                    <w:rPr>
                      <w:b/>
                      <w:sz w:val="26"/>
                      <w:szCs w:val="26"/>
                    </w:rPr>
                  </w:pPr>
                  <w:r w:rsidRPr="00923E2E">
                    <w:rPr>
                      <w:b/>
                      <w:sz w:val="26"/>
                      <w:szCs w:val="26"/>
                    </w:rPr>
                    <w:t>- Địa điểm</w:t>
                  </w:r>
                  <w:r>
                    <w:rPr>
                      <w:b/>
                      <w:sz w:val="26"/>
                      <w:szCs w:val="26"/>
                    </w:rPr>
                    <w:t>: [2]</w:t>
                  </w:r>
                  <w:r w:rsidRPr="00923E2E">
                    <w:rPr>
                      <w:b/>
                      <w:sz w:val="26"/>
                      <w:szCs w:val="26"/>
                    </w:rPr>
                    <w:t xml:space="preserve"> </w:t>
                  </w:r>
                </w:p>
                <w:p w14:paraId="41313846" w14:textId="0BC680F0" w:rsidR="00EA1095" w:rsidRPr="00923E2E" w:rsidRDefault="00EA1095" w:rsidP="003A5C85">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5F0B2B6D" w14:textId="3CC456E0" w:rsidR="001D0E1B" w:rsidRPr="00F2057D" w:rsidRDefault="00F2057D" w:rsidP="001D0E1B">
                  <w:pPr>
                    <w:tabs>
                      <w:tab w:val="left" w:pos="6190"/>
                    </w:tabs>
                    <w:rPr>
                      <w:b/>
                      <w:sz w:val="26"/>
                      <w:szCs w:val="26"/>
                      <w:lang w:val="nl-NL"/>
                    </w:rPr>
                  </w:pPr>
                  <w:r>
                    <w:rPr>
                      <w:b/>
                      <w:sz w:val="26"/>
                      <w:szCs w:val="26"/>
                      <w:lang w:val="nl-NL"/>
                    </w:rPr>
                    <w:t xml:space="preserve">* </w:t>
                  </w:r>
                  <w:r w:rsidR="001D0E1B" w:rsidRPr="00F2057D">
                    <w:rPr>
                      <w:b/>
                      <w:sz w:val="26"/>
                      <w:szCs w:val="26"/>
                      <w:lang w:val="nl-NL"/>
                    </w:rPr>
                    <w:t>Nội dung</w:t>
                  </w:r>
                </w:p>
                <w:p w14:paraId="4A8DEEBB" w14:textId="3ECEBE29" w:rsidR="001D0E1B" w:rsidRPr="00F2057D" w:rsidRDefault="001D0E1B" w:rsidP="001D0E1B">
                  <w:pPr>
                    <w:tabs>
                      <w:tab w:val="left" w:pos="6190"/>
                    </w:tabs>
                    <w:rPr>
                      <w:b/>
                      <w:sz w:val="26"/>
                      <w:szCs w:val="26"/>
                      <w:lang w:val="nl-NL"/>
                    </w:rPr>
                  </w:pPr>
                  <w:r w:rsidRPr="00F2057D">
                    <w:rPr>
                      <w:b/>
                      <w:sz w:val="26"/>
                      <w:szCs w:val="26"/>
                      <w:lang w:val="nl-NL"/>
                    </w:rPr>
                    <w:t>- Hệ thống lí thuyết. Phương pháp giải bài tập</w:t>
                  </w:r>
                  <w:r w:rsidR="004C52A8">
                    <w:rPr>
                      <w:b/>
                      <w:sz w:val="26"/>
                      <w:szCs w:val="26"/>
                      <w:lang w:val="nl-NL"/>
                    </w:rPr>
                    <w:t>.</w:t>
                  </w:r>
                </w:p>
                <w:p w14:paraId="420C589F" w14:textId="77777777" w:rsidR="001D0E1B" w:rsidRPr="00F2057D" w:rsidRDefault="001D0E1B" w:rsidP="001D0E1B">
                  <w:pPr>
                    <w:tabs>
                      <w:tab w:val="left" w:pos="6190"/>
                    </w:tabs>
                    <w:rPr>
                      <w:b/>
                      <w:sz w:val="26"/>
                      <w:szCs w:val="26"/>
                      <w:lang w:val="nl-NL"/>
                    </w:rPr>
                  </w:pPr>
                  <w:r w:rsidRPr="00F2057D">
                    <w:rPr>
                      <w:b/>
                      <w:sz w:val="26"/>
                      <w:szCs w:val="26"/>
                      <w:lang w:val="nl-NL"/>
                    </w:rPr>
                    <w:t>- Giải bài tập</w:t>
                  </w:r>
                </w:p>
                <w:p w14:paraId="6EB099AF" w14:textId="77777777" w:rsidR="001D0E1B" w:rsidRPr="00923E2E" w:rsidRDefault="001D0E1B" w:rsidP="001D0E1B">
                  <w:pPr>
                    <w:tabs>
                      <w:tab w:val="left" w:pos="6190"/>
                    </w:tabs>
                    <w:rPr>
                      <w:i/>
                      <w:sz w:val="26"/>
                      <w:szCs w:val="26"/>
                      <w:lang w:val="nl-NL"/>
                    </w:rPr>
                  </w:pPr>
                  <w:r w:rsidRPr="00923E2E">
                    <w:rPr>
                      <w:i/>
                      <w:sz w:val="26"/>
                      <w:szCs w:val="26"/>
                      <w:lang w:val="nl-NL"/>
                    </w:rPr>
                    <w:t>Có thể phân dạng bài tập</w:t>
                  </w:r>
                </w:p>
                <w:p w14:paraId="28C8E094" w14:textId="3B1C1141" w:rsidR="001D0E1B" w:rsidRPr="00923E2E" w:rsidRDefault="001D0E1B" w:rsidP="001D0E1B">
                  <w:pPr>
                    <w:tabs>
                      <w:tab w:val="left" w:pos="6190"/>
                    </w:tabs>
                    <w:rPr>
                      <w:b/>
                      <w:sz w:val="26"/>
                      <w:szCs w:val="26"/>
                      <w:lang w:val="nl-NL"/>
                    </w:rPr>
                  </w:pPr>
                  <w:r w:rsidRPr="00923E2E">
                    <w:rPr>
                      <w:b/>
                      <w:sz w:val="26"/>
                      <w:szCs w:val="26"/>
                      <w:lang w:val="nl-NL"/>
                    </w:rPr>
                    <w:t>* Giao nhiệm vụ chuẩn bị cho tiết học tới</w:t>
                  </w:r>
                  <w:r w:rsidR="004C52A8">
                    <w:rPr>
                      <w:b/>
                      <w:sz w:val="26"/>
                      <w:szCs w:val="26"/>
                      <w:lang w:val="nl-NL"/>
                    </w:rPr>
                    <w:t>.</w:t>
                  </w:r>
                </w:p>
                <w:p w14:paraId="18489D97" w14:textId="77777777" w:rsidR="00EA1095" w:rsidRPr="00923E2E" w:rsidRDefault="00EA1095" w:rsidP="00BE38D3">
                  <w:pPr>
                    <w:tabs>
                      <w:tab w:val="left" w:pos="6190"/>
                    </w:tabs>
                    <w:rPr>
                      <w:b/>
                      <w:i/>
                      <w:sz w:val="26"/>
                      <w:szCs w:val="26"/>
                      <w:lang w:val="nl-NL"/>
                    </w:rPr>
                  </w:pPr>
                </w:p>
              </w:tc>
            </w:tr>
            <w:tr w:rsidR="00BE38D3" w:rsidRPr="00923E2E" w14:paraId="18561673"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22D076D3" w14:textId="045C0A7C" w:rsidR="00BE38D3" w:rsidRPr="00923E2E" w:rsidRDefault="009F6BEC" w:rsidP="00BE38D3">
                  <w:pPr>
                    <w:jc w:val="center"/>
                    <w:rPr>
                      <w:sz w:val="26"/>
                      <w:szCs w:val="26"/>
                    </w:rPr>
                  </w:pPr>
                  <w:r>
                    <w:rPr>
                      <w:sz w:val="26"/>
                      <w:szCs w:val="26"/>
                    </w:rPr>
                    <w:t>3</w:t>
                  </w:r>
                </w:p>
              </w:tc>
              <w:tc>
                <w:tcPr>
                  <w:tcW w:w="652" w:type="pct"/>
                  <w:tcBorders>
                    <w:top w:val="single" w:sz="4" w:space="0" w:color="auto"/>
                    <w:left w:val="single" w:sz="4" w:space="0" w:color="auto"/>
                    <w:bottom w:val="single" w:sz="4" w:space="0" w:color="auto"/>
                    <w:right w:val="single" w:sz="4" w:space="0" w:color="auto"/>
                  </w:tcBorders>
                  <w:hideMark/>
                </w:tcPr>
                <w:p w14:paraId="326B402A" w14:textId="77777777" w:rsidR="00BE38D3" w:rsidRPr="00923E2E" w:rsidRDefault="00BE38D3" w:rsidP="00BE38D3">
                  <w:pPr>
                    <w:jc w:val="both"/>
                    <w:rPr>
                      <w:b/>
                      <w:bCs/>
                      <w:iCs/>
                      <w:color w:val="FF0000"/>
                      <w:sz w:val="26"/>
                      <w:szCs w:val="26"/>
                    </w:rPr>
                  </w:pPr>
                  <w:r w:rsidRPr="00923E2E">
                    <w:rPr>
                      <w:b/>
                      <w:bCs/>
                      <w:iCs/>
                      <w:color w:val="FF0000"/>
                      <w:sz w:val="26"/>
                      <w:szCs w:val="26"/>
                    </w:rPr>
                    <w:t>Bài tập</w:t>
                  </w:r>
                </w:p>
              </w:tc>
              <w:tc>
                <w:tcPr>
                  <w:tcW w:w="277" w:type="pct"/>
                  <w:gridSpan w:val="2"/>
                  <w:tcBorders>
                    <w:top w:val="single" w:sz="4" w:space="0" w:color="auto"/>
                    <w:left w:val="single" w:sz="4" w:space="0" w:color="auto"/>
                    <w:bottom w:val="single" w:sz="4" w:space="0" w:color="auto"/>
                    <w:right w:val="single" w:sz="4" w:space="0" w:color="auto"/>
                  </w:tcBorders>
                  <w:hideMark/>
                </w:tcPr>
                <w:p w14:paraId="578957FC" w14:textId="77777777" w:rsidR="00BE38D3" w:rsidRPr="00923E2E" w:rsidRDefault="00BE38D3" w:rsidP="00BE38D3">
                  <w:pPr>
                    <w:jc w:val="both"/>
                    <w:rPr>
                      <w:sz w:val="26"/>
                      <w:szCs w:val="26"/>
                    </w:rPr>
                  </w:pPr>
                  <w:r w:rsidRPr="00923E2E">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hideMark/>
                </w:tcPr>
                <w:p w14:paraId="4B013863" w14:textId="77777777" w:rsidR="00BE38D3" w:rsidRPr="00923E2E" w:rsidRDefault="00BE38D3" w:rsidP="00BE38D3">
                  <w:pPr>
                    <w:jc w:val="both"/>
                    <w:rPr>
                      <w:sz w:val="26"/>
                      <w:szCs w:val="26"/>
                    </w:rPr>
                  </w:pPr>
                  <w:r w:rsidRPr="00923E2E">
                    <w:rPr>
                      <w:sz w:val="26"/>
                      <w:szCs w:val="26"/>
                    </w:rPr>
                    <w:t xml:space="preserve">   3</w:t>
                  </w:r>
                </w:p>
              </w:tc>
              <w:tc>
                <w:tcPr>
                  <w:tcW w:w="1193" w:type="pct"/>
                  <w:tcBorders>
                    <w:top w:val="single" w:sz="4" w:space="0" w:color="auto"/>
                    <w:left w:val="single" w:sz="4" w:space="0" w:color="auto"/>
                    <w:bottom w:val="single" w:sz="4" w:space="0" w:color="auto"/>
                    <w:right w:val="single" w:sz="4" w:space="0" w:color="auto"/>
                  </w:tcBorders>
                </w:tcPr>
                <w:p w14:paraId="08DCFFA4" w14:textId="77777777" w:rsidR="00BE38D3" w:rsidRPr="00923E2E" w:rsidRDefault="00BE38D3" w:rsidP="00BE38D3">
                  <w:pPr>
                    <w:tabs>
                      <w:tab w:val="left" w:pos="6190"/>
                    </w:tabs>
                    <w:rPr>
                      <w:sz w:val="26"/>
                      <w:szCs w:val="26"/>
                      <w:lang w:val="nl-NL"/>
                    </w:rPr>
                  </w:pPr>
                  <w:r w:rsidRPr="00923E2E">
                    <w:rPr>
                      <w:sz w:val="26"/>
                      <w:szCs w:val="26"/>
                      <w:lang w:val="nl-NL"/>
                    </w:rPr>
                    <w:t xml:space="preserve">- Khắc sâu kiến thức trọng </w:t>
                  </w:r>
                  <w:r w:rsidRPr="00923E2E">
                    <w:rPr>
                      <w:sz w:val="26"/>
                      <w:szCs w:val="26"/>
                      <w:lang w:val="nl-NL"/>
                    </w:rPr>
                    <w:lastRenderedPageBreak/>
                    <w:t>tâm về định luật Culông, thuyết electron.</w:t>
                  </w:r>
                </w:p>
                <w:p w14:paraId="2147E99B" w14:textId="77777777" w:rsidR="00BE38D3" w:rsidRPr="00923E2E" w:rsidRDefault="00BE38D3" w:rsidP="00BE38D3">
                  <w:pPr>
                    <w:widowControl w:val="0"/>
                    <w:autoSpaceDE w:val="0"/>
                    <w:autoSpaceDN w:val="0"/>
                    <w:rPr>
                      <w:rFonts w:eastAsia="Times New Roman"/>
                      <w:sz w:val="26"/>
                      <w:szCs w:val="26"/>
                    </w:rPr>
                  </w:pPr>
                  <w:r w:rsidRPr="00923E2E">
                    <w:rPr>
                      <w:rFonts w:eastAsia="Times New Roman"/>
                      <w:sz w:val="26"/>
                      <w:szCs w:val="26"/>
                      <w:lang w:val="vi-VN"/>
                    </w:rPr>
                    <w:t>- Vận dụng định luật Cu-lông, định luật bảo toàn điện tích, thuyết electron, tương tác tĩnh điện để giải các bài tập cơ bản trong SGK và sách bài tập.</w:t>
                  </w:r>
                </w:p>
                <w:p w14:paraId="5ED9AD88" w14:textId="77777777" w:rsidR="00BE38D3" w:rsidRPr="00923E2E" w:rsidRDefault="00BE38D3" w:rsidP="00BE38D3">
                  <w:pPr>
                    <w:jc w:val="both"/>
                    <w:rPr>
                      <w:b/>
                      <w:sz w:val="26"/>
                      <w:szCs w:val="26"/>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5FE32C85" w14:textId="77777777" w:rsidR="00BE38D3" w:rsidRPr="00923E2E" w:rsidRDefault="00BE38D3" w:rsidP="00BE38D3">
                  <w:pPr>
                    <w:jc w:val="both"/>
                    <w:rPr>
                      <w:b/>
                      <w:sz w:val="26"/>
                      <w:szCs w:val="26"/>
                    </w:rPr>
                  </w:pPr>
                  <w:r w:rsidRPr="00923E2E">
                    <w:rPr>
                      <w:b/>
                      <w:sz w:val="26"/>
                      <w:szCs w:val="26"/>
                    </w:rPr>
                    <w:lastRenderedPageBreak/>
                    <w:t xml:space="preserve">- Hình thức </w:t>
                  </w:r>
                  <w:r w:rsidRPr="00923E2E">
                    <w:rPr>
                      <w:b/>
                      <w:sz w:val="26"/>
                      <w:szCs w:val="26"/>
                    </w:rPr>
                    <w:lastRenderedPageBreak/>
                    <w:t>dạy học:</w:t>
                  </w:r>
                </w:p>
                <w:p w14:paraId="292FDCA9" w14:textId="77777777" w:rsidR="00BE38D3" w:rsidRPr="00923E2E" w:rsidRDefault="00BE38D3" w:rsidP="00BE38D3">
                  <w:pPr>
                    <w:rPr>
                      <w:sz w:val="26"/>
                      <w:szCs w:val="26"/>
                    </w:rPr>
                  </w:pPr>
                  <w:r w:rsidRPr="00923E2E">
                    <w:rPr>
                      <w:sz w:val="26"/>
                      <w:szCs w:val="26"/>
                    </w:rPr>
                    <w:t>+ Dạy học theo lớp</w:t>
                  </w:r>
                </w:p>
                <w:p w14:paraId="2C30F9EA" w14:textId="77777777" w:rsidR="00BE38D3" w:rsidRPr="00923E2E" w:rsidRDefault="00BE38D3" w:rsidP="00BE38D3">
                  <w:pPr>
                    <w:jc w:val="both"/>
                    <w:rPr>
                      <w:sz w:val="26"/>
                      <w:szCs w:val="26"/>
                    </w:rPr>
                  </w:pPr>
                  <w:r w:rsidRPr="00923E2E">
                    <w:rPr>
                      <w:sz w:val="26"/>
                      <w:szCs w:val="26"/>
                    </w:rPr>
                    <w:t>+ Dạy học theo nhóm</w:t>
                  </w:r>
                </w:p>
                <w:p w14:paraId="6DF05A86" w14:textId="77777777" w:rsidR="00BE38D3" w:rsidRPr="00923E2E" w:rsidRDefault="00BE38D3" w:rsidP="00BE38D3">
                  <w:pPr>
                    <w:jc w:val="both"/>
                    <w:rPr>
                      <w:sz w:val="26"/>
                      <w:szCs w:val="26"/>
                    </w:rPr>
                  </w:pPr>
                  <w:r w:rsidRPr="00923E2E">
                    <w:rPr>
                      <w:sz w:val="26"/>
                      <w:szCs w:val="26"/>
                    </w:rPr>
                    <w:t>+ Dạy học cá nhân</w:t>
                  </w:r>
                </w:p>
                <w:p w14:paraId="38CDC2B0" w14:textId="77777777" w:rsidR="00BE38D3" w:rsidRPr="00923E2E" w:rsidRDefault="00BE38D3" w:rsidP="00BE38D3">
                  <w:pPr>
                    <w:jc w:val="both"/>
                    <w:rPr>
                      <w:i/>
                      <w:sz w:val="26"/>
                      <w:szCs w:val="26"/>
                    </w:rPr>
                  </w:pPr>
                  <w:r w:rsidRPr="00923E2E">
                    <w:rPr>
                      <w:i/>
                      <w:sz w:val="26"/>
                      <w:szCs w:val="26"/>
                    </w:rPr>
                    <w:t>(Có thể kết hợp các hình thức trên)</w:t>
                  </w:r>
                </w:p>
                <w:p w14:paraId="48B2A517" w14:textId="77777777" w:rsidR="00BE38D3" w:rsidRPr="00923E2E" w:rsidRDefault="00BE38D3" w:rsidP="00BE38D3">
                  <w:pPr>
                    <w:jc w:val="both"/>
                    <w:rPr>
                      <w:b/>
                      <w:sz w:val="26"/>
                      <w:szCs w:val="26"/>
                    </w:rPr>
                  </w:pPr>
                  <w:r w:rsidRPr="00923E2E">
                    <w:rPr>
                      <w:b/>
                      <w:sz w:val="26"/>
                      <w:szCs w:val="26"/>
                    </w:rPr>
                    <w:t xml:space="preserve">- Địa điểm: </w:t>
                  </w:r>
                </w:p>
                <w:p w14:paraId="08744451" w14:textId="77777777" w:rsidR="00BE38D3" w:rsidRPr="00923E2E" w:rsidRDefault="00BE38D3" w:rsidP="00BE38D3">
                  <w:pPr>
                    <w:jc w:val="both"/>
                    <w:rPr>
                      <w:b/>
                      <w:sz w:val="26"/>
                      <w:szCs w:val="26"/>
                    </w:rPr>
                  </w:pPr>
                  <w:r w:rsidRPr="00923E2E">
                    <w:rPr>
                      <w:sz w:val="26"/>
                      <w:szCs w:val="26"/>
                    </w:rPr>
                    <w:t>Tại phòng học</w:t>
                  </w:r>
                </w:p>
              </w:tc>
              <w:tc>
                <w:tcPr>
                  <w:tcW w:w="1756" w:type="pct"/>
                  <w:tcBorders>
                    <w:top w:val="single" w:sz="4" w:space="0" w:color="auto"/>
                    <w:left w:val="single" w:sz="4" w:space="0" w:color="auto"/>
                    <w:bottom w:val="single" w:sz="4" w:space="0" w:color="auto"/>
                    <w:right w:val="single" w:sz="4" w:space="0" w:color="auto"/>
                  </w:tcBorders>
                </w:tcPr>
                <w:p w14:paraId="6F6D8C8C" w14:textId="77777777" w:rsidR="00BE38D3" w:rsidRPr="00923E2E" w:rsidRDefault="00BE38D3" w:rsidP="00BE38D3">
                  <w:pPr>
                    <w:tabs>
                      <w:tab w:val="left" w:pos="6190"/>
                    </w:tabs>
                    <w:rPr>
                      <w:b/>
                      <w:i/>
                      <w:sz w:val="26"/>
                      <w:szCs w:val="26"/>
                      <w:lang w:val="nl-NL"/>
                    </w:rPr>
                  </w:pPr>
                  <w:r w:rsidRPr="00923E2E">
                    <w:rPr>
                      <w:b/>
                      <w:i/>
                      <w:sz w:val="26"/>
                      <w:szCs w:val="26"/>
                      <w:lang w:val="nl-NL"/>
                    </w:rPr>
                    <w:lastRenderedPageBreak/>
                    <w:t>Nội dung</w:t>
                  </w:r>
                </w:p>
                <w:p w14:paraId="58B5CEBE" w14:textId="77777777" w:rsidR="00BE38D3" w:rsidRPr="00923E2E" w:rsidRDefault="00BE38D3" w:rsidP="00BE38D3">
                  <w:pPr>
                    <w:tabs>
                      <w:tab w:val="left" w:pos="6190"/>
                    </w:tabs>
                    <w:rPr>
                      <w:b/>
                      <w:i/>
                      <w:sz w:val="26"/>
                      <w:szCs w:val="26"/>
                      <w:lang w:val="nl-NL"/>
                    </w:rPr>
                  </w:pPr>
                  <w:r w:rsidRPr="00923E2E">
                    <w:rPr>
                      <w:b/>
                      <w:i/>
                      <w:sz w:val="26"/>
                      <w:szCs w:val="26"/>
                      <w:lang w:val="nl-NL"/>
                    </w:rPr>
                    <w:lastRenderedPageBreak/>
                    <w:t xml:space="preserve">- Hệ thống lí thuyết </w:t>
                  </w:r>
                </w:p>
                <w:p w14:paraId="51C940D7" w14:textId="77777777" w:rsidR="00BE38D3" w:rsidRPr="00923E2E" w:rsidRDefault="00BE38D3" w:rsidP="00BE38D3">
                  <w:pPr>
                    <w:tabs>
                      <w:tab w:val="left" w:pos="6190"/>
                    </w:tabs>
                    <w:rPr>
                      <w:b/>
                      <w:i/>
                      <w:sz w:val="26"/>
                      <w:szCs w:val="26"/>
                      <w:lang w:val="nl-NL"/>
                    </w:rPr>
                  </w:pPr>
                  <w:r w:rsidRPr="00923E2E">
                    <w:rPr>
                      <w:b/>
                      <w:i/>
                      <w:sz w:val="26"/>
                      <w:szCs w:val="26"/>
                      <w:lang w:val="nl-NL"/>
                    </w:rPr>
                    <w:t>- Giải bài tập</w:t>
                  </w:r>
                </w:p>
                <w:p w14:paraId="30C94E93" w14:textId="77777777" w:rsidR="00BE38D3" w:rsidRPr="00923E2E" w:rsidRDefault="00BE38D3" w:rsidP="00BE38D3">
                  <w:pPr>
                    <w:tabs>
                      <w:tab w:val="left" w:pos="6190"/>
                    </w:tabs>
                    <w:rPr>
                      <w:i/>
                      <w:sz w:val="26"/>
                      <w:szCs w:val="26"/>
                      <w:lang w:val="nl-NL"/>
                    </w:rPr>
                  </w:pPr>
                  <w:r w:rsidRPr="00923E2E">
                    <w:rPr>
                      <w:i/>
                      <w:sz w:val="26"/>
                      <w:szCs w:val="26"/>
                      <w:lang w:val="nl-NL"/>
                    </w:rPr>
                    <w:t>Có thể phân dạng bài tập</w:t>
                  </w:r>
                </w:p>
                <w:p w14:paraId="35D82868" w14:textId="77777777" w:rsidR="00BE38D3" w:rsidRPr="00923E2E" w:rsidRDefault="00BE38D3" w:rsidP="00BE38D3">
                  <w:pPr>
                    <w:tabs>
                      <w:tab w:val="left" w:pos="6190"/>
                    </w:tabs>
                    <w:rPr>
                      <w:b/>
                      <w:sz w:val="26"/>
                      <w:szCs w:val="26"/>
                      <w:lang w:val="nl-NL"/>
                    </w:rPr>
                  </w:pPr>
                  <w:r w:rsidRPr="00923E2E">
                    <w:rPr>
                      <w:b/>
                      <w:sz w:val="26"/>
                      <w:szCs w:val="26"/>
                      <w:lang w:val="nl-NL"/>
                    </w:rPr>
                    <w:t>* Gợi ý phương pháp, kĩ thuật dạy học và đánh giá:</w:t>
                  </w:r>
                </w:p>
                <w:p w14:paraId="4092F0CD" w14:textId="77777777" w:rsidR="00BE38D3" w:rsidRPr="00923E2E" w:rsidRDefault="00BE38D3"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14:paraId="602CCC33" w14:textId="77777777" w:rsidR="00BE38D3" w:rsidRPr="00923E2E" w:rsidRDefault="00BE38D3" w:rsidP="00BE38D3">
                  <w:pPr>
                    <w:tabs>
                      <w:tab w:val="left" w:pos="6190"/>
                    </w:tabs>
                    <w:rPr>
                      <w:sz w:val="26"/>
                      <w:szCs w:val="26"/>
                      <w:lang w:val="nl-NL"/>
                    </w:rPr>
                  </w:pPr>
                  <w:r w:rsidRPr="00923E2E">
                    <w:rPr>
                      <w:sz w:val="26"/>
                      <w:szCs w:val="26"/>
                      <w:lang w:val="nl-NL"/>
                    </w:rPr>
                    <w:t>- Có thể dùng sơ đồ tư duy để hệ thống lí thuyết</w:t>
                  </w:r>
                </w:p>
                <w:p w14:paraId="31A2B7AA" w14:textId="77777777" w:rsidR="00BE38D3" w:rsidRPr="00923E2E" w:rsidRDefault="00BE38D3" w:rsidP="00BE38D3">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4A6CC741" w14:textId="77777777" w:rsidR="00BE38D3" w:rsidRPr="00923E2E" w:rsidRDefault="00BE38D3"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4A24E1ED" w14:textId="77777777" w:rsidR="00BE38D3" w:rsidRPr="00923E2E" w:rsidRDefault="00BE38D3"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03FC2EB9" w14:textId="77777777" w:rsidR="00BE38D3" w:rsidRPr="00923E2E" w:rsidRDefault="00BE38D3" w:rsidP="00BE38D3">
                  <w:pPr>
                    <w:tabs>
                      <w:tab w:val="left" w:pos="6190"/>
                    </w:tabs>
                    <w:rPr>
                      <w:b/>
                      <w:sz w:val="26"/>
                      <w:szCs w:val="26"/>
                      <w:lang w:val="nl-NL"/>
                    </w:rPr>
                  </w:pPr>
                  <w:r w:rsidRPr="00923E2E">
                    <w:rPr>
                      <w:b/>
                      <w:sz w:val="26"/>
                      <w:szCs w:val="26"/>
                      <w:lang w:val="nl-NL"/>
                    </w:rPr>
                    <w:t>* Giao nhiệm vụ chuẩn bị cho tiết học tới</w:t>
                  </w:r>
                </w:p>
                <w:p w14:paraId="7C9918B7" w14:textId="77777777" w:rsidR="00BE38D3" w:rsidRPr="00923E2E" w:rsidRDefault="00BE38D3" w:rsidP="00BE38D3">
                  <w:pPr>
                    <w:tabs>
                      <w:tab w:val="left" w:pos="6190"/>
                    </w:tabs>
                    <w:rPr>
                      <w:b/>
                      <w:i/>
                      <w:sz w:val="26"/>
                      <w:szCs w:val="26"/>
                      <w:lang w:val="nl-NL"/>
                    </w:rPr>
                  </w:pPr>
                </w:p>
              </w:tc>
            </w:tr>
            <w:tr w:rsidR="00BE38D3" w:rsidRPr="00923E2E" w14:paraId="4E057CC9"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39A7F7E5" w14:textId="6F4FAE4C" w:rsidR="00BE38D3" w:rsidRPr="00923E2E" w:rsidRDefault="009F6BEC" w:rsidP="00BE38D3">
                  <w:pPr>
                    <w:jc w:val="center"/>
                    <w:rPr>
                      <w:sz w:val="26"/>
                      <w:szCs w:val="26"/>
                    </w:rPr>
                  </w:pPr>
                  <w:r>
                    <w:rPr>
                      <w:sz w:val="26"/>
                      <w:szCs w:val="26"/>
                    </w:rPr>
                    <w:lastRenderedPageBreak/>
                    <w:t>4</w:t>
                  </w:r>
                </w:p>
              </w:tc>
              <w:tc>
                <w:tcPr>
                  <w:tcW w:w="652" w:type="pct"/>
                  <w:tcBorders>
                    <w:top w:val="single" w:sz="4" w:space="0" w:color="auto"/>
                    <w:left w:val="single" w:sz="4" w:space="0" w:color="auto"/>
                    <w:bottom w:val="single" w:sz="4" w:space="0" w:color="auto"/>
                    <w:right w:val="single" w:sz="4" w:space="0" w:color="auto"/>
                  </w:tcBorders>
                </w:tcPr>
                <w:p w14:paraId="7BDDD5EB" w14:textId="77777777" w:rsidR="00BE38D3" w:rsidRPr="00923E2E" w:rsidRDefault="00BE38D3" w:rsidP="00BE38D3">
                  <w:pPr>
                    <w:rPr>
                      <w:b/>
                      <w:bCs/>
                      <w:iCs/>
                      <w:color w:val="FF0000"/>
                      <w:sz w:val="26"/>
                      <w:szCs w:val="26"/>
                    </w:rPr>
                  </w:pPr>
                  <w:r w:rsidRPr="00923E2E">
                    <w:rPr>
                      <w:b/>
                      <w:bCs/>
                      <w:iCs/>
                      <w:color w:val="FF0000"/>
                      <w:sz w:val="26"/>
                      <w:szCs w:val="26"/>
                    </w:rPr>
                    <w:t xml:space="preserve">Bài 3: </w:t>
                  </w:r>
                  <w:r w:rsidRPr="00923E2E">
                    <w:rPr>
                      <w:b/>
                      <w:sz w:val="26"/>
                      <w:szCs w:val="26"/>
                    </w:rPr>
                    <w:t>Điện trường và cường độ điện trường. Đường sức điện</w:t>
                  </w:r>
                </w:p>
                <w:p w14:paraId="08648E63" w14:textId="77777777" w:rsidR="00BE38D3" w:rsidRPr="00923E2E" w:rsidRDefault="00BE38D3" w:rsidP="00BE38D3">
                  <w:pPr>
                    <w:jc w:val="both"/>
                    <w:rPr>
                      <w:sz w:val="26"/>
                      <w:szCs w:val="26"/>
                      <w:lang w:val="vi-VN"/>
                    </w:rPr>
                  </w:pPr>
                </w:p>
              </w:tc>
              <w:tc>
                <w:tcPr>
                  <w:tcW w:w="277" w:type="pct"/>
                  <w:gridSpan w:val="2"/>
                  <w:tcBorders>
                    <w:top w:val="single" w:sz="4" w:space="0" w:color="auto"/>
                    <w:left w:val="single" w:sz="4" w:space="0" w:color="auto"/>
                    <w:bottom w:val="single" w:sz="4" w:space="0" w:color="auto"/>
                    <w:right w:val="single" w:sz="4" w:space="0" w:color="auto"/>
                  </w:tcBorders>
                  <w:hideMark/>
                </w:tcPr>
                <w:p w14:paraId="14B722BE" w14:textId="77777777" w:rsidR="00BE38D3" w:rsidRPr="00923E2E" w:rsidRDefault="00BE38D3" w:rsidP="00BE38D3">
                  <w:pPr>
                    <w:jc w:val="both"/>
                    <w:rPr>
                      <w:sz w:val="26"/>
                      <w:szCs w:val="26"/>
                    </w:rPr>
                  </w:pPr>
                  <w:r w:rsidRPr="00923E2E">
                    <w:rPr>
                      <w:sz w:val="26"/>
                      <w:szCs w:val="26"/>
                    </w:rPr>
                    <w:t xml:space="preserve">    2</w:t>
                  </w:r>
                </w:p>
              </w:tc>
              <w:tc>
                <w:tcPr>
                  <w:tcW w:w="282" w:type="pct"/>
                  <w:tcBorders>
                    <w:top w:val="single" w:sz="4" w:space="0" w:color="auto"/>
                    <w:left w:val="single" w:sz="4" w:space="0" w:color="auto"/>
                    <w:bottom w:val="single" w:sz="4" w:space="0" w:color="auto"/>
                    <w:right w:val="single" w:sz="4" w:space="0" w:color="auto"/>
                  </w:tcBorders>
                  <w:hideMark/>
                </w:tcPr>
                <w:p w14:paraId="50BC7E08" w14:textId="77777777" w:rsidR="00BE38D3" w:rsidRPr="00923E2E" w:rsidRDefault="00BE38D3" w:rsidP="00BE38D3">
                  <w:pPr>
                    <w:jc w:val="both"/>
                    <w:rPr>
                      <w:sz w:val="26"/>
                      <w:szCs w:val="26"/>
                    </w:rPr>
                  </w:pPr>
                  <w:r w:rsidRPr="00923E2E">
                    <w:rPr>
                      <w:sz w:val="26"/>
                      <w:szCs w:val="26"/>
                    </w:rPr>
                    <w:t xml:space="preserve">   4</w:t>
                  </w:r>
                </w:p>
                <w:p w14:paraId="6A3BDCC9" w14:textId="77777777" w:rsidR="00BE38D3" w:rsidRPr="00923E2E" w:rsidRDefault="00BE38D3" w:rsidP="00BE38D3">
                  <w:pPr>
                    <w:jc w:val="both"/>
                    <w:rPr>
                      <w:sz w:val="26"/>
                      <w:szCs w:val="26"/>
                    </w:rPr>
                  </w:pPr>
                  <w:r w:rsidRPr="00923E2E">
                    <w:rPr>
                      <w:sz w:val="26"/>
                      <w:szCs w:val="26"/>
                    </w:rPr>
                    <w:t xml:space="preserve">   5</w:t>
                  </w:r>
                </w:p>
              </w:tc>
              <w:tc>
                <w:tcPr>
                  <w:tcW w:w="1193" w:type="pct"/>
                  <w:tcBorders>
                    <w:top w:val="single" w:sz="4" w:space="0" w:color="auto"/>
                    <w:left w:val="single" w:sz="4" w:space="0" w:color="auto"/>
                    <w:bottom w:val="single" w:sz="4" w:space="0" w:color="auto"/>
                    <w:right w:val="single" w:sz="4" w:space="0" w:color="auto"/>
                  </w:tcBorders>
                </w:tcPr>
                <w:p w14:paraId="1591E9BB" w14:textId="77777777" w:rsidR="00BE38D3" w:rsidRPr="00923E2E" w:rsidRDefault="00BE38D3" w:rsidP="00BE38D3">
                  <w:pPr>
                    <w:autoSpaceDE w:val="0"/>
                    <w:autoSpaceDN w:val="0"/>
                    <w:adjustRightInd w:val="0"/>
                    <w:rPr>
                      <w:bCs/>
                      <w:sz w:val="26"/>
                      <w:szCs w:val="26"/>
                      <w:lang w:val="pt-BR"/>
                    </w:rPr>
                  </w:pPr>
                  <w:r w:rsidRPr="00923E2E">
                    <w:rPr>
                      <w:bCs/>
                      <w:sz w:val="26"/>
                      <w:szCs w:val="26"/>
                      <w:lang w:val="pt-BR"/>
                    </w:rPr>
                    <w:t>- Nêu được điện trường tồn tại ở đâu, có tính chất gì?</w:t>
                  </w:r>
                </w:p>
                <w:p w14:paraId="19C07531" w14:textId="28946485" w:rsidR="00BE38D3" w:rsidRPr="00923E2E" w:rsidRDefault="00BE38D3" w:rsidP="00BE38D3">
                  <w:pPr>
                    <w:autoSpaceDE w:val="0"/>
                    <w:autoSpaceDN w:val="0"/>
                    <w:adjustRightInd w:val="0"/>
                    <w:rPr>
                      <w:sz w:val="26"/>
                      <w:szCs w:val="26"/>
                      <w:lang w:val="pt-BR"/>
                    </w:rPr>
                  </w:pPr>
                  <w:r w:rsidRPr="00923E2E">
                    <w:rPr>
                      <w:bCs/>
                      <w:sz w:val="26"/>
                      <w:szCs w:val="26"/>
                      <w:lang w:val="pt-BR"/>
                    </w:rPr>
                    <w:t xml:space="preserve">- Phát biểu được định nghĩa cường độ điện trường. Viết được công thức tổng quát </w:t>
                  </w:r>
                  <w:r w:rsidR="00697FFC" w:rsidRPr="00697FFC">
                    <w:rPr>
                      <w:bCs/>
                      <w:position w:val="-28"/>
                      <w:sz w:val="26"/>
                      <w:szCs w:val="26"/>
                      <w:lang w:val="pt-BR"/>
                    </w:rPr>
                    <w:object w:dxaOrig="700" w:dyaOrig="720" w14:anchorId="2E945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6pt" o:ole="">
                        <v:imagedata r:id="rId8" o:title=""/>
                      </v:shape>
                      <o:OLEObject Type="Embed" ProgID="Equation.DSMT4" ShapeID="_x0000_i1025" DrawAspect="Content" ObjectID="_1726031649" r:id="rId9"/>
                    </w:object>
                  </w:r>
                  <w:r w:rsidR="00697FFC">
                    <w:rPr>
                      <w:bCs/>
                      <w:sz w:val="26"/>
                      <w:szCs w:val="26"/>
                      <w:lang w:val="pt-BR"/>
                    </w:rPr>
                    <w:t xml:space="preserve"> </w:t>
                  </w:r>
                  <w:r w:rsidRPr="00923E2E">
                    <w:rPr>
                      <w:sz w:val="26"/>
                      <w:szCs w:val="26"/>
                      <w:lang w:val="pt-BR"/>
                    </w:rPr>
                    <w:t xml:space="preserve"> và nói rõ được ý nghĩa của các đại lượng có trong công thức. Nêu được đơn vị của cường độ điện trường.</w:t>
                  </w:r>
                </w:p>
                <w:p w14:paraId="075C8C81" w14:textId="77777777" w:rsidR="00BE38D3" w:rsidRPr="00923E2E" w:rsidRDefault="00BE38D3" w:rsidP="00BE38D3">
                  <w:pPr>
                    <w:autoSpaceDE w:val="0"/>
                    <w:autoSpaceDN w:val="0"/>
                    <w:adjustRightInd w:val="0"/>
                    <w:rPr>
                      <w:bCs/>
                      <w:sz w:val="26"/>
                      <w:szCs w:val="26"/>
                      <w:lang w:val="pt-BR"/>
                    </w:rPr>
                  </w:pPr>
                  <w:r w:rsidRPr="00923E2E">
                    <w:rPr>
                      <w:sz w:val="26"/>
                      <w:szCs w:val="26"/>
                      <w:lang w:val="pt-BR"/>
                    </w:rPr>
                    <w:t xml:space="preserve">- Viết được công thức tính </w:t>
                  </w:r>
                  <w:r w:rsidRPr="00923E2E">
                    <w:rPr>
                      <w:sz w:val="26"/>
                      <w:szCs w:val="26"/>
                      <w:lang w:val="pt-BR"/>
                    </w:rPr>
                    <w:lastRenderedPageBreak/>
                    <w:t>cường độ điện trường do điện tích điểm gây ra tại một điểm. Vẽ và nêu được vectơ cường độ điện trường của một điện tích điểm.</w:t>
                  </w:r>
                </w:p>
                <w:p w14:paraId="0486F115" w14:textId="77777777" w:rsidR="00BE38D3" w:rsidRPr="00923E2E" w:rsidRDefault="00BE38D3" w:rsidP="00BE38D3">
                  <w:pPr>
                    <w:autoSpaceDE w:val="0"/>
                    <w:autoSpaceDN w:val="0"/>
                    <w:adjustRightInd w:val="0"/>
                    <w:rPr>
                      <w:bCs/>
                      <w:sz w:val="26"/>
                      <w:szCs w:val="26"/>
                      <w:lang w:val="pt-BR"/>
                    </w:rPr>
                  </w:pPr>
                  <w:r w:rsidRPr="00923E2E">
                    <w:rPr>
                      <w:bCs/>
                      <w:sz w:val="26"/>
                      <w:szCs w:val="26"/>
                      <w:lang w:val="pt-BR"/>
                    </w:rPr>
                    <w:t xml:space="preserve">- Nêu được định nghĩa đường sức điện và các đặc điểm của đường sức điện. </w:t>
                  </w:r>
                </w:p>
                <w:p w14:paraId="47DB594B" w14:textId="77777777" w:rsidR="00BE38D3" w:rsidRPr="00923E2E" w:rsidRDefault="00BE38D3" w:rsidP="00BE38D3">
                  <w:pPr>
                    <w:autoSpaceDE w:val="0"/>
                    <w:autoSpaceDN w:val="0"/>
                    <w:adjustRightInd w:val="0"/>
                    <w:rPr>
                      <w:bCs/>
                      <w:sz w:val="26"/>
                      <w:szCs w:val="26"/>
                      <w:lang w:val="pt-BR"/>
                    </w:rPr>
                  </w:pPr>
                  <w:r w:rsidRPr="00923E2E">
                    <w:rPr>
                      <w:bCs/>
                      <w:sz w:val="26"/>
                      <w:szCs w:val="26"/>
                      <w:lang w:val="pt-BR"/>
                    </w:rPr>
                    <w:t>- Trình bày được khái niệm điện trường đều.</w:t>
                  </w:r>
                </w:p>
                <w:p w14:paraId="44FD6198" w14:textId="77777777" w:rsidR="00BE38D3" w:rsidRPr="00923E2E" w:rsidRDefault="00BE38D3" w:rsidP="00BE38D3">
                  <w:pPr>
                    <w:autoSpaceDE w:val="0"/>
                    <w:autoSpaceDN w:val="0"/>
                    <w:adjustRightInd w:val="0"/>
                    <w:rPr>
                      <w:bCs/>
                      <w:sz w:val="26"/>
                      <w:szCs w:val="26"/>
                      <w:lang w:val="pt-BR"/>
                    </w:rPr>
                  </w:pPr>
                  <w:r w:rsidRPr="00923E2E">
                    <w:rPr>
                      <w:bCs/>
                      <w:sz w:val="26"/>
                      <w:szCs w:val="26"/>
                      <w:lang w:val="pt-BR"/>
                    </w:rPr>
                    <w:t>- Vận dụng giải được các BT về điện trường, cường độ điện trường, đường sức điện.</w:t>
                  </w:r>
                </w:p>
                <w:p w14:paraId="4795EBC5" w14:textId="77777777" w:rsidR="00BE38D3" w:rsidRPr="00923E2E" w:rsidRDefault="00BE38D3"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5D82BF74" w14:textId="77777777" w:rsidR="00BE38D3" w:rsidRPr="00923E2E" w:rsidRDefault="00BE38D3" w:rsidP="00BE38D3">
                  <w:pPr>
                    <w:jc w:val="both"/>
                    <w:rPr>
                      <w:b/>
                      <w:sz w:val="26"/>
                      <w:szCs w:val="26"/>
                    </w:rPr>
                  </w:pPr>
                  <w:r w:rsidRPr="00923E2E">
                    <w:rPr>
                      <w:b/>
                      <w:sz w:val="26"/>
                      <w:szCs w:val="26"/>
                    </w:rPr>
                    <w:lastRenderedPageBreak/>
                    <w:t>- Hình thức dạy học:</w:t>
                  </w:r>
                </w:p>
                <w:p w14:paraId="7BF7ABA4" w14:textId="77777777" w:rsidR="00BE38D3" w:rsidRPr="00923E2E" w:rsidRDefault="00BE38D3" w:rsidP="00BE38D3">
                  <w:pPr>
                    <w:jc w:val="both"/>
                    <w:rPr>
                      <w:sz w:val="26"/>
                      <w:szCs w:val="26"/>
                    </w:rPr>
                  </w:pPr>
                  <w:r w:rsidRPr="00923E2E">
                    <w:rPr>
                      <w:sz w:val="26"/>
                      <w:szCs w:val="26"/>
                    </w:rPr>
                    <w:t>+ Dạy học theo lớp</w:t>
                  </w:r>
                </w:p>
                <w:p w14:paraId="67809EFF" w14:textId="77777777" w:rsidR="00BE38D3" w:rsidRPr="00923E2E" w:rsidRDefault="00BE38D3" w:rsidP="00BE38D3">
                  <w:pPr>
                    <w:jc w:val="both"/>
                    <w:rPr>
                      <w:sz w:val="26"/>
                      <w:szCs w:val="26"/>
                    </w:rPr>
                  </w:pPr>
                  <w:r w:rsidRPr="00923E2E">
                    <w:rPr>
                      <w:sz w:val="26"/>
                      <w:szCs w:val="26"/>
                    </w:rPr>
                    <w:t>+ Dạy học theo nhóm</w:t>
                  </w:r>
                </w:p>
                <w:p w14:paraId="4C60968B" w14:textId="77777777" w:rsidR="00BE38D3" w:rsidRPr="00923E2E" w:rsidRDefault="00BE38D3" w:rsidP="00BE38D3">
                  <w:pPr>
                    <w:jc w:val="both"/>
                    <w:rPr>
                      <w:sz w:val="26"/>
                      <w:szCs w:val="26"/>
                    </w:rPr>
                  </w:pPr>
                  <w:r w:rsidRPr="00923E2E">
                    <w:rPr>
                      <w:sz w:val="26"/>
                      <w:szCs w:val="26"/>
                    </w:rPr>
                    <w:t>+ Dạy học cá nhân</w:t>
                  </w:r>
                </w:p>
                <w:p w14:paraId="307C40A4" w14:textId="77777777" w:rsidR="00BE38D3" w:rsidRPr="00923E2E" w:rsidRDefault="00BE38D3" w:rsidP="00BE38D3">
                  <w:pPr>
                    <w:jc w:val="both"/>
                    <w:rPr>
                      <w:i/>
                      <w:sz w:val="26"/>
                      <w:szCs w:val="26"/>
                    </w:rPr>
                  </w:pPr>
                  <w:r w:rsidRPr="00923E2E">
                    <w:rPr>
                      <w:i/>
                      <w:sz w:val="26"/>
                      <w:szCs w:val="26"/>
                    </w:rPr>
                    <w:t>(Có thể kết hợp các hình thức trên)</w:t>
                  </w:r>
                </w:p>
                <w:p w14:paraId="29C8ADDE" w14:textId="77777777" w:rsidR="00BE38D3" w:rsidRPr="00923E2E" w:rsidRDefault="00BE38D3" w:rsidP="00BE38D3">
                  <w:pPr>
                    <w:jc w:val="both"/>
                    <w:rPr>
                      <w:b/>
                      <w:sz w:val="26"/>
                      <w:szCs w:val="26"/>
                    </w:rPr>
                  </w:pPr>
                  <w:r w:rsidRPr="00923E2E">
                    <w:rPr>
                      <w:b/>
                      <w:sz w:val="26"/>
                      <w:szCs w:val="26"/>
                    </w:rPr>
                    <w:t xml:space="preserve">- Địa điểm: </w:t>
                  </w:r>
                </w:p>
                <w:p w14:paraId="12C2F2C5" w14:textId="77777777" w:rsidR="00BE38D3" w:rsidRPr="00923E2E" w:rsidRDefault="00BE38D3" w:rsidP="00BE38D3">
                  <w:pPr>
                    <w:jc w:val="both"/>
                    <w:rPr>
                      <w:sz w:val="26"/>
                      <w:szCs w:val="26"/>
                      <w:lang w:val="vi-VN"/>
                    </w:rPr>
                  </w:pPr>
                  <w:r w:rsidRPr="00923E2E">
                    <w:rPr>
                      <w:sz w:val="26"/>
                      <w:szCs w:val="26"/>
                    </w:rPr>
                    <w:lastRenderedPageBreak/>
                    <w:t>Tại phòng học</w:t>
                  </w:r>
                </w:p>
              </w:tc>
              <w:tc>
                <w:tcPr>
                  <w:tcW w:w="1756" w:type="pct"/>
                  <w:tcBorders>
                    <w:top w:val="single" w:sz="4" w:space="0" w:color="auto"/>
                    <w:left w:val="single" w:sz="4" w:space="0" w:color="auto"/>
                    <w:bottom w:val="single" w:sz="4" w:space="0" w:color="auto"/>
                    <w:right w:val="single" w:sz="4" w:space="0" w:color="auto"/>
                  </w:tcBorders>
                </w:tcPr>
                <w:p w14:paraId="5BE8303A" w14:textId="77777777" w:rsidR="00BE38D3" w:rsidRPr="00923E2E" w:rsidRDefault="00BE38D3" w:rsidP="00BE38D3">
                  <w:pPr>
                    <w:tabs>
                      <w:tab w:val="left" w:pos="6190"/>
                    </w:tabs>
                    <w:rPr>
                      <w:b/>
                      <w:sz w:val="26"/>
                      <w:szCs w:val="26"/>
                      <w:lang w:val="nl-NL"/>
                    </w:rPr>
                  </w:pPr>
                  <w:r w:rsidRPr="00923E2E">
                    <w:rPr>
                      <w:b/>
                      <w:sz w:val="26"/>
                      <w:szCs w:val="26"/>
                      <w:u w:val="single"/>
                      <w:lang w:val="nl-NL"/>
                    </w:rPr>
                    <w:lastRenderedPageBreak/>
                    <w:t>Tiết 1</w:t>
                  </w:r>
                  <w:r w:rsidRPr="00923E2E">
                    <w:rPr>
                      <w:b/>
                      <w:sz w:val="26"/>
                      <w:szCs w:val="26"/>
                      <w:lang w:val="nl-NL"/>
                    </w:rPr>
                    <w:t>:</w:t>
                  </w:r>
                </w:p>
                <w:p w14:paraId="758F17E7" w14:textId="77777777" w:rsidR="00BE38D3" w:rsidRPr="00923E2E" w:rsidRDefault="00BE38D3" w:rsidP="00BE38D3">
                  <w:pPr>
                    <w:tabs>
                      <w:tab w:val="left" w:pos="6190"/>
                    </w:tabs>
                    <w:rPr>
                      <w:b/>
                      <w:sz w:val="26"/>
                      <w:szCs w:val="26"/>
                      <w:lang w:val="nl-NL"/>
                    </w:rPr>
                  </w:pPr>
                  <w:r w:rsidRPr="00923E2E">
                    <w:rPr>
                      <w:b/>
                      <w:sz w:val="26"/>
                      <w:szCs w:val="26"/>
                      <w:lang w:val="nl-NL"/>
                    </w:rPr>
                    <w:t>I. Điện trường</w:t>
                  </w:r>
                </w:p>
                <w:p w14:paraId="279EA694" w14:textId="77777777" w:rsidR="00BE38D3" w:rsidRPr="00923E2E" w:rsidRDefault="00BE38D3" w:rsidP="00BE38D3">
                  <w:pPr>
                    <w:tabs>
                      <w:tab w:val="left" w:pos="6190"/>
                    </w:tabs>
                    <w:rPr>
                      <w:b/>
                      <w:sz w:val="26"/>
                      <w:szCs w:val="26"/>
                      <w:lang w:val="nl-NL"/>
                    </w:rPr>
                  </w:pPr>
                  <w:r w:rsidRPr="00923E2E">
                    <w:rPr>
                      <w:b/>
                      <w:sz w:val="26"/>
                      <w:szCs w:val="26"/>
                      <w:lang w:val="nl-NL"/>
                    </w:rPr>
                    <w:t>II. Cường độ điện trường</w:t>
                  </w:r>
                </w:p>
                <w:p w14:paraId="0C69487F" w14:textId="77777777" w:rsidR="00BE38D3" w:rsidRPr="00923E2E" w:rsidRDefault="00BE38D3" w:rsidP="00BE38D3">
                  <w:pPr>
                    <w:tabs>
                      <w:tab w:val="left" w:pos="6190"/>
                    </w:tabs>
                    <w:rPr>
                      <w:b/>
                      <w:sz w:val="26"/>
                      <w:szCs w:val="26"/>
                      <w:lang w:val="nl-NL"/>
                    </w:rPr>
                  </w:pPr>
                </w:p>
                <w:p w14:paraId="3E0EE39D" w14:textId="77777777" w:rsidR="00BE38D3" w:rsidRPr="00923E2E" w:rsidRDefault="00BE38D3" w:rsidP="00BE38D3">
                  <w:pPr>
                    <w:tabs>
                      <w:tab w:val="left" w:pos="6190"/>
                    </w:tabs>
                    <w:rPr>
                      <w:b/>
                      <w:sz w:val="26"/>
                      <w:szCs w:val="26"/>
                      <w:lang w:val="nl-NL"/>
                    </w:rPr>
                  </w:pPr>
                  <w:r w:rsidRPr="00923E2E">
                    <w:rPr>
                      <w:b/>
                      <w:sz w:val="26"/>
                      <w:szCs w:val="26"/>
                      <w:u w:val="single"/>
                      <w:lang w:val="nl-NL"/>
                    </w:rPr>
                    <w:t>Tiết 2</w:t>
                  </w:r>
                  <w:r w:rsidRPr="00923E2E">
                    <w:rPr>
                      <w:b/>
                      <w:sz w:val="26"/>
                      <w:szCs w:val="26"/>
                      <w:lang w:val="nl-NL"/>
                    </w:rPr>
                    <w:t>:</w:t>
                  </w:r>
                </w:p>
                <w:p w14:paraId="5C3ECFB5" w14:textId="77777777" w:rsidR="00BE38D3" w:rsidRPr="00923E2E" w:rsidRDefault="00BE38D3" w:rsidP="00BE38D3">
                  <w:pPr>
                    <w:tabs>
                      <w:tab w:val="left" w:pos="6190"/>
                    </w:tabs>
                    <w:rPr>
                      <w:b/>
                      <w:sz w:val="26"/>
                      <w:szCs w:val="26"/>
                      <w:lang w:val="nl-NL"/>
                    </w:rPr>
                  </w:pPr>
                  <w:r w:rsidRPr="00923E2E">
                    <w:rPr>
                      <w:b/>
                      <w:sz w:val="26"/>
                      <w:szCs w:val="26"/>
                      <w:lang w:val="nl-NL"/>
                    </w:rPr>
                    <w:t>III. Đường sức điện</w:t>
                  </w:r>
                </w:p>
                <w:p w14:paraId="70B32C24" w14:textId="571CCA30" w:rsidR="00BE38D3" w:rsidRPr="00923E2E" w:rsidRDefault="00825F76" w:rsidP="00BE38D3">
                  <w:pPr>
                    <w:tabs>
                      <w:tab w:val="left" w:pos="6190"/>
                    </w:tabs>
                    <w:rPr>
                      <w:i/>
                      <w:color w:val="FF0000"/>
                      <w:sz w:val="26"/>
                      <w:szCs w:val="26"/>
                      <w:lang w:val="nl-NL"/>
                    </w:rPr>
                  </w:pPr>
                  <w:r>
                    <w:rPr>
                      <w:i/>
                      <w:color w:val="FF0000"/>
                      <w:sz w:val="26"/>
                      <w:szCs w:val="26"/>
                      <w:lang w:val="nl-NL"/>
                    </w:rPr>
                    <w:t xml:space="preserve">        </w:t>
                  </w:r>
                  <w:r w:rsidR="00BE38D3" w:rsidRPr="00825F76">
                    <w:rPr>
                      <w:i/>
                      <w:color w:val="FF0000"/>
                      <w:sz w:val="26"/>
                      <w:szCs w:val="26"/>
                      <w:lang w:val="nl-NL"/>
                    </w:rPr>
                    <w:t>(T</w:t>
                  </w:r>
                  <w:r w:rsidR="00BE38D3" w:rsidRPr="00923E2E">
                    <w:rPr>
                      <w:i/>
                      <w:color w:val="FF0000"/>
                      <w:sz w:val="26"/>
                      <w:szCs w:val="26"/>
                      <w:lang w:val="nl-NL"/>
                    </w:rPr>
                    <w:t>ự học có hướng dẫn)</w:t>
                  </w:r>
                </w:p>
                <w:p w14:paraId="24B155AB" w14:textId="77777777" w:rsidR="00BE38D3" w:rsidRPr="00923E2E" w:rsidRDefault="00BE38D3" w:rsidP="00BE38D3">
                  <w:pPr>
                    <w:tabs>
                      <w:tab w:val="left" w:pos="6190"/>
                    </w:tabs>
                    <w:rPr>
                      <w:b/>
                      <w:sz w:val="26"/>
                      <w:szCs w:val="26"/>
                      <w:lang w:val="nl-NL"/>
                    </w:rPr>
                  </w:pPr>
                  <w:r w:rsidRPr="00923E2E">
                    <w:rPr>
                      <w:b/>
                      <w:sz w:val="26"/>
                      <w:szCs w:val="26"/>
                      <w:lang w:val="nl-NL"/>
                    </w:rPr>
                    <w:t>IV. Luyện tập</w:t>
                  </w:r>
                </w:p>
                <w:p w14:paraId="42304CE0" w14:textId="77777777" w:rsidR="00BE38D3" w:rsidRPr="00923E2E" w:rsidRDefault="00BE38D3" w:rsidP="00BE38D3">
                  <w:pPr>
                    <w:tabs>
                      <w:tab w:val="left" w:pos="6190"/>
                    </w:tabs>
                    <w:rPr>
                      <w:b/>
                      <w:sz w:val="26"/>
                      <w:szCs w:val="26"/>
                      <w:lang w:val="nl-NL"/>
                    </w:rPr>
                  </w:pPr>
                  <w:r w:rsidRPr="00923E2E">
                    <w:rPr>
                      <w:b/>
                      <w:sz w:val="26"/>
                      <w:szCs w:val="26"/>
                      <w:lang w:val="nl-NL"/>
                    </w:rPr>
                    <w:t>V. Vận dụng, tìm tòi, mở rộng</w:t>
                  </w:r>
                </w:p>
                <w:p w14:paraId="5201F95A" w14:textId="77777777" w:rsidR="00BE38D3" w:rsidRPr="00923E2E" w:rsidRDefault="00BE38D3" w:rsidP="00BE38D3">
                  <w:pPr>
                    <w:tabs>
                      <w:tab w:val="left" w:pos="6190"/>
                    </w:tabs>
                    <w:rPr>
                      <w:b/>
                      <w:sz w:val="26"/>
                      <w:szCs w:val="26"/>
                      <w:lang w:val="nl-NL"/>
                    </w:rPr>
                  </w:pPr>
                </w:p>
                <w:p w14:paraId="30C7D294" w14:textId="77777777" w:rsidR="00BE38D3" w:rsidRPr="00923E2E" w:rsidRDefault="00BE38D3" w:rsidP="00BE38D3">
                  <w:pPr>
                    <w:tabs>
                      <w:tab w:val="left" w:pos="6190"/>
                    </w:tabs>
                    <w:rPr>
                      <w:b/>
                      <w:sz w:val="26"/>
                      <w:szCs w:val="26"/>
                      <w:lang w:val="nl-NL"/>
                    </w:rPr>
                  </w:pPr>
                  <w:r w:rsidRPr="00923E2E">
                    <w:rPr>
                      <w:b/>
                      <w:sz w:val="26"/>
                      <w:szCs w:val="26"/>
                      <w:lang w:val="nl-NL"/>
                    </w:rPr>
                    <w:t>* Gợi ý phương pháp, kĩ thuật dạy học và đánh giá:</w:t>
                  </w:r>
                </w:p>
                <w:p w14:paraId="7CE64C48" w14:textId="77777777" w:rsidR="00BE38D3" w:rsidRPr="00923E2E" w:rsidRDefault="00BE38D3" w:rsidP="00BE38D3">
                  <w:pPr>
                    <w:tabs>
                      <w:tab w:val="left" w:pos="6190"/>
                    </w:tabs>
                    <w:rPr>
                      <w:i/>
                      <w:sz w:val="26"/>
                      <w:szCs w:val="26"/>
                      <w:lang w:val="vi-VN"/>
                    </w:rPr>
                  </w:pPr>
                  <w:r w:rsidRPr="00923E2E">
                    <w:rPr>
                      <w:b/>
                      <w:sz w:val="26"/>
                      <w:szCs w:val="26"/>
                      <w:lang w:val="nl-NL"/>
                    </w:rPr>
                    <w:lastRenderedPageBreak/>
                    <w:t>- Có thể kết hợp các PP:</w:t>
                  </w:r>
                  <w:r w:rsidRPr="00923E2E">
                    <w:rPr>
                      <w:b/>
                      <w:i/>
                      <w:sz w:val="26"/>
                      <w:szCs w:val="26"/>
                      <w:lang w:val="nl-NL"/>
                    </w:rPr>
                    <w:t xml:space="preserve"> T</w:t>
                  </w:r>
                  <w:r w:rsidRPr="00923E2E">
                    <w:rPr>
                      <w:b/>
                      <w:sz w:val="26"/>
                      <w:szCs w:val="26"/>
                      <w:lang w:val="nl-NL"/>
                    </w:rPr>
                    <w:t xml:space="preserve">rực quan, dạy học hợp tác, đàm thoại, thuyết minh; pp dạy học theo trạm </w:t>
                  </w:r>
                  <w:r w:rsidRPr="00923E2E">
                    <w:rPr>
                      <w:i/>
                      <w:sz w:val="26"/>
                      <w:szCs w:val="26"/>
                      <w:lang w:val="nl-NL"/>
                    </w:rPr>
                    <w:t>(trong hoạt động luyện tập</w:t>
                  </w:r>
                  <w:r w:rsidRPr="00923E2E">
                    <w:rPr>
                      <w:i/>
                      <w:sz w:val="26"/>
                      <w:szCs w:val="26"/>
                      <w:lang w:val="vi-VN"/>
                    </w:rPr>
                    <w:t>)</w:t>
                  </w:r>
                  <w:r w:rsidRPr="00923E2E">
                    <w:rPr>
                      <w:i/>
                      <w:sz w:val="26"/>
                      <w:szCs w:val="26"/>
                      <w:lang w:val="nl-NL"/>
                    </w:rPr>
                    <w:t xml:space="preserve">; </w:t>
                  </w:r>
                  <w:r w:rsidRPr="00923E2E">
                    <w:rPr>
                      <w:b/>
                      <w:i/>
                      <w:sz w:val="26"/>
                      <w:szCs w:val="26"/>
                      <w:lang w:val="nl-NL"/>
                    </w:rPr>
                    <w:t>pp lớp học đảo ngược</w:t>
                  </w:r>
                  <w:r w:rsidRPr="00923E2E">
                    <w:rPr>
                      <w:b/>
                      <w:i/>
                      <w:sz w:val="26"/>
                      <w:szCs w:val="26"/>
                      <w:lang w:val="vi-VN"/>
                    </w:rPr>
                    <w:t>, ....</w:t>
                  </w:r>
                </w:p>
                <w:p w14:paraId="2A09622A" w14:textId="77777777" w:rsidR="00BE38D3" w:rsidRPr="00923E2E" w:rsidRDefault="00BE38D3"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4507B069" w14:textId="77777777" w:rsidR="00BE38D3" w:rsidRPr="00923E2E" w:rsidRDefault="00BE38D3"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53078D1A" w14:textId="77777777" w:rsidR="00BE38D3" w:rsidRPr="00923E2E" w:rsidRDefault="00BE38D3"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63BCF9EE" w14:textId="77777777" w:rsidR="00BE38D3" w:rsidRPr="00923E2E" w:rsidRDefault="00BE38D3" w:rsidP="00BE38D3">
                  <w:pPr>
                    <w:tabs>
                      <w:tab w:val="left" w:pos="6190"/>
                    </w:tabs>
                    <w:rPr>
                      <w:sz w:val="26"/>
                      <w:szCs w:val="26"/>
                      <w:lang w:val="nl-NL"/>
                    </w:rPr>
                  </w:pPr>
                  <w:r w:rsidRPr="00923E2E">
                    <w:rPr>
                      <w:b/>
                      <w:sz w:val="26"/>
                      <w:szCs w:val="26"/>
                      <w:lang w:val="nl-NL"/>
                    </w:rPr>
                    <w:t>* Giao nhiệm vụ chuẩn bị cho tiết học tới</w:t>
                  </w:r>
                </w:p>
                <w:p w14:paraId="63CD1758" w14:textId="77777777" w:rsidR="00BE38D3" w:rsidRPr="00923E2E" w:rsidRDefault="00BE38D3" w:rsidP="00BE38D3">
                  <w:pPr>
                    <w:jc w:val="both"/>
                    <w:rPr>
                      <w:sz w:val="26"/>
                      <w:szCs w:val="26"/>
                    </w:rPr>
                  </w:pPr>
                </w:p>
              </w:tc>
            </w:tr>
            <w:tr w:rsidR="00BE38D3" w:rsidRPr="00923E2E" w14:paraId="5958F9D0"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4391017D" w14:textId="1C5816F8" w:rsidR="00BE38D3" w:rsidRPr="00923E2E" w:rsidRDefault="009F6BEC" w:rsidP="00BE38D3">
                  <w:pPr>
                    <w:jc w:val="center"/>
                    <w:rPr>
                      <w:sz w:val="26"/>
                      <w:szCs w:val="26"/>
                    </w:rPr>
                  </w:pPr>
                  <w:r>
                    <w:rPr>
                      <w:sz w:val="26"/>
                      <w:szCs w:val="26"/>
                    </w:rPr>
                    <w:lastRenderedPageBreak/>
                    <w:t>5</w:t>
                  </w:r>
                </w:p>
              </w:tc>
              <w:tc>
                <w:tcPr>
                  <w:tcW w:w="652" w:type="pct"/>
                  <w:tcBorders>
                    <w:top w:val="single" w:sz="4" w:space="0" w:color="auto"/>
                    <w:left w:val="single" w:sz="4" w:space="0" w:color="auto"/>
                    <w:bottom w:val="single" w:sz="4" w:space="0" w:color="auto"/>
                    <w:right w:val="single" w:sz="4" w:space="0" w:color="auto"/>
                  </w:tcBorders>
                </w:tcPr>
                <w:p w14:paraId="2CF2E36A" w14:textId="77777777" w:rsidR="00BE38D3" w:rsidRPr="005C448E" w:rsidRDefault="00BE38D3" w:rsidP="00BE38D3">
                  <w:pPr>
                    <w:jc w:val="both"/>
                    <w:rPr>
                      <w:b/>
                      <w:color w:val="FF0000"/>
                      <w:sz w:val="26"/>
                      <w:szCs w:val="26"/>
                    </w:rPr>
                  </w:pPr>
                  <w:r w:rsidRPr="005C448E">
                    <w:rPr>
                      <w:b/>
                      <w:color w:val="FF0000"/>
                      <w:sz w:val="26"/>
                      <w:szCs w:val="26"/>
                    </w:rPr>
                    <w:t xml:space="preserve">Bài tập </w:t>
                  </w:r>
                </w:p>
                <w:p w14:paraId="7D0B2C86" w14:textId="77777777" w:rsidR="00BE38D3" w:rsidRPr="00923E2E" w:rsidRDefault="00BE38D3" w:rsidP="00BE38D3">
                  <w:pPr>
                    <w:jc w:val="both"/>
                    <w:rPr>
                      <w:b/>
                      <w:bCs/>
                      <w:iCs/>
                      <w:color w:val="FF0000"/>
                      <w:sz w:val="26"/>
                      <w:szCs w:val="26"/>
                    </w:rPr>
                  </w:pPr>
                </w:p>
              </w:tc>
              <w:tc>
                <w:tcPr>
                  <w:tcW w:w="277" w:type="pct"/>
                  <w:gridSpan w:val="2"/>
                  <w:tcBorders>
                    <w:top w:val="single" w:sz="4" w:space="0" w:color="auto"/>
                    <w:left w:val="single" w:sz="4" w:space="0" w:color="auto"/>
                    <w:bottom w:val="single" w:sz="4" w:space="0" w:color="auto"/>
                    <w:right w:val="single" w:sz="4" w:space="0" w:color="auto"/>
                  </w:tcBorders>
                  <w:hideMark/>
                </w:tcPr>
                <w:p w14:paraId="30B81AC6" w14:textId="77777777" w:rsidR="00BE38D3" w:rsidRPr="00923E2E" w:rsidRDefault="00BE38D3" w:rsidP="00BE38D3">
                  <w:pPr>
                    <w:jc w:val="both"/>
                    <w:rPr>
                      <w:sz w:val="26"/>
                      <w:szCs w:val="26"/>
                    </w:rPr>
                  </w:pPr>
                  <w:r w:rsidRPr="00923E2E">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hideMark/>
                </w:tcPr>
                <w:p w14:paraId="21E7EEC8" w14:textId="77777777" w:rsidR="00BE38D3" w:rsidRPr="00923E2E" w:rsidRDefault="00BE38D3" w:rsidP="00BE38D3">
                  <w:pPr>
                    <w:jc w:val="both"/>
                    <w:rPr>
                      <w:sz w:val="26"/>
                      <w:szCs w:val="26"/>
                    </w:rPr>
                  </w:pPr>
                  <w:r w:rsidRPr="00923E2E">
                    <w:rPr>
                      <w:sz w:val="26"/>
                      <w:szCs w:val="26"/>
                    </w:rPr>
                    <w:t xml:space="preserve">  6</w:t>
                  </w:r>
                </w:p>
              </w:tc>
              <w:tc>
                <w:tcPr>
                  <w:tcW w:w="1193" w:type="pct"/>
                  <w:tcBorders>
                    <w:top w:val="single" w:sz="4" w:space="0" w:color="auto"/>
                    <w:left w:val="single" w:sz="4" w:space="0" w:color="auto"/>
                    <w:bottom w:val="single" w:sz="4" w:space="0" w:color="auto"/>
                    <w:right w:val="single" w:sz="4" w:space="0" w:color="auto"/>
                  </w:tcBorders>
                </w:tcPr>
                <w:p w14:paraId="59C021C2" w14:textId="77777777" w:rsidR="00BE38D3" w:rsidRPr="00923E2E" w:rsidRDefault="00BE38D3" w:rsidP="00BE38D3">
                  <w:pPr>
                    <w:tabs>
                      <w:tab w:val="left" w:pos="342"/>
                    </w:tabs>
                    <w:rPr>
                      <w:sz w:val="26"/>
                      <w:szCs w:val="26"/>
                    </w:rPr>
                  </w:pPr>
                  <w:r w:rsidRPr="00923E2E">
                    <w:rPr>
                      <w:sz w:val="26"/>
                      <w:szCs w:val="26"/>
                    </w:rPr>
                    <w:t>- Củng cố kiến thức điện trường, cường độ điện trường, đường sức điện.</w:t>
                  </w:r>
                </w:p>
                <w:p w14:paraId="3ADBE4AC" w14:textId="77777777" w:rsidR="00BE38D3" w:rsidRPr="00923E2E" w:rsidRDefault="00BE38D3" w:rsidP="00BE38D3">
                  <w:pPr>
                    <w:tabs>
                      <w:tab w:val="left" w:pos="342"/>
                    </w:tabs>
                    <w:rPr>
                      <w:sz w:val="26"/>
                      <w:szCs w:val="26"/>
                    </w:rPr>
                  </w:pPr>
                  <w:r w:rsidRPr="00923E2E">
                    <w:rPr>
                      <w:sz w:val="26"/>
                      <w:szCs w:val="26"/>
                    </w:rPr>
                    <w:t>- Xác định được vectơ cường độ điện trường gây bởi các điện tích điểm.</w:t>
                  </w:r>
                </w:p>
                <w:p w14:paraId="20E0621E" w14:textId="77777777" w:rsidR="00BE38D3" w:rsidRPr="00923E2E" w:rsidRDefault="00BE38D3" w:rsidP="00BE38D3">
                  <w:pPr>
                    <w:tabs>
                      <w:tab w:val="left" w:pos="342"/>
                    </w:tabs>
                    <w:rPr>
                      <w:sz w:val="26"/>
                      <w:szCs w:val="26"/>
                    </w:rPr>
                  </w:pPr>
                  <w:r w:rsidRPr="00923E2E">
                    <w:rPr>
                      <w:sz w:val="26"/>
                      <w:szCs w:val="26"/>
                    </w:rPr>
                    <w:t>- Giải được các bài tập về điện trường, cường độ điện trường.</w:t>
                  </w:r>
                </w:p>
                <w:p w14:paraId="5B20E540" w14:textId="77777777" w:rsidR="00BE38D3" w:rsidRPr="00923E2E" w:rsidRDefault="00BE38D3" w:rsidP="00BE38D3">
                  <w:pPr>
                    <w:tabs>
                      <w:tab w:val="left" w:pos="342"/>
                    </w:tabs>
                    <w:rPr>
                      <w:sz w:val="26"/>
                      <w:szCs w:val="26"/>
                    </w:rPr>
                  </w:pPr>
                  <w:r w:rsidRPr="00923E2E">
                    <w:rPr>
                      <w:sz w:val="26"/>
                      <w:szCs w:val="26"/>
                    </w:rPr>
                    <w:t xml:space="preserve"> - Giải thích được một số hiện tượng liên quan đến điện trường, đường sức điện trường.</w:t>
                  </w:r>
                </w:p>
                <w:p w14:paraId="1807A59D" w14:textId="77777777" w:rsidR="00BE38D3" w:rsidRPr="00923E2E" w:rsidRDefault="00BE38D3"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786937F2" w14:textId="77777777" w:rsidR="00BE38D3" w:rsidRPr="00923E2E" w:rsidRDefault="00BE38D3" w:rsidP="00BE38D3">
                  <w:pPr>
                    <w:jc w:val="both"/>
                    <w:rPr>
                      <w:b/>
                      <w:sz w:val="26"/>
                      <w:szCs w:val="26"/>
                    </w:rPr>
                  </w:pPr>
                  <w:r w:rsidRPr="00923E2E">
                    <w:rPr>
                      <w:b/>
                      <w:sz w:val="26"/>
                      <w:szCs w:val="26"/>
                    </w:rPr>
                    <w:t>- Hình thức dạy học:</w:t>
                  </w:r>
                </w:p>
                <w:p w14:paraId="77943CCA" w14:textId="77777777" w:rsidR="00BE38D3" w:rsidRPr="00923E2E" w:rsidRDefault="00BE38D3" w:rsidP="00BE38D3">
                  <w:pPr>
                    <w:jc w:val="both"/>
                    <w:rPr>
                      <w:sz w:val="26"/>
                      <w:szCs w:val="26"/>
                    </w:rPr>
                  </w:pPr>
                  <w:r w:rsidRPr="00923E2E">
                    <w:rPr>
                      <w:sz w:val="26"/>
                      <w:szCs w:val="26"/>
                    </w:rPr>
                    <w:t>+ Dạy học theo lớp</w:t>
                  </w:r>
                </w:p>
                <w:p w14:paraId="0CED1795" w14:textId="77777777" w:rsidR="00BE38D3" w:rsidRPr="00923E2E" w:rsidRDefault="00BE38D3" w:rsidP="00BE38D3">
                  <w:pPr>
                    <w:jc w:val="both"/>
                    <w:rPr>
                      <w:sz w:val="26"/>
                      <w:szCs w:val="26"/>
                    </w:rPr>
                  </w:pPr>
                  <w:r w:rsidRPr="00923E2E">
                    <w:rPr>
                      <w:sz w:val="26"/>
                      <w:szCs w:val="26"/>
                    </w:rPr>
                    <w:t>+ Dạy học theo nhóm</w:t>
                  </w:r>
                </w:p>
                <w:p w14:paraId="7EAE6EE4" w14:textId="77777777" w:rsidR="00BE38D3" w:rsidRPr="00923E2E" w:rsidRDefault="00BE38D3" w:rsidP="00BE38D3">
                  <w:pPr>
                    <w:jc w:val="both"/>
                    <w:rPr>
                      <w:sz w:val="26"/>
                      <w:szCs w:val="26"/>
                    </w:rPr>
                  </w:pPr>
                  <w:r w:rsidRPr="00923E2E">
                    <w:rPr>
                      <w:sz w:val="26"/>
                      <w:szCs w:val="26"/>
                    </w:rPr>
                    <w:t>+ Dạy học cá nhân</w:t>
                  </w:r>
                </w:p>
                <w:p w14:paraId="04E110C6" w14:textId="77777777" w:rsidR="00BE38D3" w:rsidRPr="00923E2E" w:rsidRDefault="00BE38D3" w:rsidP="00BE38D3">
                  <w:pPr>
                    <w:jc w:val="both"/>
                    <w:rPr>
                      <w:i/>
                      <w:sz w:val="26"/>
                      <w:szCs w:val="26"/>
                    </w:rPr>
                  </w:pPr>
                  <w:r w:rsidRPr="00923E2E">
                    <w:rPr>
                      <w:i/>
                      <w:sz w:val="26"/>
                      <w:szCs w:val="26"/>
                    </w:rPr>
                    <w:t>(Có thể kết hợp các hình thức trên)</w:t>
                  </w:r>
                </w:p>
                <w:p w14:paraId="494D3DCB" w14:textId="77777777" w:rsidR="00BE38D3" w:rsidRPr="00923E2E" w:rsidRDefault="00BE38D3" w:rsidP="00BE38D3">
                  <w:pPr>
                    <w:jc w:val="both"/>
                    <w:rPr>
                      <w:b/>
                      <w:sz w:val="26"/>
                      <w:szCs w:val="26"/>
                    </w:rPr>
                  </w:pPr>
                  <w:r w:rsidRPr="00923E2E">
                    <w:rPr>
                      <w:b/>
                      <w:sz w:val="26"/>
                      <w:szCs w:val="26"/>
                    </w:rPr>
                    <w:t xml:space="preserve">- Địa điểm: </w:t>
                  </w:r>
                </w:p>
                <w:p w14:paraId="334861A0" w14:textId="77777777" w:rsidR="00BE38D3" w:rsidRPr="00923E2E" w:rsidRDefault="00BE38D3" w:rsidP="00BE38D3">
                  <w:pPr>
                    <w:jc w:val="both"/>
                    <w:rPr>
                      <w:sz w:val="26"/>
                      <w:szCs w:val="26"/>
                    </w:rPr>
                  </w:pPr>
                  <w:r w:rsidRPr="00923E2E">
                    <w:rPr>
                      <w:sz w:val="26"/>
                      <w:szCs w:val="26"/>
                    </w:rPr>
                    <w:t>Tại phòng học</w:t>
                  </w:r>
                </w:p>
              </w:tc>
              <w:tc>
                <w:tcPr>
                  <w:tcW w:w="1756" w:type="pct"/>
                  <w:tcBorders>
                    <w:top w:val="single" w:sz="4" w:space="0" w:color="auto"/>
                    <w:left w:val="single" w:sz="4" w:space="0" w:color="auto"/>
                    <w:bottom w:val="single" w:sz="4" w:space="0" w:color="auto"/>
                    <w:right w:val="single" w:sz="4" w:space="0" w:color="auto"/>
                  </w:tcBorders>
                </w:tcPr>
                <w:p w14:paraId="7AD5F889" w14:textId="77777777" w:rsidR="00BE38D3" w:rsidRPr="00923E2E" w:rsidRDefault="00BE38D3" w:rsidP="00BE38D3">
                  <w:pPr>
                    <w:tabs>
                      <w:tab w:val="left" w:pos="6190"/>
                    </w:tabs>
                    <w:rPr>
                      <w:b/>
                      <w:i/>
                      <w:sz w:val="26"/>
                      <w:szCs w:val="26"/>
                      <w:lang w:val="nl-NL"/>
                    </w:rPr>
                  </w:pPr>
                  <w:r w:rsidRPr="00923E2E">
                    <w:rPr>
                      <w:b/>
                      <w:i/>
                      <w:sz w:val="26"/>
                      <w:szCs w:val="26"/>
                      <w:lang w:val="nl-NL"/>
                    </w:rPr>
                    <w:t>Nội dung</w:t>
                  </w:r>
                </w:p>
                <w:p w14:paraId="7DAC8F8F" w14:textId="77777777" w:rsidR="00BE38D3" w:rsidRPr="00923E2E" w:rsidRDefault="00BE38D3" w:rsidP="00BE38D3">
                  <w:pPr>
                    <w:tabs>
                      <w:tab w:val="left" w:pos="6190"/>
                    </w:tabs>
                    <w:rPr>
                      <w:b/>
                      <w:i/>
                      <w:sz w:val="26"/>
                      <w:szCs w:val="26"/>
                      <w:lang w:val="nl-NL"/>
                    </w:rPr>
                  </w:pPr>
                  <w:r w:rsidRPr="00923E2E">
                    <w:rPr>
                      <w:b/>
                      <w:i/>
                      <w:sz w:val="26"/>
                      <w:szCs w:val="26"/>
                      <w:lang w:val="nl-NL"/>
                    </w:rPr>
                    <w:t xml:space="preserve">- Hệ thống lí thuyết </w:t>
                  </w:r>
                </w:p>
                <w:p w14:paraId="600C6173" w14:textId="77777777" w:rsidR="00BE38D3" w:rsidRPr="00923E2E" w:rsidRDefault="00BE38D3" w:rsidP="00BE38D3">
                  <w:pPr>
                    <w:tabs>
                      <w:tab w:val="left" w:pos="6190"/>
                    </w:tabs>
                    <w:rPr>
                      <w:b/>
                      <w:i/>
                      <w:sz w:val="26"/>
                      <w:szCs w:val="26"/>
                      <w:lang w:val="nl-NL"/>
                    </w:rPr>
                  </w:pPr>
                  <w:r w:rsidRPr="00923E2E">
                    <w:rPr>
                      <w:b/>
                      <w:i/>
                      <w:sz w:val="26"/>
                      <w:szCs w:val="26"/>
                      <w:lang w:val="nl-NL"/>
                    </w:rPr>
                    <w:t>- Giải bài tập</w:t>
                  </w:r>
                </w:p>
                <w:p w14:paraId="56036665" w14:textId="77777777" w:rsidR="00BE38D3" w:rsidRPr="00923E2E" w:rsidRDefault="00BE38D3" w:rsidP="00BE38D3">
                  <w:pPr>
                    <w:tabs>
                      <w:tab w:val="left" w:pos="6190"/>
                    </w:tabs>
                    <w:rPr>
                      <w:i/>
                      <w:sz w:val="26"/>
                      <w:szCs w:val="26"/>
                      <w:lang w:val="nl-NL"/>
                    </w:rPr>
                  </w:pPr>
                  <w:r w:rsidRPr="00923E2E">
                    <w:rPr>
                      <w:i/>
                      <w:sz w:val="26"/>
                      <w:szCs w:val="26"/>
                      <w:lang w:val="nl-NL"/>
                    </w:rPr>
                    <w:t>Có thể phân dạng bài tập</w:t>
                  </w:r>
                </w:p>
                <w:p w14:paraId="5B7C26ED" w14:textId="77777777" w:rsidR="00BE38D3" w:rsidRPr="00923E2E" w:rsidRDefault="00BE38D3" w:rsidP="00BE38D3">
                  <w:pPr>
                    <w:tabs>
                      <w:tab w:val="left" w:pos="6190"/>
                    </w:tabs>
                    <w:rPr>
                      <w:b/>
                      <w:sz w:val="26"/>
                      <w:szCs w:val="26"/>
                      <w:lang w:val="nl-NL"/>
                    </w:rPr>
                  </w:pPr>
                  <w:r w:rsidRPr="00923E2E">
                    <w:rPr>
                      <w:b/>
                      <w:sz w:val="26"/>
                      <w:szCs w:val="26"/>
                      <w:lang w:val="nl-NL"/>
                    </w:rPr>
                    <w:t>* Gợi ý phương pháp, kĩ thuật dạy học và đánh giá:</w:t>
                  </w:r>
                </w:p>
                <w:p w14:paraId="44EE4410" w14:textId="77777777" w:rsidR="00BE38D3" w:rsidRPr="00923E2E" w:rsidRDefault="00BE38D3"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14:paraId="03B5FE38" w14:textId="77777777" w:rsidR="00BE38D3" w:rsidRPr="00923E2E" w:rsidRDefault="00BE38D3" w:rsidP="00BE38D3">
                  <w:pPr>
                    <w:tabs>
                      <w:tab w:val="left" w:pos="6190"/>
                    </w:tabs>
                    <w:rPr>
                      <w:sz w:val="26"/>
                      <w:szCs w:val="26"/>
                      <w:lang w:val="nl-NL"/>
                    </w:rPr>
                  </w:pPr>
                  <w:r w:rsidRPr="00923E2E">
                    <w:rPr>
                      <w:sz w:val="26"/>
                      <w:szCs w:val="26"/>
                      <w:lang w:val="nl-NL"/>
                    </w:rPr>
                    <w:t>- Có thể dùng sơ đồ tư duy để hệ thống lí thuyết</w:t>
                  </w:r>
                </w:p>
                <w:p w14:paraId="77E66D1A" w14:textId="77777777" w:rsidR="00BE38D3" w:rsidRPr="00923E2E" w:rsidRDefault="00BE38D3" w:rsidP="00BE38D3">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xml:space="preserve">, </w:t>
                  </w:r>
                  <w:r w:rsidRPr="00923E2E">
                    <w:rPr>
                      <w:sz w:val="26"/>
                      <w:szCs w:val="26"/>
                      <w:lang w:val="nl-NL"/>
                    </w:rPr>
                    <w:t xml:space="preserve">...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5DF47894" w14:textId="77777777" w:rsidR="00BE38D3" w:rsidRPr="00923E2E" w:rsidRDefault="00BE38D3"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06C2A29B" w14:textId="77777777" w:rsidR="00BE38D3" w:rsidRPr="00923E2E" w:rsidRDefault="00BE38D3" w:rsidP="00BE38D3">
                  <w:pPr>
                    <w:tabs>
                      <w:tab w:val="left" w:pos="6190"/>
                    </w:tabs>
                    <w:rPr>
                      <w:color w:val="FF0000"/>
                      <w:sz w:val="26"/>
                      <w:szCs w:val="26"/>
                      <w:lang w:val="nl-NL"/>
                    </w:rPr>
                  </w:pPr>
                  <w:r w:rsidRPr="00923E2E">
                    <w:rPr>
                      <w:sz w:val="26"/>
                      <w:szCs w:val="26"/>
                      <w:lang w:val="nl-NL"/>
                    </w:rPr>
                    <w:lastRenderedPageBreak/>
                    <w:t xml:space="preserve">- Đánh giá </w:t>
                  </w:r>
                  <w:r w:rsidRPr="00923E2E">
                    <w:rPr>
                      <w:color w:val="FF0000"/>
                      <w:sz w:val="26"/>
                      <w:szCs w:val="26"/>
                      <w:lang w:val="nl-NL"/>
                    </w:rPr>
                    <w:t>(theo các hình thức và các tiêu chí đã thống nhất với HS)</w:t>
                  </w:r>
                </w:p>
                <w:p w14:paraId="73E4C9CE" w14:textId="77777777" w:rsidR="00BE38D3" w:rsidRPr="00923E2E" w:rsidRDefault="00BE38D3" w:rsidP="00BE38D3">
                  <w:pPr>
                    <w:jc w:val="both"/>
                    <w:rPr>
                      <w:b/>
                      <w:sz w:val="26"/>
                      <w:szCs w:val="26"/>
                      <w:lang w:val="nl-NL"/>
                    </w:rPr>
                  </w:pPr>
                  <w:r w:rsidRPr="00923E2E">
                    <w:rPr>
                      <w:b/>
                      <w:sz w:val="26"/>
                      <w:szCs w:val="26"/>
                      <w:lang w:val="nl-NL"/>
                    </w:rPr>
                    <w:t>* Giao nhiệm vụ chuẩn bị cho tiết học tới</w:t>
                  </w:r>
                </w:p>
                <w:p w14:paraId="2B1ED834" w14:textId="77777777" w:rsidR="00BE38D3" w:rsidRPr="00923E2E" w:rsidRDefault="00BE38D3" w:rsidP="00BE38D3">
                  <w:pPr>
                    <w:jc w:val="both"/>
                    <w:rPr>
                      <w:b/>
                      <w:sz w:val="26"/>
                      <w:szCs w:val="26"/>
                      <w:lang w:val="nl-NL"/>
                    </w:rPr>
                  </w:pPr>
                </w:p>
              </w:tc>
            </w:tr>
            <w:tr w:rsidR="002902C9" w:rsidRPr="00923E2E" w14:paraId="1EB774B9"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5737DB67" w14:textId="7A75DCFD" w:rsidR="002902C9" w:rsidRPr="00923E2E" w:rsidRDefault="002902C9" w:rsidP="00BE38D3">
                  <w:pPr>
                    <w:jc w:val="center"/>
                    <w:rPr>
                      <w:sz w:val="26"/>
                      <w:szCs w:val="26"/>
                    </w:rPr>
                  </w:pPr>
                  <w:r>
                    <w:rPr>
                      <w:sz w:val="26"/>
                      <w:szCs w:val="26"/>
                    </w:rPr>
                    <w:lastRenderedPageBreak/>
                    <w:t>6</w:t>
                  </w:r>
                </w:p>
              </w:tc>
              <w:tc>
                <w:tcPr>
                  <w:tcW w:w="652" w:type="pct"/>
                  <w:tcBorders>
                    <w:top w:val="single" w:sz="4" w:space="0" w:color="auto"/>
                    <w:left w:val="single" w:sz="4" w:space="0" w:color="auto"/>
                    <w:bottom w:val="single" w:sz="4" w:space="0" w:color="auto"/>
                    <w:right w:val="single" w:sz="4" w:space="0" w:color="auto"/>
                  </w:tcBorders>
                </w:tcPr>
                <w:p w14:paraId="1407F5B0" w14:textId="77777777" w:rsidR="002902C9" w:rsidRPr="00D046F6" w:rsidRDefault="002902C9" w:rsidP="00D046F6">
                  <w:pPr>
                    <w:jc w:val="both"/>
                    <w:rPr>
                      <w:b/>
                      <w:color w:val="0000FF"/>
                      <w:sz w:val="26"/>
                      <w:szCs w:val="26"/>
                    </w:rPr>
                  </w:pPr>
                  <w:r w:rsidRPr="00D046F6">
                    <w:rPr>
                      <w:b/>
                      <w:color w:val="0000FF"/>
                      <w:sz w:val="26"/>
                      <w:szCs w:val="26"/>
                    </w:rPr>
                    <w:t xml:space="preserve">Bài tập </w:t>
                  </w:r>
                </w:p>
                <w:p w14:paraId="14E8EE97" w14:textId="3A7C1C0C" w:rsidR="002902C9" w:rsidRPr="00D046F6" w:rsidRDefault="002902C9" w:rsidP="00BE38D3">
                  <w:pPr>
                    <w:rPr>
                      <w:bCs/>
                      <w:iCs/>
                      <w:color w:val="FF0000"/>
                      <w:sz w:val="26"/>
                      <w:szCs w:val="26"/>
                      <w:u w:val="single"/>
                    </w:rPr>
                  </w:pPr>
                  <w:r w:rsidRPr="00D046F6">
                    <w:rPr>
                      <w:bCs/>
                      <w:iCs/>
                      <w:color w:val="0000FF"/>
                      <w:sz w:val="26"/>
                      <w:szCs w:val="26"/>
                    </w:rPr>
                    <w:t>Điện trường. Cường độ điện trường</w:t>
                  </w:r>
                  <w:r>
                    <w:rPr>
                      <w:bCs/>
                      <w:iCs/>
                      <w:color w:val="0000FF"/>
                      <w:sz w:val="26"/>
                      <w:szCs w:val="26"/>
                    </w:rPr>
                    <w:t>.</w:t>
                  </w:r>
                </w:p>
              </w:tc>
              <w:tc>
                <w:tcPr>
                  <w:tcW w:w="277" w:type="pct"/>
                  <w:gridSpan w:val="2"/>
                  <w:tcBorders>
                    <w:top w:val="single" w:sz="4" w:space="0" w:color="auto"/>
                    <w:left w:val="single" w:sz="4" w:space="0" w:color="auto"/>
                    <w:bottom w:val="single" w:sz="4" w:space="0" w:color="auto"/>
                    <w:right w:val="single" w:sz="4" w:space="0" w:color="auto"/>
                  </w:tcBorders>
                </w:tcPr>
                <w:p w14:paraId="4715C71C" w14:textId="7E2EF831" w:rsidR="002902C9" w:rsidRPr="00923E2E" w:rsidRDefault="002902C9" w:rsidP="00BE38D3">
                  <w:pPr>
                    <w:jc w:val="both"/>
                    <w:rPr>
                      <w:sz w:val="26"/>
                      <w:szCs w:val="26"/>
                    </w:rPr>
                  </w:pPr>
                  <w:r>
                    <w:rPr>
                      <w:sz w:val="26"/>
                      <w:szCs w:val="26"/>
                    </w:rPr>
                    <w:t>2</w:t>
                  </w:r>
                </w:p>
              </w:tc>
              <w:tc>
                <w:tcPr>
                  <w:tcW w:w="282" w:type="pct"/>
                  <w:tcBorders>
                    <w:top w:val="single" w:sz="4" w:space="0" w:color="auto"/>
                    <w:left w:val="single" w:sz="4" w:space="0" w:color="auto"/>
                    <w:bottom w:val="single" w:sz="4" w:space="0" w:color="auto"/>
                    <w:right w:val="single" w:sz="4" w:space="0" w:color="auto"/>
                  </w:tcBorders>
                </w:tcPr>
                <w:p w14:paraId="6AF47758" w14:textId="77777777" w:rsidR="002902C9" w:rsidRDefault="002902C9" w:rsidP="00BE38D3">
                  <w:pPr>
                    <w:jc w:val="both"/>
                    <w:rPr>
                      <w:sz w:val="26"/>
                      <w:szCs w:val="26"/>
                    </w:rPr>
                  </w:pPr>
                  <w:r>
                    <w:rPr>
                      <w:sz w:val="26"/>
                      <w:szCs w:val="26"/>
                    </w:rPr>
                    <w:t>TC3</w:t>
                  </w:r>
                </w:p>
                <w:p w14:paraId="2984561D" w14:textId="3F935B70" w:rsidR="002902C9" w:rsidRPr="00923E2E" w:rsidRDefault="002902C9" w:rsidP="00BE38D3">
                  <w:pPr>
                    <w:jc w:val="both"/>
                    <w:rPr>
                      <w:sz w:val="26"/>
                      <w:szCs w:val="26"/>
                    </w:rPr>
                  </w:pPr>
                  <w:r>
                    <w:rPr>
                      <w:sz w:val="26"/>
                      <w:szCs w:val="26"/>
                    </w:rPr>
                    <w:t>TC4</w:t>
                  </w:r>
                </w:p>
              </w:tc>
              <w:tc>
                <w:tcPr>
                  <w:tcW w:w="1193" w:type="pct"/>
                  <w:tcBorders>
                    <w:top w:val="single" w:sz="4" w:space="0" w:color="auto"/>
                    <w:left w:val="single" w:sz="4" w:space="0" w:color="auto"/>
                    <w:bottom w:val="single" w:sz="4" w:space="0" w:color="auto"/>
                    <w:right w:val="single" w:sz="4" w:space="0" w:color="auto"/>
                  </w:tcBorders>
                </w:tcPr>
                <w:p w14:paraId="7F153606" w14:textId="33C7FF6F" w:rsidR="002902C9" w:rsidRPr="00D046F6" w:rsidRDefault="002902C9" w:rsidP="00D046F6">
                  <w:pPr>
                    <w:jc w:val="both"/>
                    <w:rPr>
                      <w:sz w:val="26"/>
                      <w:szCs w:val="26"/>
                    </w:rPr>
                  </w:pPr>
                  <w:r w:rsidRPr="00D046F6">
                    <w:rPr>
                      <w:sz w:val="26"/>
                      <w:szCs w:val="26"/>
                    </w:rPr>
                    <w:t xml:space="preserve">- </w:t>
                  </w:r>
                  <w:r>
                    <w:rPr>
                      <w:sz w:val="26"/>
                      <w:szCs w:val="26"/>
                    </w:rPr>
                    <w:t>Khắc sâu</w:t>
                  </w:r>
                  <w:r w:rsidRPr="00D046F6">
                    <w:rPr>
                      <w:sz w:val="26"/>
                      <w:szCs w:val="26"/>
                    </w:rPr>
                    <w:t xml:space="preserve"> kiến thức về điện trường, cường độ điện trường, đường sức điện.</w:t>
                  </w:r>
                </w:p>
                <w:p w14:paraId="6BC68D39" w14:textId="1BE5857F" w:rsidR="002902C9" w:rsidRPr="00D046F6" w:rsidRDefault="002902C9" w:rsidP="00D046F6">
                  <w:pPr>
                    <w:jc w:val="both"/>
                    <w:rPr>
                      <w:sz w:val="26"/>
                      <w:szCs w:val="26"/>
                    </w:rPr>
                  </w:pPr>
                  <w:r w:rsidRPr="00D046F6">
                    <w:rPr>
                      <w:sz w:val="26"/>
                      <w:szCs w:val="26"/>
                    </w:rPr>
                    <w:t>- Tính</w:t>
                  </w:r>
                  <w:r>
                    <w:rPr>
                      <w:sz w:val="26"/>
                      <w:szCs w:val="26"/>
                    </w:rPr>
                    <w:t xml:space="preserve"> độ lớn và biễu diễn </w:t>
                  </w:r>
                  <w:r w:rsidRPr="00D046F6">
                    <w:rPr>
                      <w:sz w:val="26"/>
                      <w:szCs w:val="26"/>
                    </w:rPr>
                    <w:t xml:space="preserve">được </w:t>
                  </w:r>
                  <w:r>
                    <w:rPr>
                      <w:sz w:val="26"/>
                      <w:szCs w:val="26"/>
                    </w:rPr>
                    <w:t xml:space="preserve">véc tơ </w:t>
                  </w:r>
                  <w:r w:rsidRPr="00D046F6">
                    <w:rPr>
                      <w:sz w:val="26"/>
                      <w:szCs w:val="26"/>
                    </w:rPr>
                    <w:t xml:space="preserve">cường độ điện trường </w:t>
                  </w:r>
                  <w:r>
                    <w:rPr>
                      <w:sz w:val="26"/>
                      <w:szCs w:val="26"/>
                    </w:rPr>
                    <w:t>do</w:t>
                  </w:r>
                  <w:r w:rsidRPr="00D046F6">
                    <w:rPr>
                      <w:sz w:val="26"/>
                      <w:szCs w:val="26"/>
                    </w:rPr>
                    <w:t xml:space="preserve"> một điện tích điểm </w:t>
                  </w:r>
                  <w:r>
                    <w:rPr>
                      <w:sz w:val="26"/>
                      <w:szCs w:val="26"/>
                    </w:rPr>
                    <w:t xml:space="preserve">gây ra </w:t>
                  </w:r>
                  <w:r w:rsidRPr="00D046F6">
                    <w:rPr>
                      <w:sz w:val="26"/>
                      <w:szCs w:val="26"/>
                    </w:rPr>
                    <w:t>tại một điểm bất kì.</w:t>
                  </w:r>
                </w:p>
                <w:p w14:paraId="30B6A334" w14:textId="531A3C78" w:rsidR="002902C9" w:rsidRPr="00D046F6" w:rsidRDefault="002902C9" w:rsidP="00D046F6">
                  <w:pPr>
                    <w:jc w:val="both"/>
                    <w:rPr>
                      <w:sz w:val="26"/>
                      <w:szCs w:val="26"/>
                    </w:rPr>
                  </w:pPr>
                  <w:r w:rsidRPr="00D046F6">
                    <w:rPr>
                      <w:sz w:val="26"/>
                      <w:szCs w:val="26"/>
                    </w:rPr>
                    <w:t>- Vận dụng được nguyên lí chồng chất điện trường để giải một số bài tập đơn giản về điện trường tĩnh</w:t>
                  </w:r>
                  <w:r>
                    <w:rPr>
                      <w:sz w:val="26"/>
                      <w:szCs w:val="26"/>
                    </w:rPr>
                    <w:t xml:space="preserve"> (</w:t>
                  </w:r>
                  <w:r w:rsidRPr="00D046F6">
                    <w:rPr>
                      <w:sz w:val="26"/>
                      <w:szCs w:val="26"/>
                    </w:rPr>
                    <w:t>Xác định đươc vectơ cường độ điện trường do 2 điện tích cùng gây ra tại một điểm)</w:t>
                  </w:r>
                  <w:r>
                    <w:rPr>
                      <w:sz w:val="26"/>
                      <w:szCs w:val="26"/>
                    </w:rPr>
                    <w:t>.</w:t>
                  </w:r>
                </w:p>
                <w:p w14:paraId="54E86150" w14:textId="77777777" w:rsidR="002902C9" w:rsidRPr="00D046F6" w:rsidRDefault="002902C9" w:rsidP="00BE38D3">
                  <w:pPr>
                    <w:shd w:val="clear" w:color="auto" w:fill="FFFFFF"/>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273C7217" w14:textId="77777777" w:rsidR="002902C9" w:rsidRPr="00923E2E" w:rsidRDefault="002902C9" w:rsidP="00092CC0">
                  <w:pPr>
                    <w:jc w:val="both"/>
                    <w:rPr>
                      <w:b/>
                      <w:sz w:val="26"/>
                      <w:szCs w:val="26"/>
                    </w:rPr>
                  </w:pPr>
                  <w:r w:rsidRPr="00923E2E">
                    <w:rPr>
                      <w:b/>
                      <w:sz w:val="26"/>
                      <w:szCs w:val="26"/>
                    </w:rPr>
                    <w:t>- Hình thức dạy học</w:t>
                  </w:r>
                  <w:r>
                    <w:rPr>
                      <w:b/>
                      <w:sz w:val="26"/>
                      <w:szCs w:val="26"/>
                    </w:rPr>
                    <w:t>: [1]</w:t>
                  </w:r>
                </w:p>
                <w:p w14:paraId="52B76995" w14:textId="77777777" w:rsidR="002902C9" w:rsidRDefault="002902C9" w:rsidP="00092CC0">
                  <w:pPr>
                    <w:rPr>
                      <w:b/>
                      <w:sz w:val="26"/>
                      <w:szCs w:val="26"/>
                    </w:rPr>
                  </w:pPr>
                </w:p>
                <w:p w14:paraId="54F19394" w14:textId="77777777" w:rsidR="002902C9" w:rsidRPr="00923E2E" w:rsidRDefault="002902C9" w:rsidP="00092CC0">
                  <w:pPr>
                    <w:rPr>
                      <w:b/>
                      <w:sz w:val="26"/>
                      <w:szCs w:val="26"/>
                    </w:rPr>
                  </w:pPr>
                  <w:r w:rsidRPr="00923E2E">
                    <w:rPr>
                      <w:b/>
                      <w:sz w:val="26"/>
                      <w:szCs w:val="26"/>
                    </w:rPr>
                    <w:t>- Địa điểm</w:t>
                  </w:r>
                  <w:r>
                    <w:rPr>
                      <w:b/>
                      <w:sz w:val="26"/>
                      <w:szCs w:val="26"/>
                    </w:rPr>
                    <w:t>: [2]</w:t>
                  </w:r>
                  <w:r w:rsidRPr="00923E2E">
                    <w:rPr>
                      <w:b/>
                      <w:sz w:val="26"/>
                      <w:szCs w:val="26"/>
                    </w:rPr>
                    <w:t xml:space="preserve"> </w:t>
                  </w:r>
                </w:p>
                <w:p w14:paraId="71EA1E8A" w14:textId="5366BBB8"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32D6A64E" w14:textId="77777777" w:rsidR="002902C9" w:rsidRPr="00F2057D" w:rsidRDefault="002902C9" w:rsidP="0086407C">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6FB6CBA9" w14:textId="77777777" w:rsidR="002902C9" w:rsidRPr="00F2057D" w:rsidRDefault="002902C9" w:rsidP="0086407C">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52AFFD9E" w14:textId="77777777" w:rsidR="002902C9" w:rsidRPr="00F2057D" w:rsidRDefault="002902C9" w:rsidP="0086407C">
                  <w:pPr>
                    <w:tabs>
                      <w:tab w:val="left" w:pos="6190"/>
                    </w:tabs>
                    <w:rPr>
                      <w:b/>
                      <w:sz w:val="26"/>
                      <w:szCs w:val="26"/>
                      <w:lang w:val="nl-NL"/>
                    </w:rPr>
                  </w:pPr>
                  <w:r w:rsidRPr="00F2057D">
                    <w:rPr>
                      <w:b/>
                      <w:sz w:val="26"/>
                      <w:szCs w:val="26"/>
                      <w:lang w:val="nl-NL"/>
                    </w:rPr>
                    <w:t>- Giải bài tập</w:t>
                  </w:r>
                </w:p>
                <w:p w14:paraId="44A16D8A" w14:textId="77777777" w:rsidR="002902C9" w:rsidRPr="00923E2E" w:rsidRDefault="002902C9" w:rsidP="0086407C">
                  <w:pPr>
                    <w:tabs>
                      <w:tab w:val="left" w:pos="6190"/>
                    </w:tabs>
                    <w:rPr>
                      <w:i/>
                      <w:sz w:val="26"/>
                      <w:szCs w:val="26"/>
                      <w:lang w:val="nl-NL"/>
                    </w:rPr>
                  </w:pPr>
                  <w:r w:rsidRPr="00923E2E">
                    <w:rPr>
                      <w:i/>
                      <w:sz w:val="26"/>
                      <w:szCs w:val="26"/>
                      <w:lang w:val="nl-NL"/>
                    </w:rPr>
                    <w:t>Có thể phân dạng bài tập</w:t>
                  </w:r>
                </w:p>
                <w:p w14:paraId="7FF42A7C" w14:textId="77777777" w:rsidR="002902C9" w:rsidRPr="00923E2E" w:rsidRDefault="002902C9" w:rsidP="0086407C">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3DA2843A" w14:textId="77777777" w:rsidR="002902C9" w:rsidRPr="00923E2E" w:rsidRDefault="002902C9" w:rsidP="00BE38D3">
                  <w:pPr>
                    <w:jc w:val="both"/>
                    <w:rPr>
                      <w:b/>
                      <w:sz w:val="26"/>
                      <w:szCs w:val="26"/>
                    </w:rPr>
                  </w:pPr>
                </w:p>
              </w:tc>
            </w:tr>
            <w:tr w:rsidR="002902C9" w:rsidRPr="00923E2E" w14:paraId="2F59A995"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45747FDF" w14:textId="5AA09881" w:rsidR="002902C9" w:rsidRPr="00923E2E" w:rsidRDefault="002902C9" w:rsidP="00BE38D3">
                  <w:pPr>
                    <w:jc w:val="center"/>
                    <w:rPr>
                      <w:sz w:val="26"/>
                      <w:szCs w:val="26"/>
                    </w:rPr>
                  </w:pPr>
                  <w:r>
                    <w:rPr>
                      <w:sz w:val="26"/>
                      <w:szCs w:val="26"/>
                    </w:rPr>
                    <w:t>7</w:t>
                  </w:r>
                </w:p>
              </w:tc>
              <w:tc>
                <w:tcPr>
                  <w:tcW w:w="652" w:type="pct"/>
                  <w:tcBorders>
                    <w:top w:val="single" w:sz="4" w:space="0" w:color="auto"/>
                    <w:left w:val="single" w:sz="4" w:space="0" w:color="auto"/>
                    <w:bottom w:val="single" w:sz="4" w:space="0" w:color="auto"/>
                    <w:right w:val="single" w:sz="4" w:space="0" w:color="auto"/>
                  </w:tcBorders>
                </w:tcPr>
                <w:p w14:paraId="215A69A7" w14:textId="77777777" w:rsidR="002902C9" w:rsidRPr="00923E2E" w:rsidRDefault="002902C9" w:rsidP="00BE38D3">
                  <w:pPr>
                    <w:rPr>
                      <w:b/>
                      <w:bCs/>
                      <w:iCs/>
                      <w:color w:val="FF0000"/>
                      <w:sz w:val="26"/>
                      <w:szCs w:val="26"/>
                    </w:rPr>
                  </w:pPr>
                  <w:r w:rsidRPr="001C7393">
                    <w:rPr>
                      <w:b/>
                      <w:bCs/>
                      <w:iCs/>
                      <w:color w:val="FF0000"/>
                      <w:sz w:val="26"/>
                      <w:szCs w:val="26"/>
                      <w:u w:val="single"/>
                    </w:rPr>
                    <w:t>Chủ đề 2</w:t>
                  </w:r>
                  <w:r w:rsidRPr="00923E2E">
                    <w:rPr>
                      <w:b/>
                      <w:bCs/>
                      <w:iCs/>
                      <w:color w:val="FF0000"/>
                      <w:sz w:val="26"/>
                      <w:szCs w:val="26"/>
                    </w:rPr>
                    <w:t xml:space="preserve">: </w:t>
                  </w:r>
                </w:p>
                <w:p w14:paraId="2493E4C4" w14:textId="511BA998" w:rsidR="002902C9" w:rsidRPr="00923E2E" w:rsidRDefault="002902C9" w:rsidP="00BE38D3">
                  <w:pPr>
                    <w:rPr>
                      <w:b/>
                      <w:bCs/>
                      <w:iCs/>
                      <w:color w:val="FF0000"/>
                      <w:sz w:val="26"/>
                      <w:szCs w:val="26"/>
                    </w:rPr>
                  </w:pPr>
                  <w:r w:rsidRPr="00923E2E">
                    <w:rPr>
                      <w:b/>
                      <w:bCs/>
                      <w:iCs/>
                      <w:color w:val="FF0000"/>
                      <w:sz w:val="26"/>
                      <w:szCs w:val="26"/>
                    </w:rPr>
                    <w:t>Công của lực điệ</w:t>
                  </w:r>
                  <w:r>
                    <w:rPr>
                      <w:b/>
                      <w:bCs/>
                      <w:iCs/>
                      <w:color w:val="FF0000"/>
                      <w:sz w:val="26"/>
                      <w:szCs w:val="26"/>
                    </w:rPr>
                    <w:t>n. Đ</w:t>
                  </w:r>
                  <w:r w:rsidRPr="00923E2E">
                    <w:rPr>
                      <w:b/>
                      <w:bCs/>
                      <w:iCs/>
                      <w:color w:val="FF0000"/>
                      <w:sz w:val="26"/>
                      <w:szCs w:val="26"/>
                    </w:rPr>
                    <w:t>iện thế, hiệu điện thế</w:t>
                  </w:r>
                </w:p>
                <w:p w14:paraId="58BBF66A" w14:textId="77777777" w:rsidR="002902C9" w:rsidRPr="00923E2E" w:rsidRDefault="002902C9" w:rsidP="00BE38D3">
                  <w:pPr>
                    <w:jc w:val="both"/>
                    <w:rPr>
                      <w:b/>
                      <w:bCs/>
                      <w:iCs/>
                      <w:color w:val="FF0000"/>
                      <w:sz w:val="26"/>
                      <w:szCs w:val="26"/>
                    </w:rPr>
                  </w:pPr>
                </w:p>
                <w:p w14:paraId="3DE917BA" w14:textId="77777777" w:rsidR="002902C9" w:rsidRPr="00825F76" w:rsidRDefault="002902C9" w:rsidP="00BE38D3">
                  <w:pPr>
                    <w:jc w:val="both"/>
                    <w:rPr>
                      <w:b/>
                      <w:bCs/>
                      <w:iCs/>
                      <w:color w:val="auto"/>
                      <w:sz w:val="26"/>
                      <w:szCs w:val="26"/>
                    </w:rPr>
                  </w:pPr>
                  <w:r w:rsidRPr="00825F76">
                    <w:rPr>
                      <w:b/>
                      <w:bCs/>
                      <w:iCs/>
                      <w:color w:val="auto"/>
                      <w:sz w:val="26"/>
                      <w:szCs w:val="26"/>
                    </w:rPr>
                    <w:t xml:space="preserve">Gồm 2 bài: </w:t>
                  </w:r>
                </w:p>
                <w:p w14:paraId="323FFE88" w14:textId="77777777" w:rsidR="002902C9" w:rsidRPr="00923E2E" w:rsidRDefault="002902C9" w:rsidP="00825F76">
                  <w:pPr>
                    <w:rPr>
                      <w:b/>
                      <w:bCs/>
                      <w:iCs/>
                      <w:color w:val="FF0000"/>
                      <w:sz w:val="26"/>
                      <w:szCs w:val="26"/>
                    </w:rPr>
                  </w:pPr>
                  <w:r w:rsidRPr="00923E2E">
                    <w:rPr>
                      <w:b/>
                      <w:bCs/>
                      <w:iCs/>
                      <w:color w:val="FF0000"/>
                      <w:sz w:val="26"/>
                      <w:szCs w:val="26"/>
                    </w:rPr>
                    <w:t xml:space="preserve">Bài 4: </w:t>
                  </w:r>
                  <w:r w:rsidRPr="00923E2E">
                    <w:rPr>
                      <w:sz w:val="26"/>
                      <w:szCs w:val="26"/>
                    </w:rPr>
                    <w:t>Công của lực điện.</w:t>
                  </w:r>
                </w:p>
                <w:p w14:paraId="5C147794" w14:textId="77777777" w:rsidR="002902C9" w:rsidRPr="00923E2E" w:rsidRDefault="002902C9" w:rsidP="00825F76">
                  <w:pPr>
                    <w:rPr>
                      <w:rFonts w:eastAsia="Times New Roman"/>
                      <w:color w:val="auto"/>
                      <w:sz w:val="26"/>
                      <w:szCs w:val="26"/>
                    </w:rPr>
                  </w:pPr>
                  <w:r w:rsidRPr="00923E2E">
                    <w:rPr>
                      <w:rFonts w:eastAsia="Times New Roman"/>
                      <w:b/>
                      <w:bCs/>
                      <w:iCs/>
                      <w:color w:val="FF0000"/>
                      <w:sz w:val="26"/>
                      <w:szCs w:val="26"/>
                    </w:rPr>
                    <w:t xml:space="preserve">Bài 5: </w:t>
                  </w:r>
                  <w:r w:rsidRPr="00923E2E">
                    <w:rPr>
                      <w:rFonts w:eastAsia="Times New Roman"/>
                      <w:color w:val="auto"/>
                      <w:sz w:val="26"/>
                      <w:szCs w:val="26"/>
                    </w:rPr>
                    <w:t>Điện thế. Hiệu điện thế</w:t>
                  </w:r>
                </w:p>
                <w:p w14:paraId="183C503F" w14:textId="77777777" w:rsidR="002902C9" w:rsidRPr="00923E2E" w:rsidRDefault="002902C9" w:rsidP="00BE38D3">
                  <w:pPr>
                    <w:rPr>
                      <w:rFonts w:eastAsia="Times New Roman"/>
                      <w:color w:val="auto"/>
                      <w:sz w:val="26"/>
                      <w:szCs w:val="26"/>
                      <w:lang w:val="vi-VN"/>
                    </w:rPr>
                  </w:pPr>
                </w:p>
              </w:tc>
              <w:tc>
                <w:tcPr>
                  <w:tcW w:w="277" w:type="pct"/>
                  <w:gridSpan w:val="2"/>
                  <w:tcBorders>
                    <w:top w:val="single" w:sz="4" w:space="0" w:color="auto"/>
                    <w:left w:val="single" w:sz="4" w:space="0" w:color="auto"/>
                    <w:bottom w:val="single" w:sz="4" w:space="0" w:color="auto"/>
                    <w:right w:val="single" w:sz="4" w:space="0" w:color="auto"/>
                  </w:tcBorders>
                  <w:hideMark/>
                </w:tcPr>
                <w:p w14:paraId="5CDF2E71" w14:textId="77777777" w:rsidR="002902C9" w:rsidRPr="00923E2E" w:rsidRDefault="002902C9" w:rsidP="00BE38D3">
                  <w:pPr>
                    <w:jc w:val="both"/>
                    <w:rPr>
                      <w:sz w:val="26"/>
                      <w:szCs w:val="26"/>
                    </w:rPr>
                  </w:pPr>
                  <w:r w:rsidRPr="00923E2E">
                    <w:rPr>
                      <w:sz w:val="26"/>
                      <w:szCs w:val="26"/>
                    </w:rPr>
                    <w:t xml:space="preserve"> 2</w:t>
                  </w:r>
                </w:p>
              </w:tc>
              <w:tc>
                <w:tcPr>
                  <w:tcW w:w="282" w:type="pct"/>
                  <w:tcBorders>
                    <w:top w:val="single" w:sz="4" w:space="0" w:color="auto"/>
                    <w:left w:val="single" w:sz="4" w:space="0" w:color="auto"/>
                    <w:bottom w:val="single" w:sz="4" w:space="0" w:color="auto"/>
                    <w:right w:val="single" w:sz="4" w:space="0" w:color="auto"/>
                  </w:tcBorders>
                  <w:hideMark/>
                </w:tcPr>
                <w:p w14:paraId="79058FAC" w14:textId="77777777" w:rsidR="002902C9" w:rsidRPr="00923E2E" w:rsidRDefault="002902C9" w:rsidP="00BE38D3">
                  <w:pPr>
                    <w:jc w:val="both"/>
                    <w:rPr>
                      <w:sz w:val="26"/>
                      <w:szCs w:val="26"/>
                    </w:rPr>
                  </w:pPr>
                  <w:r w:rsidRPr="00923E2E">
                    <w:rPr>
                      <w:sz w:val="26"/>
                      <w:szCs w:val="26"/>
                    </w:rPr>
                    <w:t xml:space="preserve">   7</w:t>
                  </w:r>
                </w:p>
                <w:p w14:paraId="6565A587" w14:textId="77777777" w:rsidR="002902C9" w:rsidRPr="00923E2E" w:rsidRDefault="002902C9" w:rsidP="00BE38D3">
                  <w:pPr>
                    <w:jc w:val="both"/>
                    <w:rPr>
                      <w:sz w:val="26"/>
                      <w:szCs w:val="26"/>
                    </w:rPr>
                  </w:pPr>
                  <w:r w:rsidRPr="00923E2E">
                    <w:rPr>
                      <w:sz w:val="26"/>
                      <w:szCs w:val="26"/>
                    </w:rPr>
                    <w:t xml:space="preserve">   8</w:t>
                  </w:r>
                </w:p>
              </w:tc>
              <w:tc>
                <w:tcPr>
                  <w:tcW w:w="1193" w:type="pct"/>
                  <w:tcBorders>
                    <w:top w:val="single" w:sz="4" w:space="0" w:color="auto"/>
                    <w:left w:val="single" w:sz="4" w:space="0" w:color="auto"/>
                    <w:bottom w:val="single" w:sz="4" w:space="0" w:color="auto"/>
                    <w:right w:val="single" w:sz="4" w:space="0" w:color="auto"/>
                  </w:tcBorders>
                  <w:hideMark/>
                </w:tcPr>
                <w:p w14:paraId="078C298D" w14:textId="77777777" w:rsidR="002902C9" w:rsidRPr="00923E2E" w:rsidRDefault="002902C9" w:rsidP="00BE38D3">
                  <w:pPr>
                    <w:shd w:val="clear" w:color="auto" w:fill="FFFFFF"/>
                    <w:rPr>
                      <w:sz w:val="26"/>
                      <w:szCs w:val="26"/>
                    </w:rPr>
                  </w:pPr>
                  <w:r w:rsidRPr="00923E2E">
                    <w:rPr>
                      <w:sz w:val="26"/>
                      <w:szCs w:val="26"/>
                    </w:rPr>
                    <w:t>- Viết được biểu thức tính công của lực điện khi điện tích di chuyển trong điện trường đều. Nêu được trường tĩnh điện là trường thế.</w:t>
                  </w:r>
                </w:p>
                <w:p w14:paraId="2722C337" w14:textId="77777777" w:rsidR="002902C9" w:rsidRPr="00923E2E" w:rsidRDefault="002902C9" w:rsidP="00BE38D3">
                  <w:pPr>
                    <w:shd w:val="clear" w:color="auto" w:fill="FFFFFF"/>
                    <w:rPr>
                      <w:sz w:val="26"/>
                      <w:szCs w:val="26"/>
                    </w:rPr>
                  </w:pPr>
                  <w:r w:rsidRPr="00923E2E">
                    <w:rPr>
                      <w:sz w:val="26"/>
                      <w:szCs w:val="26"/>
                    </w:rPr>
                    <w:t>- Nêu được khái niệm về thế năng của một điện tích trong điện trường, sự phụ thuộc của thế năng vào điện tích q.</w:t>
                  </w:r>
                </w:p>
                <w:p w14:paraId="7BA7E945" w14:textId="77777777" w:rsidR="002902C9" w:rsidRPr="00923E2E" w:rsidRDefault="002902C9" w:rsidP="00BE38D3">
                  <w:pPr>
                    <w:tabs>
                      <w:tab w:val="left" w:pos="360"/>
                    </w:tabs>
                    <w:contextualSpacing/>
                    <w:jc w:val="both"/>
                    <w:rPr>
                      <w:rFonts w:eastAsia="Times New Roman"/>
                      <w:color w:val="auto"/>
                      <w:sz w:val="26"/>
                      <w:szCs w:val="26"/>
                      <w:lang w:val="vi-VN"/>
                    </w:rPr>
                  </w:pPr>
                  <w:r w:rsidRPr="00923E2E">
                    <w:rPr>
                      <w:rFonts w:eastAsia="Times New Roman"/>
                      <w:color w:val="auto"/>
                      <w:sz w:val="26"/>
                      <w:szCs w:val="26"/>
                      <w:lang w:val="vi-VN"/>
                    </w:rPr>
                    <w:t xml:space="preserve">- </w:t>
                  </w:r>
                  <w:r w:rsidRPr="00923E2E">
                    <w:rPr>
                      <w:rFonts w:eastAsia="Times New Roman"/>
                      <w:color w:val="auto"/>
                      <w:sz w:val="26"/>
                      <w:szCs w:val="26"/>
                    </w:rPr>
                    <w:t>Phát biểu được định nghĩa và nêu được đơn vị đo của</w:t>
                  </w:r>
                  <w:r w:rsidRPr="00923E2E">
                    <w:rPr>
                      <w:rFonts w:eastAsia="Times New Roman"/>
                      <w:color w:val="auto"/>
                      <w:sz w:val="26"/>
                      <w:szCs w:val="26"/>
                      <w:lang w:val="vi-VN"/>
                    </w:rPr>
                    <w:t xml:space="preserve"> điện thế và hiệu điện thế.</w:t>
                  </w:r>
                </w:p>
                <w:p w14:paraId="73AD0987" w14:textId="77777777" w:rsidR="002902C9" w:rsidRPr="00923E2E" w:rsidRDefault="002902C9" w:rsidP="00BE38D3">
                  <w:pPr>
                    <w:tabs>
                      <w:tab w:val="left" w:pos="360"/>
                    </w:tabs>
                    <w:rPr>
                      <w:sz w:val="26"/>
                      <w:szCs w:val="26"/>
                    </w:rPr>
                  </w:pPr>
                  <w:r w:rsidRPr="00923E2E">
                    <w:rPr>
                      <w:sz w:val="26"/>
                      <w:szCs w:val="26"/>
                    </w:rPr>
                    <w:t xml:space="preserve">- Nêu được mối liên hệ giữa cường độ điện trường đều và </w:t>
                  </w:r>
                  <w:r w:rsidRPr="00923E2E">
                    <w:rPr>
                      <w:sz w:val="26"/>
                      <w:szCs w:val="26"/>
                    </w:rPr>
                    <w:lastRenderedPageBreak/>
                    <w:t>hiệu điện thế giữa hai điểm của điện trường đó. Nhận biết được đơn vị của cường độ điện trường.</w:t>
                  </w:r>
                  <w:r w:rsidRPr="00923E2E">
                    <w:rPr>
                      <w:sz w:val="26"/>
                      <w:szCs w:val="26"/>
                    </w:rPr>
                    <w:tab/>
                  </w:r>
                </w:p>
                <w:p w14:paraId="50537DD9" w14:textId="77777777" w:rsidR="002902C9" w:rsidRPr="00923E2E" w:rsidRDefault="002902C9" w:rsidP="00BE38D3">
                  <w:pPr>
                    <w:tabs>
                      <w:tab w:val="left" w:pos="360"/>
                    </w:tabs>
                    <w:rPr>
                      <w:sz w:val="26"/>
                      <w:szCs w:val="26"/>
                    </w:rPr>
                  </w:pPr>
                  <w:r w:rsidRPr="00923E2E">
                    <w:rPr>
                      <w:b/>
                      <w:sz w:val="26"/>
                      <w:szCs w:val="26"/>
                    </w:rPr>
                    <w:t xml:space="preserve">- </w:t>
                  </w:r>
                  <w:r w:rsidRPr="00923E2E">
                    <w:rPr>
                      <w:sz w:val="26"/>
                      <w:szCs w:val="26"/>
                    </w:rPr>
                    <w:t>Biết cách xác định được lực tác dụng lên điện tích chuyển động. Vận dụng được biểu thức định luật II Niu-tơn cho điện tích chuyển động và các công thức động lực học cho điện tích.</w:t>
                  </w:r>
                </w:p>
                <w:p w14:paraId="2E0FC6C6" w14:textId="77777777" w:rsidR="002902C9" w:rsidRPr="00923E2E" w:rsidRDefault="002902C9" w:rsidP="00BE38D3">
                  <w:pPr>
                    <w:autoSpaceDE w:val="0"/>
                    <w:autoSpaceDN w:val="0"/>
                    <w:adjustRightInd w:val="0"/>
                    <w:rPr>
                      <w:sz w:val="26"/>
                      <w:szCs w:val="26"/>
                      <w:lang w:val="vi-VN"/>
                    </w:rPr>
                  </w:pPr>
                  <w:r w:rsidRPr="00923E2E">
                    <w:rPr>
                      <w:sz w:val="26"/>
                      <w:szCs w:val="26"/>
                      <w:lang w:val="vi-VN"/>
                    </w:rPr>
                    <w:t xml:space="preserve">- Giải </w:t>
                  </w:r>
                  <w:r w:rsidRPr="00923E2E">
                    <w:rPr>
                      <w:sz w:val="26"/>
                      <w:szCs w:val="26"/>
                    </w:rPr>
                    <w:t>được bài tập về chuyển động của một điện tích dọc theo đường sức của điện trường đều.</w:t>
                  </w:r>
                </w:p>
              </w:tc>
              <w:tc>
                <w:tcPr>
                  <w:tcW w:w="593" w:type="pct"/>
                  <w:gridSpan w:val="2"/>
                  <w:tcBorders>
                    <w:top w:val="single" w:sz="4" w:space="0" w:color="auto"/>
                    <w:left w:val="single" w:sz="4" w:space="0" w:color="auto"/>
                    <w:bottom w:val="single" w:sz="4" w:space="0" w:color="auto"/>
                    <w:right w:val="single" w:sz="4" w:space="0" w:color="auto"/>
                  </w:tcBorders>
                  <w:hideMark/>
                </w:tcPr>
                <w:p w14:paraId="2E4964B6" w14:textId="77777777" w:rsidR="002902C9" w:rsidRPr="00923E2E" w:rsidRDefault="002902C9" w:rsidP="00BE38D3">
                  <w:pPr>
                    <w:jc w:val="both"/>
                    <w:rPr>
                      <w:b/>
                      <w:sz w:val="26"/>
                      <w:szCs w:val="26"/>
                    </w:rPr>
                  </w:pPr>
                  <w:r w:rsidRPr="00923E2E">
                    <w:rPr>
                      <w:b/>
                      <w:sz w:val="26"/>
                      <w:szCs w:val="26"/>
                    </w:rPr>
                    <w:lastRenderedPageBreak/>
                    <w:t>- Hình thức dạy học:</w:t>
                  </w:r>
                </w:p>
                <w:p w14:paraId="50A9583B" w14:textId="77777777" w:rsidR="002902C9" w:rsidRPr="00923E2E" w:rsidRDefault="002902C9" w:rsidP="00BE38D3">
                  <w:pPr>
                    <w:jc w:val="both"/>
                    <w:rPr>
                      <w:sz w:val="26"/>
                      <w:szCs w:val="26"/>
                    </w:rPr>
                  </w:pPr>
                  <w:r w:rsidRPr="00923E2E">
                    <w:rPr>
                      <w:sz w:val="26"/>
                      <w:szCs w:val="26"/>
                    </w:rPr>
                    <w:t>+ Dạy học theo lớp</w:t>
                  </w:r>
                </w:p>
                <w:p w14:paraId="0BAABF88" w14:textId="77777777" w:rsidR="002902C9" w:rsidRPr="00923E2E" w:rsidRDefault="002902C9" w:rsidP="00BE38D3">
                  <w:pPr>
                    <w:jc w:val="both"/>
                    <w:rPr>
                      <w:sz w:val="26"/>
                      <w:szCs w:val="26"/>
                    </w:rPr>
                  </w:pPr>
                  <w:r w:rsidRPr="00923E2E">
                    <w:rPr>
                      <w:sz w:val="26"/>
                      <w:szCs w:val="26"/>
                    </w:rPr>
                    <w:t>+ Dạy học theo nhóm</w:t>
                  </w:r>
                </w:p>
                <w:p w14:paraId="30826DB1" w14:textId="77777777" w:rsidR="002902C9" w:rsidRPr="00923E2E" w:rsidRDefault="002902C9" w:rsidP="00BE38D3">
                  <w:pPr>
                    <w:jc w:val="both"/>
                    <w:rPr>
                      <w:sz w:val="26"/>
                      <w:szCs w:val="26"/>
                    </w:rPr>
                  </w:pPr>
                  <w:r w:rsidRPr="00923E2E">
                    <w:rPr>
                      <w:sz w:val="26"/>
                      <w:szCs w:val="26"/>
                    </w:rPr>
                    <w:t>+ Dạy học cá nhân</w:t>
                  </w:r>
                </w:p>
                <w:p w14:paraId="16B6FC5D" w14:textId="77777777" w:rsidR="002902C9" w:rsidRPr="00923E2E" w:rsidRDefault="002902C9" w:rsidP="00BE38D3">
                  <w:pPr>
                    <w:jc w:val="both"/>
                    <w:rPr>
                      <w:i/>
                      <w:sz w:val="26"/>
                      <w:szCs w:val="26"/>
                    </w:rPr>
                  </w:pPr>
                  <w:r w:rsidRPr="00923E2E">
                    <w:rPr>
                      <w:i/>
                      <w:sz w:val="26"/>
                      <w:szCs w:val="26"/>
                    </w:rPr>
                    <w:t>(Có thể kết hợp các hình thức trên)</w:t>
                  </w:r>
                </w:p>
                <w:p w14:paraId="04FC4631" w14:textId="77777777" w:rsidR="002902C9" w:rsidRPr="00923E2E" w:rsidRDefault="002902C9" w:rsidP="00BE38D3">
                  <w:pPr>
                    <w:jc w:val="both"/>
                    <w:rPr>
                      <w:b/>
                      <w:sz w:val="26"/>
                      <w:szCs w:val="26"/>
                    </w:rPr>
                  </w:pPr>
                  <w:r w:rsidRPr="00923E2E">
                    <w:rPr>
                      <w:b/>
                      <w:sz w:val="26"/>
                      <w:szCs w:val="26"/>
                    </w:rPr>
                    <w:t xml:space="preserve">- Địa điểm: </w:t>
                  </w:r>
                </w:p>
                <w:p w14:paraId="5D1D8770" w14:textId="77777777" w:rsidR="002902C9" w:rsidRPr="00923E2E" w:rsidRDefault="002902C9" w:rsidP="00BE38D3">
                  <w:pPr>
                    <w:jc w:val="both"/>
                    <w:rPr>
                      <w:sz w:val="26"/>
                      <w:szCs w:val="26"/>
                      <w:lang w:val="vi-VN"/>
                    </w:rPr>
                  </w:pPr>
                  <w:r w:rsidRPr="00923E2E">
                    <w:rPr>
                      <w:sz w:val="26"/>
                      <w:szCs w:val="26"/>
                    </w:rPr>
                    <w:t>Tại phòng học</w:t>
                  </w:r>
                </w:p>
              </w:tc>
              <w:tc>
                <w:tcPr>
                  <w:tcW w:w="1756" w:type="pct"/>
                  <w:tcBorders>
                    <w:top w:val="single" w:sz="4" w:space="0" w:color="auto"/>
                    <w:left w:val="single" w:sz="4" w:space="0" w:color="auto"/>
                    <w:bottom w:val="single" w:sz="4" w:space="0" w:color="auto"/>
                    <w:right w:val="single" w:sz="4" w:space="0" w:color="auto"/>
                  </w:tcBorders>
                </w:tcPr>
                <w:p w14:paraId="50E1B206" w14:textId="77777777" w:rsidR="002902C9" w:rsidRPr="00923E2E" w:rsidRDefault="002902C9" w:rsidP="00BE38D3">
                  <w:pPr>
                    <w:jc w:val="both"/>
                    <w:rPr>
                      <w:b/>
                      <w:sz w:val="26"/>
                      <w:szCs w:val="26"/>
                    </w:rPr>
                  </w:pPr>
                  <w:r w:rsidRPr="00923E2E">
                    <w:rPr>
                      <w:b/>
                      <w:sz w:val="26"/>
                      <w:szCs w:val="26"/>
                    </w:rPr>
                    <w:t>Tích hợp cả 2 bài thành một chủ đề</w:t>
                  </w:r>
                </w:p>
                <w:p w14:paraId="7D775DF4" w14:textId="77777777" w:rsidR="002902C9" w:rsidRPr="00923E2E" w:rsidRDefault="002902C9" w:rsidP="00BE38D3">
                  <w:pPr>
                    <w:jc w:val="both"/>
                    <w:rPr>
                      <w:b/>
                      <w:sz w:val="26"/>
                      <w:szCs w:val="26"/>
                    </w:rPr>
                  </w:pPr>
                  <w:r w:rsidRPr="00825F76">
                    <w:rPr>
                      <w:b/>
                      <w:sz w:val="26"/>
                      <w:szCs w:val="26"/>
                      <w:u w:val="single"/>
                    </w:rPr>
                    <w:t>Tiết 1</w:t>
                  </w:r>
                  <w:r w:rsidRPr="00923E2E">
                    <w:rPr>
                      <w:b/>
                      <w:sz w:val="26"/>
                      <w:szCs w:val="26"/>
                    </w:rPr>
                    <w:t xml:space="preserve">: </w:t>
                  </w:r>
                </w:p>
                <w:p w14:paraId="675C484F" w14:textId="77777777" w:rsidR="002902C9" w:rsidRPr="00923E2E" w:rsidRDefault="002902C9" w:rsidP="00BE38D3">
                  <w:pPr>
                    <w:jc w:val="both"/>
                    <w:rPr>
                      <w:b/>
                      <w:sz w:val="26"/>
                      <w:szCs w:val="26"/>
                    </w:rPr>
                  </w:pPr>
                  <w:r w:rsidRPr="00923E2E">
                    <w:rPr>
                      <w:b/>
                      <w:sz w:val="26"/>
                      <w:szCs w:val="26"/>
                    </w:rPr>
                    <w:t>A. Công của lực điện</w:t>
                  </w:r>
                </w:p>
                <w:p w14:paraId="5A4EE37A" w14:textId="77777777" w:rsidR="002902C9" w:rsidRPr="00923E2E" w:rsidRDefault="002902C9" w:rsidP="00BE38D3">
                  <w:pPr>
                    <w:jc w:val="both"/>
                    <w:rPr>
                      <w:b/>
                      <w:sz w:val="26"/>
                      <w:szCs w:val="26"/>
                    </w:rPr>
                  </w:pPr>
                  <w:r w:rsidRPr="00923E2E">
                    <w:rPr>
                      <w:b/>
                      <w:sz w:val="26"/>
                      <w:szCs w:val="26"/>
                    </w:rPr>
                    <w:t>I. Công của lực điện</w:t>
                  </w:r>
                </w:p>
                <w:p w14:paraId="062703E7" w14:textId="77777777" w:rsidR="002902C9" w:rsidRPr="00923E2E" w:rsidRDefault="002902C9" w:rsidP="00BE38D3">
                  <w:pPr>
                    <w:jc w:val="both"/>
                    <w:rPr>
                      <w:b/>
                      <w:sz w:val="26"/>
                      <w:szCs w:val="26"/>
                    </w:rPr>
                  </w:pPr>
                  <w:r w:rsidRPr="00923E2E">
                    <w:rPr>
                      <w:b/>
                      <w:sz w:val="26"/>
                      <w:szCs w:val="26"/>
                    </w:rPr>
                    <w:t>II. Thế năng của một điện tích trong điện trường</w:t>
                  </w:r>
                </w:p>
                <w:p w14:paraId="36FDE446" w14:textId="77777777" w:rsidR="002902C9" w:rsidRPr="00923E2E" w:rsidRDefault="002902C9" w:rsidP="00BE38D3">
                  <w:pPr>
                    <w:jc w:val="both"/>
                    <w:rPr>
                      <w:b/>
                      <w:sz w:val="26"/>
                      <w:szCs w:val="26"/>
                    </w:rPr>
                  </w:pPr>
                  <w:r w:rsidRPr="00923E2E">
                    <w:rPr>
                      <w:b/>
                      <w:sz w:val="26"/>
                      <w:szCs w:val="26"/>
                    </w:rPr>
                    <w:t>III. Luyện tập</w:t>
                  </w:r>
                </w:p>
                <w:p w14:paraId="452B2580" w14:textId="1A663A32" w:rsidR="002902C9" w:rsidRPr="00923E2E" w:rsidRDefault="002902C9" w:rsidP="00BE38D3">
                  <w:pPr>
                    <w:jc w:val="both"/>
                    <w:rPr>
                      <w:b/>
                      <w:sz w:val="26"/>
                      <w:szCs w:val="26"/>
                    </w:rPr>
                  </w:pPr>
                  <w:r>
                    <w:rPr>
                      <w:bCs/>
                      <w:iCs/>
                      <w:color w:val="FF0000"/>
                      <w:sz w:val="26"/>
                      <w:szCs w:val="26"/>
                    </w:rPr>
                    <w:t xml:space="preserve">    BT 8 trang 25 SGK: không yêu cầu HS</w:t>
                  </w:r>
                  <w:r w:rsidRPr="00923E2E">
                    <w:rPr>
                      <w:bCs/>
                      <w:iCs/>
                      <w:color w:val="FF0000"/>
                      <w:sz w:val="26"/>
                      <w:szCs w:val="26"/>
                    </w:rPr>
                    <w:t xml:space="preserve"> làm</w:t>
                  </w:r>
                </w:p>
                <w:p w14:paraId="234A71B3" w14:textId="77777777" w:rsidR="002902C9" w:rsidRPr="00923E2E" w:rsidRDefault="002902C9" w:rsidP="00BE38D3">
                  <w:pPr>
                    <w:jc w:val="both"/>
                    <w:rPr>
                      <w:b/>
                      <w:sz w:val="26"/>
                      <w:szCs w:val="26"/>
                    </w:rPr>
                  </w:pPr>
                  <w:r w:rsidRPr="00923E2E">
                    <w:rPr>
                      <w:b/>
                      <w:sz w:val="26"/>
                      <w:szCs w:val="26"/>
                    </w:rPr>
                    <w:t>IV. Tìm tòi, mở rộng</w:t>
                  </w:r>
                </w:p>
                <w:p w14:paraId="6A8787D2" w14:textId="77777777" w:rsidR="002902C9" w:rsidRDefault="002902C9" w:rsidP="00BE38D3">
                  <w:pPr>
                    <w:jc w:val="both"/>
                    <w:rPr>
                      <w:b/>
                      <w:sz w:val="26"/>
                      <w:szCs w:val="26"/>
                      <w:u w:val="single"/>
                    </w:rPr>
                  </w:pPr>
                </w:p>
                <w:p w14:paraId="79F89D77" w14:textId="77777777" w:rsidR="002902C9" w:rsidRPr="00923E2E" w:rsidRDefault="002902C9" w:rsidP="00BE38D3">
                  <w:pPr>
                    <w:jc w:val="both"/>
                    <w:rPr>
                      <w:b/>
                      <w:sz w:val="26"/>
                      <w:szCs w:val="26"/>
                    </w:rPr>
                  </w:pPr>
                  <w:r w:rsidRPr="00825F76">
                    <w:rPr>
                      <w:b/>
                      <w:sz w:val="26"/>
                      <w:szCs w:val="26"/>
                      <w:u w:val="single"/>
                    </w:rPr>
                    <w:t>Tiết 2</w:t>
                  </w:r>
                  <w:r w:rsidRPr="00923E2E">
                    <w:rPr>
                      <w:b/>
                      <w:sz w:val="26"/>
                      <w:szCs w:val="26"/>
                    </w:rPr>
                    <w:t xml:space="preserve">: </w:t>
                  </w:r>
                </w:p>
                <w:p w14:paraId="51BDDC56" w14:textId="77777777" w:rsidR="002902C9" w:rsidRPr="00923E2E" w:rsidRDefault="002902C9" w:rsidP="00BE38D3">
                  <w:pPr>
                    <w:jc w:val="both"/>
                    <w:rPr>
                      <w:b/>
                      <w:sz w:val="26"/>
                      <w:szCs w:val="26"/>
                    </w:rPr>
                  </w:pPr>
                  <w:r w:rsidRPr="00923E2E">
                    <w:rPr>
                      <w:b/>
                      <w:sz w:val="26"/>
                      <w:szCs w:val="26"/>
                    </w:rPr>
                    <w:t>B. Điện thế, hiệu điện thế</w:t>
                  </w:r>
                </w:p>
                <w:p w14:paraId="7BBA9DB0" w14:textId="77777777" w:rsidR="002902C9" w:rsidRPr="00923E2E" w:rsidRDefault="002902C9" w:rsidP="00BE38D3">
                  <w:pPr>
                    <w:jc w:val="both"/>
                    <w:rPr>
                      <w:b/>
                      <w:sz w:val="26"/>
                      <w:szCs w:val="26"/>
                    </w:rPr>
                  </w:pPr>
                  <w:r w:rsidRPr="00923E2E">
                    <w:rPr>
                      <w:b/>
                      <w:sz w:val="26"/>
                      <w:szCs w:val="26"/>
                    </w:rPr>
                    <w:t>I. Điện thế</w:t>
                  </w:r>
                </w:p>
                <w:p w14:paraId="6013F021" w14:textId="77777777" w:rsidR="002902C9" w:rsidRPr="00923E2E" w:rsidRDefault="002902C9" w:rsidP="00BE38D3">
                  <w:pPr>
                    <w:jc w:val="both"/>
                    <w:rPr>
                      <w:b/>
                      <w:sz w:val="26"/>
                      <w:szCs w:val="26"/>
                    </w:rPr>
                  </w:pPr>
                  <w:r w:rsidRPr="00923E2E">
                    <w:rPr>
                      <w:b/>
                      <w:sz w:val="26"/>
                      <w:szCs w:val="26"/>
                    </w:rPr>
                    <w:t>II. Hiệu điện thế</w:t>
                  </w:r>
                </w:p>
                <w:p w14:paraId="487CD026" w14:textId="77777777" w:rsidR="002902C9" w:rsidRPr="00923E2E" w:rsidRDefault="002902C9" w:rsidP="00BE38D3">
                  <w:pPr>
                    <w:jc w:val="both"/>
                    <w:rPr>
                      <w:b/>
                      <w:sz w:val="26"/>
                      <w:szCs w:val="26"/>
                    </w:rPr>
                  </w:pPr>
                  <w:r w:rsidRPr="00923E2E">
                    <w:rPr>
                      <w:b/>
                      <w:sz w:val="26"/>
                      <w:szCs w:val="26"/>
                    </w:rPr>
                    <w:lastRenderedPageBreak/>
                    <w:t>III. Luyện tập</w:t>
                  </w:r>
                </w:p>
                <w:p w14:paraId="774A126D" w14:textId="77777777" w:rsidR="002902C9" w:rsidRPr="00923E2E" w:rsidRDefault="002902C9" w:rsidP="00BE38D3">
                  <w:pPr>
                    <w:jc w:val="both"/>
                    <w:rPr>
                      <w:b/>
                      <w:sz w:val="26"/>
                      <w:szCs w:val="26"/>
                    </w:rPr>
                  </w:pPr>
                  <w:r w:rsidRPr="00923E2E">
                    <w:rPr>
                      <w:b/>
                      <w:sz w:val="26"/>
                      <w:szCs w:val="26"/>
                    </w:rPr>
                    <w:t xml:space="preserve">IV. </w:t>
                  </w:r>
                  <w:r w:rsidRPr="00923E2E">
                    <w:rPr>
                      <w:b/>
                      <w:sz w:val="26"/>
                      <w:szCs w:val="26"/>
                      <w:lang w:val="vi-VN"/>
                    </w:rPr>
                    <w:t>Vận dụng, t</w:t>
                  </w:r>
                  <w:r w:rsidRPr="00923E2E">
                    <w:rPr>
                      <w:b/>
                      <w:sz w:val="26"/>
                      <w:szCs w:val="26"/>
                    </w:rPr>
                    <w:t>ìm tòi, mở rộng</w:t>
                  </w:r>
                </w:p>
                <w:p w14:paraId="6FB1CA85" w14:textId="77777777" w:rsidR="002902C9" w:rsidRPr="00923E2E" w:rsidRDefault="002902C9" w:rsidP="00BE38D3">
                  <w:pPr>
                    <w:jc w:val="both"/>
                    <w:rPr>
                      <w:sz w:val="26"/>
                      <w:szCs w:val="26"/>
                    </w:rPr>
                  </w:pPr>
                </w:p>
                <w:p w14:paraId="12B331F3" w14:textId="77777777" w:rsidR="002902C9" w:rsidRPr="00923E2E" w:rsidRDefault="002902C9" w:rsidP="00BE38D3">
                  <w:pPr>
                    <w:tabs>
                      <w:tab w:val="left" w:pos="6190"/>
                    </w:tabs>
                    <w:rPr>
                      <w:b/>
                      <w:sz w:val="26"/>
                      <w:szCs w:val="26"/>
                      <w:lang w:val="nl-NL"/>
                    </w:rPr>
                  </w:pPr>
                  <w:r w:rsidRPr="00923E2E">
                    <w:rPr>
                      <w:b/>
                      <w:sz w:val="26"/>
                      <w:szCs w:val="26"/>
                      <w:lang w:val="nl-NL"/>
                    </w:rPr>
                    <w:t>* Gợi ý phương pháp, kĩ thuật dạy học và đánh giá:</w:t>
                  </w:r>
                </w:p>
                <w:p w14:paraId="7F9004D3" w14:textId="77777777" w:rsidR="002902C9" w:rsidRPr="00923E2E" w:rsidRDefault="002902C9" w:rsidP="00BE38D3">
                  <w:pPr>
                    <w:tabs>
                      <w:tab w:val="left" w:pos="6190"/>
                    </w:tabs>
                    <w:rPr>
                      <w:i/>
                      <w:sz w:val="26"/>
                      <w:szCs w:val="26"/>
                      <w:lang w:val="vi-VN"/>
                    </w:rPr>
                  </w:pPr>
                  <w:r w:rsidRPr="00923E2E">
                    <w:rPr>
                      <w:b/>
                      <w:sz w:val="26"/>
                      <w:szCs w:val="26"/>
                      <w:lang w:val="nl-NL"/>
                    </w:rPr>
                    <w:t xml:space="preserve">- Có thể kết hợp các PP: 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531612C7" w14:textId="77777777" w:rsidR="002902C9" w:rsidRPr="00923E2E" w:rsidRDefault="002902C9"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10DB4D83" w14:textId="77777777" w:rsidR="002902C9" w:rsidRPr="00923E2E" w:rsidRDefault="002902C9"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48395FAC"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5C183574" w14:textId="77777777" w:rsidR="002902C9" w:rsidRPr="00923E2E" w:rsidRDefault="002902C9" w:rsidP="00BE38D3">
                  <w:pPr>
                    <w:tabs>
                      <w:tab w:val="left" w:pos="6190"/>
                    </w:tabs>
                    <w:rPr>
                      <w:sz w:val="26"/>
                      <w:szCs w:val="26"/>
                      <w:lang w:val="nl-NL"/>
                    </w:rPr>
                  </w:pPr>
                  <w:r w:rsidRPr="00923E2E">
                    <w:rPr>
                      <w:b/>
                      <w:sz w:val="26"/>
                      <w:szCs w:val="26"/>
                      <w:lang w:val="nl-NL"/>
                    </w:rPr>
                    <w:t>* Giao nhiệm vụ chuẩn bị cho tiết học tới</w:t>
                  </w:r>
                </w:p>
                <w:p w14:paraId="27C79987" w14:textId="77777777" w:rsidR="002902C9" w:rsidRPr="00923E2E" w:rsidRDefault="002902C9" w:rsidP="00BE38D3">
                  <w:pPr>
                    <w:jc w:val="both"/>
                    <w:rPr>
                      <w:sz w:val="26"/>
                      <w:szCs w:val="26"/>
                    </w:rPr>
                  </w:pPr>
                </w:p>
              </w:tc>
            </w:tr>
            <w:tr w:rsidR="002902C9" w:rsidRPr="00923E2E" w14:paraId="1CFDF7E5"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1DCB954B" w14:textId="5D5AB4CB" w:rsidR="002902C9" w:rsidRPr="00923E2E" w:rsidRDefault="002902C9" w:rsidP="00BE38D3">
                  <w:pPr>
                    <w:jc w:val="center"/>
                    <w:rPr>
                      <w:sz w:val="26"/>
                      <w:szCs w:val="26"/>
                    </w:rPr>
                  </w:pPr>
                  <w:r>
                    <w:rPr>
                      <w:sz w:val="26"/>
                      <w:szCs w:val="26"/>
                    </w:rPr>
                    <w:lastRenderedPageBreak/>
                    <w:t>8</w:t>
                  </w:r>
                </w:p>
              </w:tc>
              <w:tc>
                <w:tcPr>
                  <w:tcW w:w="652" w:type="pct"/>
                  <w:tcBorders>
                    <w:top w:val="single" w:sz="4" w:space="0" w:color="auto"/>
                    <w:left w:val="single" w:sz="4" w:space="0" w:color="auto"/>
                    <w:bottom w:val="single" w:sz="4" w:space="0" w:color="auto"/>
                    <w:right w:val="single" w:sz="4" w:space="0" w:color="auto"/>
                  </w:tcBorders>
                </w:tcPr>
                <w:p w14:paraId="262B21C2" w14:textId="77777777" w:rsidR="002902C9" w:rsidRPr="001C7393" w:rsidRDefault="002902C9" w:rsidP="00BE38D3">
                  <w:pPr>
                    <w:jc w:val="both"/>
                    <w:rPr>
                      <w:b/>
                      <w:color w:val="FF0000"/>
                      <w:sz w:val="26"/>
                      <w:szCs w:val="26"/>
                    </w:rPr>
                  </w:pPr>
                  <w:r w:rsidRPr="001C7393">
                    <w:rPr>
                      <w:b/>
                      <w:color w:val="FF0000"/>
                      <w:sz w:val="26"/>
                      <w:szCs w:val="26"/>
                    </w:rPr>
                    <w:t xml:space="preserve">Bài tập </w:t>
                  </w:r>
                </w:p>
                <w:p w14:paraId="5FBADC34" w14:textId="77777777" w:rsidR="002902C9" w:rsidRPr="00923E2E" w:rsidRDefault="002902C9" w:rsidP="00BE38D3">
                  <w:pPr>
                    <w:jc w:val="both"/>
                    <w:rPr>
                      <w:b/>
                      <w:bCs/>
                      <w:iCs/>
                      <w:color w:val="FF0000"/>
                      <w:sz w:val="26"/>
                      <w:szCs w:val="26"/>
                    </w:rPr>
                  </w:pPr>
                </w:p>
              </w:tc>
              <w:tc>
                <w:tcPr>
                  <w:tcW w:w="277" w:type="pct"/>
                  <w:gridSpan w:val="2"/>
                  <w:tcBorders>
                    <w:top w:val="single" w:sz="4" w:space="0" w:color="auto"/>
                    <w:left w:val="single" w:sz="4" w:space="0" w:color="auto"/>
                    <w:bottom w:val="single" w:sz="4" w:space="0" w:color="auto"/>
                    <w:right w:val="single" w:sz="4" w:space="0" w:color="auto"/>
                  </w:tcBorders>
                  <w:hideMark/>
                </w:tcPr>
                <w:p w14:paraId="1E9E90BB" w14:textId="77777777" w:rsidR="002902C9" w:rsidRPr="00923E2E" w:rsidRDefault="002902C9" w:rsidP="00BE38D3">
                  <w:pPr>
                    <w:jc w:val="both"/>
                    <w:rPr>
                      <w:sz w:val="26"/>
                      <w:szCs w:val="26"/>
                    </w:rPr>
                  </w:pPr>
                  <w:r w:rsidRPr="00923E2E">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hideMark/>
                </w:tcPr>
                <w:p w14:paraId="4423279B" w14:textId="77777777" w:rsidR="002902C9" w:rsidRPr="00923E2E" w:rsidRDefault="002902C9" w:rsidP="00BE38D3">
                  <w:pPr>
                    <w:jc w:val="both"/>
                    <w:rPr>
                      <w:sz w:val="26"/>
                      <w:szCs w:val="26"/>
                    </w:rPr>
                  </w:pPr>
                  <w:r w:rsidRPr="00923E2E">
                    <w:rPr>
                      <w:sz w:val="26"/>
                      <w:szCs w:val="26"/>
                    </w:rPr>
                    <w:t xml:space="preserve">   9</w:t>
                  </w:r>
                </w:p>
              </w:tc>
              <w:tc>
                <w:tcPr>
                  <w:tcW w:w="1193" w:type="pct"/>
                  <w:tcBorders>
                    <w:top w:val="single" w:sz="4" w:space="0" w:color="auto"/>
                    <w:left w:val="single" w:sz="4" w:space="0" w:color="auto"/>
                    <w:bottom w:val="single" w:sz="4" w:space="0" w:color="auto"/>
                    <w:right w:val="single" w:sz="4" w:space="0" w:color="auto"/>
                  </w:tcBorders>
                </w:tcPr>
                <w:p w14:paraId="13B33EB3" w14:textId="77777777" w:rsidR="002902C9" w:rsidRPr="00923E2E" w:rsidRDefault="002902C9" w:rsidP="00BE38D3">
                  <w:pPr>
                    <w:tabs>
                      <w:tab w:val="left" w:pos="342"/>
                    </w:tabs>
                    <w:rPr>
                      <w:bCs/>
                      <w:iCs/>
                      <w:sz w:val="26"/>
                      <w:szCs w:val="26"/>
                      <w:lang w:val="it-IT"/>
                    </w:rPr>
                  </w:pPr>
                  <w:r w:rsidRPr="00923E2E">
                    <w:rPr>
                      <w:bCs/>
                      <w:iCs/>
                      <w:sz w:val="26"/>
                      <w:szCs w:val="26"/>
                      <w:lang w:val="it-IT"/>
                    </w:rPr>
                    <w:t>- Củng cố kiến thức về công của lực điện, hiệu điện thế.</w:t>
                  </w:r>
                  <w:r w:rsidRPr="00923E2E">
                    <w:rPr>
                      <w:sz w:val="26"/>
                      <w:szCs w:val="26"/>
                      <w:lang w:val="it-IT"/>
                    </w:rPr>
                    <w:tab/>
                  </w:r>
                </w:p>
                <w:p w14:paraId="5E792740" w14:textId="77777777" w:rsidR="002902C9" w:rsidRPr="00923E2E" w:rsidRDefault="002902C9" w:rsidP="00BE38D3">
                  <w:pPr>
                    <w:tabs>
                      <w:tab w:val="left" w:pos="360"/>
                    </w:tabs>
                    <w:rPr>
                      <w:sz w:val="26"/>
                      <w:szCs w:val="26"/>
                      <w:lang w:val="it-IT"/>
                    </w:rPr>
                  </w:pPr>
                  <w:r w:rsidRPr="00923E2E">
                    <w:rPr>
                      <w:b/>
                      <w:sz w:val="26"/>
                      <w:szCs w:val="26"/>
                      <w:lang w:val="it-IT"/>
                    </w:rPr>
                    <w:t xml:space="preserve">- </w:t>
                  </w:r>
                  <w:r w:rsidRPr="00923E2E">
                    <w:rPr>
                      <w:sz w:val="26"/>
                      <w:szCs w:val="26"/>
                      <w:lang w:val="it-IT"/>
                    </w:rPr>
                    <w:t>Biết cách xác định được lực tác dụng lên điện tích chuyển động. Vận dụng được biểu thức định luật II Niu-tơn cho điện tích chuyển động và các công thức động lực học cho điện tích.</w:t>
                  </w:r>
                </w:p>
                <w:p w14:paraId="68E3B45D" w14:textId="77777777" w:rsidR="002902C9" w:rsidRPr="00923E2E" w:rsidRDefault="002902C9" w:rsidP="00BE38D3">
                  <w:pPr>
                    <w:tabs>
                      <w:tab w:val="left" w:pos="342"/>
                    </w:tabs>
                    <w:rPr>
                      <w:sz w:val="26"/>
                      <w:szCs w:val="26"/>
                      <w:lang w:val="it-IT"/>
                    </w:rPr>
                  </w:pPr>
                  <w:r w:rsidRPr="00923E2E">
                    <w:rPr>
                      <w:sz w:val="26"/>
                      <w:szCs w:val="26"/>
                      <w:lang w:val="vi-VN"/>
                    </w:rPr>
                    <w:t xml:space="preserve">- Giải </w:t>
                  </w:r>
                  <w:r w:rsidRPr="00923E2E">
                    <w:rPr>
                      <w:sz w:val="26"/>
                      <w:szCs w:val="26"/>
                    </w:rPr>
                    <w:t xml:space="preserve">được bài tập về chuyển động của một điện tích dọc theo đường sức của điện trường </w:t>
                  </w:r>
                </w:p>
                <w:p w14:paraId="028B4621"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340E1A82" w14:textId="77777777" w:rsidR="002902C9" w:rsidRPr="00923E2E" w:rsidRDefault="002902C9" w:rsidP="00BE38D3">
                  <w:pPr>
                    <w:jc w:val="both"/>
                    <w:rPr>
                      <w:b/>
                      <w:sz w:val="26"/>
                      <w:szCs w:val="26"/>
                    </w:rPr>
                  </w:pPr>
                  <w:r w:rsidRPr="00923E2E">
                    <w:rPr>
                      <w:b/>
                      <w:sz w:val="26"/>
                      <w:szCs w:val="26"/>
                    </w:rPr>
                    <w:t>- Hình thức dạy học:</w:t>
                  </w:r>
                </w:p>
                <w:p w14:paraId="1C1BC1C0" w14:textId="77777777" w:rsidR="002902C9" w:rsidRPr="00923E2E" w:rsidRDefault="002902C9" w:rsidP="00BE38D3">
                  <w:pPr>
                    <w:jc w:val="both"/>
                    <w:rPr>
                      <w:sz w:val="26"/>
                      <w:szCs w:val="26"/>
                    </w:rPr>
                  </w:pPr>
                  <w:r w:rsidRPr="00923E2E">
                    <w:rPr>
                      <w:sz w:val="26"/>
                      <w:szCs w:val="26"/>
                    </w:rPr>
                    <w:t>+ Dạy học theo lớp</w:t>
                  </w:r>
                </w:p>
                <w:p w14:paraId="6FE4A908" w14:textId="77777777" w:rsidR="002902C9" w:rsidRPr="00923E2E" w:rsidRDefault="002902C9" w:rsidP="00BE38D3">
                  <w:pPr>
                    <w:jc w:val="both"/>
                    <w:rPr>
                      <w:sz w:val="26"/>
                      <w:szCs w:val="26"/>
                    </w:rPr>
                  </w:pPr>
                  <w:r w:rsidRPr="00923E2E">
                    <w:rPr>
                      <w:sz w:val="26"/>
                      <w:szCs w:val="26"/>
                    </w:rPr>
                    <w:t>+ Dạy học theo nhóm</w:t>
                  </w:r>
                </w:p>
                <w:p w14:paraId="32358048" w14:textId="77777777" w:rsidR="002902C9" w:rsidRPr="00923E2E" w:rsidRDefault="002902C9" w:rsidP="00BE38D3">
                  <w:pPr>
                    <w:jc w:val="both"/>
                    <w:rPr>
                      <w:sz w:val="26"/>
                      <w:szCs w:val="26"/>
                    </w:rPr>
                  </w:pPr>
                  <w:r w:rsidRPr="00923E2E">
                    <w:rPr>
                      <w:sz w:val="26"/>
                      <w:szCs w:val="26"/>
                    </w:rPr>
                    <w:t>+ Dạy học cá nhân</w:t>
                  </w:r>
                </w:p>
                <w:p w14:paraId="4987250B" w14:textId="77777777" w:rsidR="002902C9" w:rsidRPr="00923E2E" w:rsidRDefault="002902C9" w:rsidP="00BE38D3">
                  <w:pPr>
                    <w:jc w:val="both"/>
                    <w:rPr>
                      <w:i/>
                      <w:sz w:val="26"/>
                      <w:szCs w:val="26"/>
                    </w:rPr>
                  </w:pPr>
                  <w:r w:rsidRPr="00923E2E">
                    <w:rPr>
                      <w:i/>
                      <w:sz w:val="26"/>
                      <w:szCs w:val="26"/>
                    </w:rPr>
                    <w:t>(Có thể kết hợp các hình thức trên)</w:t>
                  </w:r>
                </w:p>
                <w:p w14:paraId="60A4FD7F" w14:textId="77777777" w:rsidR="002902C9" w:rsidRPr="00923E2E" w:rsidRDefault="002902C9" w:rsidP="00BE38D3">
                  <w:pPr>
                    <w:jc w:val="both"/>
                    <w:rPr>
                      <w:b/>
                      <w:sz w:val="26"/>
                      <w:szCs w:val="26"/>
                    </w:rPr>
                  </w:pPr>
                  <w:r w:rsidRPr="00923E2E">
                    <w:rPr>
                      <w:b/>
                      <w:sz w:val="26"/>
                      <w:szCs w:val="26"/>
                    </w:rPr>
                    <w:t xml:space="preserve">- Địa điểm: </w:t>
                  </w:r>
                </w:p>
                <w:p w14:paraId="349DDD8F" w14:textId="77777777" w:rsidR="002902C9" w:rsidRPr="00923E2E" w:rsidRDefault="002902C9" w:rsidP="00BE38D3">
                  <w:pPr>
                    <w:jc w:val="both"/>
                    <w:rPr>
                      <w:sz w:val="26"/>
                      <w:szCs w:val="26"/>
                    </w:rPr>
                  </w:pPr>
                  <w:r w:rsidRPr="00923E2E">
                    <w:rPr>
                      <w:sz w:val="26"/>
                      <w:szCs w:val="26"/>
                    </w:rPr>
                    <w:t>Tại phòng học</w:t>
                  </w:r>
                </w:p>
              </w:tc>
              <w:tc>
                <w:tcPr>
                  <w:tcW w:w="1756" w:type="pct"/>
                  <w:tcBorders>
                    <w:top w:val="single" w:sz="4" w:space="0" w:color="auto"/>
                    <w:left w:val="single" w:sz="4" w:space="0" w:color="auto"/>
                    <w:bottom w:val="single" w:sz="4" w:space="0" w:color="auto"/>
                    <w:right w:val="single" w:sz="4" w:space="0" w:color="auto"/>
                  </w:tcBorders>
                </w:tcPr>
                <w:p w14:paraId="27498A6C" w14:textId="77777777" w:rsidR="002902C9" w:rsidRPr="00923E2E" w:rsidRDefault="002902C9" w:rsidP="00BE38D3">
                  <w:pPr>
                    <w:tabs>
                      <w:tab w:val="left" w:pos="6190"/>
                    </w:tabs>
                    <w:rPr>
                      <w:b/>
                      <w:i/>
                      <w:sz w:val="26"/>
                      <w:szCs w:val="26"/>
                      <w:lang w:val="nl-NL"/>
                    </w:rPr>
                  </w:pPr>
                  <w:r w:rsidRPr="00923E2E">
                    <w:rPr>
                      <w:b/>
                      <w:i/>
                      <w:sz w:val="26"/>
                      <w:szCs w:val="26"/>
                      <w:lang w:val="nl-NL"/>
                    </w:rPr>
                    <w:t>Nội dung</w:t>
                  </w:r>
                </w:p>
                <w:p w14:paraId="4B50120C" w14:textId="77777777" w:rsidR="002902C9" w:rsidRPr="00923E2E" w:rsidRDefault="002902C9" w:rsidP="00BE38D3">
                  <w:pPr>
                    <w:tabs>
                      <w:tab w:val="left" w:pos="6190"/>
                    </w:tabs>
                    <w:rPr>
                      <w:b/>
                      <w:i/>
                      <w:sz w:val="26"/>
                      <w:szCs w:val="26"/>
                      <w:lang w:val="nl-NL"/>
                    </w:rPr>
                  </w:pPr>
                  <w:r w:rsidRPr="00923E2E">
                    <w:rPr>
                      <w:b/>
                      <w:i/>
                      <w:sz w:val="26"/>
                      <w:szCs w:val="26"/>
                      <w:lang w:val="nl-NL"/>
                    </w:rPr>
                    <w:t xml:space="preserve">- Hệ thống lí thuyết </w:t>
                  </w:r>
                </w:p>
                <w:p w14:paraId="59D134C5" w14:textId="77777777" w:rsidR="002902C9" w:rsidRPr="00923E2E" w:rsidRDefault="002902C9" w:rsidP="00BE38D3">
                  <w:pPr>
                    <w:tabs>
                      <w:tab w:val="left" w:pos="6190"/>
                    </w:tabs>
                    <w:rPr>
                      <w:b/>
                      <w:i/>
                      <w:sz w:val="26"/>
                      <w:szCs w:val="26"/>
                      <w:lang w:val="nl-NL"/>
                    </w:rPr>
                  </w:pPr>
                  <w:r w:rsidRPr="00923E2E">
                    <w:rPr>
                      <w:b/>
                      <w:i/>
                      <w:sz w:val="26"/>
                      <w:szCs w:val="26"/>
                      <w:lang w:val="nl-NL"/>
                    </w:rPr>
                    <w:t>- Giải bài tập</w:t>
                  </w:r>
                </w:p>
                <w:p w14:paraId="49E23E4F" w14:textId="77777777" w:rsidR="002902C9" w:rsidRPr="00923E2E" w:rsidRDefault="002902C9" w:rsidP="00BE38D3">
                  <w:pPr>
                    <w:tabs>
                      <w:tab w:val="left" w:pos="6190"/>
                    </w:tabs>
                    <w:rPr>
                      <w:i/>
                      <w:sz w:val="26"/>
                      <w:szCs w:val="26"/>
                      <w:lang w:val="nl-NL"/>
                    </w:rPr>
                  </w:pPr>
                  <w:r w:rsidRPr="00923E2E">
                    <w:rPr>
                      <w:i/>
                      <w:sz w:val="26"/>
                      <w:szCs w:val="26"/>
                      <w:lang w:val="nl-NL"/>
                    </w:rPr>
                    <w:t>Có thể phân dạng bài tập</w:t>
                  </w:r>
                </w:p>
                <w:p w14:paraId="077D4740" w14:textId="77777777" w:rsidR="002902C9" w:rsidRPr="00923E2E" w:rsidRDefault="002902C9" w:rsidP="00BE38D3">
                  <w:pPr>
                    <w:tabs>
                      <w:tab w:val="left" w:pos="6190"/>
                    </w:tabs>
                    <w:rPr>
                      <w:b/>
                      <w:sz w:val="26"/>
                      <w:szCs w:val="26"/>
                      <w:lang w:val="nl-NL"/>
                    </w:rPr>
                  </w:pPr>
                  <w:r w:rsidRPr="00923E2E">
                    <w:rPr>
                      <w:b/>
                      <w:sz w:val="26"/>
                      <w:szCs w:val="26"/>
                      <w:lang w:val="nl-NL"/>
                    </w:rPr>
                    <w:t>* Gợi ý phương pháp, kĩ thuật dạy học và đánh giá:</w:t>
                  </w:r>
                </w:p>
                <w:p w14:paraId="6C2320F6" w14:textId="77777777" w:rsidR="002902C9" w:rsidRPr="00923E2E" w:rsidRDefault="002902C9"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14:paraId="1AB47ED9" w14:textId="77777777" w:rsidR="002902C9" w:rsidRPr="00923E2E" w:rsidRDefault="002902C9" w:rsidP="00BE38D3">
                  <w:pPr>
                    <w:tabs>
                      <w:tab w:val="left" w:pos="6190"/>
                    </w:tabs>
                    <w:rPr>
                      <w:sz w:val="26"/>
                      <w:szCs w:val="26"/>
                      <w:lang w:val="nl-NL"/>
                    </w:rPr>
                  </w:pPr>
                  <w:r w:rsidRPr="00923E2E">
                    <w:rPr>
                      <w:sz w:val="26"/>
                      <w:szCs w:val="26"/>
                      <w:lang w:val="nl-NL"/>
                    </w:rPr>
                    <w:t>- Có thể dùng sơ đồ tư duy để hệ thống lí thuyết</w:t>
                  </w:r>
                </w:p>
                <w:p w14:paraId="1972F984" w14:textId="77777777" w:rsidR="002902C9" w:rsidRPr="00923E2E" w:rsidRDefault="002902C9" w:rsidP="00BE38D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w:t>
                  </w:r>
                  <w:r w:rsidRPr="00923E2E">
                    <w:rPr>
                      <w:sz w:val="26"/>
                      <w:szCs w:val="26"/>
                      <w:lang w:val="nl-NL"/>
                    </w:rPr>
                    <w:lastRenderedPageBreak/>
                    <w:t xml:space="preserve">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6ADAF6A5" w14:textId="77777777" w:rsidR="002902C9" w:rsidRPr="00923E2E" w:rsidRDefault="002902C9"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6D3512E5"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2822DE3E" w14:textId="77777777" w:rsidR="002902C9" w:rsidRPr="00923E2E" w:rsidRDefault="002902C9" w:rsidP="00BE38D3">
                  <w:pPr>
                    <w:jc w:val="both"/>
                    <w:rPr>
                      <w:b/>
                      <w:sz w:val="26"/>
                      <w:szCs w:val="26"/>
                      <w:lang w:val="nl-NL"/>
                    </w:rPr>
                  </w:pPr>
                  <w:r w:rsidRPr="00923E2E">
                    <w:rPr>
                      <w:b/>
                      <w:sz w:val="26"/>
                      <w:szCs w:val="26"/>
                      <w:lang w:val="nl-NL"/>
                    </w:rPr>
                    <w:t>* Giao nhiệm vụ chuẩn bị cho tiết học tới</w:t>
                  </w:r>
                </w:p>
                <w:p w14:paraId="5CB4BE86" w14:textId="77777777" w:rsidR="002902C9" w:rsidRPr="00923E2E" w:rsidRDefault="002902C9" w:rsidP="00BE38D3">
                  <w:pPr>
                    <w:jc w:val="both"/>
                    <w:rPr>
                      <w:sz w:val="26"/>
                      <w:szCs w:val="26"/>
                    </w:rPr>
                  </w:pPr>
                </w:p>
              </w:tc>
            </w:tr>
            <w:tr w:rsidR="002902C9" w:rsidRPr="00923E2E" w14:paraId="0C41F3D3"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375C4CC8" w14:textId="7BD6BA97" w:rsidR="002902C9" w:rsidRPr="00923E2E" w:rsidRDefault="002902C9" w:rsidP="00BE38D3">
                  <w:pPr>
                    <w:jc w:val="center"/>
                    <w:rPr>
                      <w:sz w:val="26"/>
                      <w:szCs w:val="26"/>
                    </w:rPr>
                  </w:pPr>
                  <w:r>
                    <w:rPr>
                      <w:sz w:val="26"/>
                      <w:szCs w:val="26"/>
                    </w:rPr>
                    <w:lastRenderedPageBreak/>
                    <w:t>9</w:t>
                  </w:r>
                </w:p>
              </w:tc>
              <w:tc>
                <w:tcPr>
                  <w:tcW w:w="652" w:type="pct"/>
                  <w:tcBorders>
                    <w:top w:val="single" w:sz="4" w:space="0" w:color="auto"/>
                    <w:left w:val="single" w:sz="4" w:space="0" w:color="auto"/>
                    <w:bottom w:val="single" w:sz="4" w:space="0" w:color="auto"/>
                    <w:right w:val="single" w:sz="4" w:space="0" w:color="auto"/>
                  </w:tcBorders>
                </w:tcPr>
                <w:p w14:paraId="0991D230" w14:textId="77777777" w:rsidR="002902C9" w:rsidRDefault="002902C9" w:rsidP="005F0292">
                  <w:pPr>
                    <w:rPr>
                      <w:b/>
                      <w:bCs/>
                      <w:iCs/>
                      <w:color w:val="0000FF"/>
                      <w:sz w:val="26"/>
                      <w:szCs w:val="26"/>
                    </w:rPr>
                  </w:pPr>
                  <w:r w:rsidRPr="00FC6749">
                    <w:rPr>
                      <w:b/>
                      <w:bCs/>
                      <w:iCs/>
                      <w:color w:val="0000FF"/>
                      <w:sz w:val="26"/>
                      <w:szCs w:val="26"/>
                    </w:rPr>
                    <w:t>Bài tập</w:t>
                  </w:r>
                </w:p>
                <w:p w14:paraId="6AFA674D" w14:textId="3A391FEE" w:rsidR="002902C9" w:rsidRPr="00923E2E" w:rsidRDefault="002902C9" w:rsidP="005F0292">
                  <w:pPr>
                    <w:rPr>
                      <w:b/>
                      <w:bCs/>
                      <w:iCs/>
                      <w:color w:val="FF0000"/>
                      <w:sz w:val="26"/>
                      <w:szCs w:val="26"/>
                    </w:rPr>
                  </w:pPr>
                  <w:r w:rsidRPr="00FC6749">
                    <w:rPr>
                      <w:bCs/>
                      <w:iCs/>
                      <w:color w:val="0000FF"/>
                      <w:sz w:val="26"/>
                      <w:szCs w:val="26"/>
                    </w:rPr>
                    <w:t>Công của lực điện trường. Điện thế. Hiệu điện thế.</w:t>
                  </w:r>
                </w:p>
              </w:tc>
              <w:tc>
                <w:tcPr>
                  <w:tcW w:w="277" w:type="pct"/>
                  <w:gridSpan w:val="2"/>
                  <w:tcBorders>
                    <w:top w:val="single" w:sz="4" w:space="0" w:color="auto"/>
                    <w:left w:val="single" w:sz="4" w:space="0" w:color="auto"/>
                    <w:bottom w:val="single" w:sz="4" w:space="0" w:color="auto"/>
                    <w:right w:val="single" w:sz="4" w:space="0" w:color="auto"/>
                  </w:tcBorders>
                </w:tcPr>
                <w:p w14:paraId="2359DC3A" w14:textId="684BC263" w:rsidR="002902C9" w:rsidRPr="00923E2E" w:rsidRDefault="002902C9" w:rsidP="00BE38D3">
                  <w:pPr>
                    <w:jc w:val="both"/>
                    <w:rPr>
                      <w:sz w:val="26"/>
                      <w:szCs w:val="26"/>
                    </w:rPr>
                  </w:pPr>
                  <w:r>
                    <w:rPr>
                      <w:sz w:val="26"/>
                      <w:szCs w:val="26"/>
                    </w:rPr>
                    <w:t>1</w:t>
                  </w:r>
                </w:p>
              </w:tc>
              <w:tc>
                <w:tcPr>
                  <w:tcW w:w="282" w:type="pct"/>
                  <w:tcBorders>
                    <w:top w:val="single" w:sz="4" w:space="0" w:color="auto"/>
                    <w:left w:val="single" w:sz="4" w:space="0" w:color="auto"/>
                    <w:bottom w:val="single" w:sz="4" w:space="0" w:color="auto"/>
                    <w:right w:val="single" w:sz="4" w:space="0" w:color="auto"/>
                  </w:tcBorders>
                </w:tcPr>
                <w:p w14:paraId="49625C16" w14:textId="3D6D4CA5" w:rsidR="002902C9" w:rsidRPr="00923E2E" w:rsidRDefault="002902C9" w:rsidP="00BE38D3">
                  <w:pPr>
                    <w:jc w:val="both"/>
                    <w:rPr>
                      <w:sz w:val="26"/>
                      <w:szCs w:val="26"/>
                    </w:rPr>
                  </w:pPr>
                  <w:r>
                    <w:rPr>
                      <w:sz w:val="26"/>
                      <w:szCs w:val="26"/>
                    </w:rPr>
                    <w:t>TC5</w:t>
                  </w:r>
                </w:p>
              </w:tc>
              <w:tc>
                <w:tcPr>
                  <w:tcW w:w="1193" w:type="pct"/>
                  <w:tcBorders>
                    <w:top w:val="single" w:sz="4" w:space="0" w:color="auto"/>
                    <w:left w:val="single" w:sz="4" w:space="0" w:color="auto"/>
                    <w:bottom w:val="single" w:sz="4" w:space="0" w:color="auto"/>
                    <w:right w:val="single" w:sz="4" w:space="0" w:color="auto"/>
                  </w:tcBorders>
                </w:tcPr>
                <w:p w14:paraId="4E2A852F" w14:textId="7B703CA7" w:rsidR="002902C9" w:rsidRPr="00FC6749" w:rsidRDefault="002902C9" w:rsidP="00FC6749">
                  <w:pPr>
                    <w:ind w:left="-3" w:firstLine="3"/>
                    <w:jc w:val="both"/>
                    <w:rPr>
                      <w:sz w:val="26"/>
                      <w:szCs w:val="26"/>
                    </w:rPr>
                  </w:pPr>
                  <w:r w:rsidRPr="00FC6749">
                    <w:rPr>
                      <w:sz w:val="26"/>
                      <w:szCs w:val="26"/>
                    </w:rPr>
                    <w:t>- Tính được công của lực điện trường làm điện tích di chuyển</w:t>
                  </w:r>
                  <w:r>
                    <w:rPr>
                      <w:sz w:val="26"/>
                      <w:szCs w:val="26"/>
                    </w:rPr>
                    <w:t xml:space="preserve"> theo đường thẳng, đường gấp khúc</w:t>
                  </w:r>
                  <w:r w:rsidRPr="00FC6749">
                    <w:rPr>
                      <w:sz w:val="26"/>
                      <w:szCs w:val="26"/>
                    </w:rPr>
                    <w:t>.</w:t>
                  </w:r>
                </w:p>
                <w:p w14:paraId="5044468C" w14:textId="1BD3BBF2" w:rsidR="002902C9" w:rsidRPr="00FC6749" w:rsidRDefault="002902C9" w:rsidP="00FC6749">
                  <w:pPr>
                    <w:jc w:val="both"/>
                    <w:rPr>
                      <w:sz w:val="26"/>
                      <w:szCs w:val="26"/>
                    </w:rPr>
                  </w:pPr>
                  <w:r w:rsidRPr="00FC6749">
                    <w:rPr>
                      <w:sz w:val="26"/>
                      <w:szCs w:val="26"/>
                    </w:rPr>
                    <w:t>- Giải được các bài tập về điện thế và hiệu điện thế</w:t>
                  </w:r>
                  <w:r>
                    <w:rPr>
                      <w:sz w:val="26"/>
                      <w:szCs w:val="26"/>
                    </w:rPr>
                    <w:t>.</w:t>
                  </w:r>
                </w:p>
                <w:p w14:paraId="23D67754" w14:textId="77777777" w:rsidR="002902C9" w:rsidRPr="00FC6749" w:rsidRDefault="002902C9" w:rsidP="00FC6749">
                  <w:pPr>
                    <w:jc w:val="both"/>
                    <w:rPr>
                      <w:sz w:val="26"/>
                      <w:szCs w:val="26"/>
                    </w:rPr>
                  </w:pPr>
                  <w:r w:rsidRPr="00FC6749">
                    <w:rPr>
                      <w:sz w:val="26"/>
                      <w:szCs w:val="26"/>
                    </w:rPr>
                    <w:t>- Vận dụng công thức liên hệ giữa công với độ giảm thế năng và độ tăng động năng, điện thế, hiệu điện thế</w:t>
                  </w:r>
                </w:p>
                <w:p w14:paraId="75ACA62F" w14:textId="710D0E4A" w:rsidR="002902C9" w:rsidRPr="00FC6749" w:rsidRDefault="002902C9" w:rsidP="00FC6749">
                  <w:pPr>
                    <w:jc w:val="both"/>
                    <w:rPr>
                      <w:sz w:val="26"/>
                      <w:szCs w:val="26"/>
                    </w:rPr>
                  </w:pPr>
                  <w:r w:rsidRPr="00FC6749">
                    <w:rPr>
                      <w:sz w:val="26"/>
                      <w:szCs w:val="26"/>
                    </w:rPr>
                    <w:t>- Rèn luyện ký năng giải bài tập</w:t>
                  </w:r>
                  <w:r>
                    <w:rPr>
                      <w:sz w:val="26"/>
                      <w:szCs w:val="26"/>
                    </w:rPr>
                    <w:t xml:space="preserve"> trắc nghiệm.</w:t>
                  </w:r>
                </w:p>
                <w:p w14:paraId="5D73889D" w14:textId="77777777" w:rsidR="002902C9" w:rsidRPr="00FC6749" w:rsidRDefault="002902C9" w:rsidP="00BE38D3">
                  <w:pPr>
                    <w:tabs>
                      <w:tab w:val="left" w:pos="360"/>
                    </w:tabs>
                    <w:rPr>
                      <w:sz w:val="26"/>
                      <w:szCs w:val="26"/>
                      <w:lang w:val="it-IT"/>
                    </w:rPr>
                  </w:pPr>
                </w:p>
              </w:tc>
              <w:tc>
                <w:tcPr>
                  <w:tcW w:w="593" w:type="pct"/>
                  <w:gridSpan w:val="2"/>
                  <w:tcBorders>
                    <w:top w:val="single" w:sz="4" w:space="0" w:color="auto"/>
                    <w:left w:val="single" w:sz="4" w:space="0" w:color="auto"/>
                    <w:bottom w:val="single" w:sz="4" w:space="0" w:color="auto"/>
                    <w:right w:val="single" w:sz="4" w:space="0" w:color="auto"/>
                  </w:tcBorders>
                </w:tcPr>
                <w:p w14:paraId="3D2CB1F2" w14:textId="77777777" w:rsidR="002902C9" w:rsidRPr="00923E2E" w:rsidRDefault="002902C9" w:rsidP="00492DCD">
                  <w:pPr>
                    <w:jc w:val="both"/>
                    <w:rPr>
                      <w:b/>
                      <w:sz w:val="26"/>
                      <w:szCs w:val="26"/>
                    </w:rPr>
                  </w:pPr>
                  <w:r w:rsidRPr="00923E2E">
                    <w:rPr>
                      <w:b/>
                      <w:sz w:val="26"/>
                      <w:szCs w:val="26"/>
                    </w:rPr>
                    <w:t>- Hình thức dạy học</w:t>
                  </w:r>
                  <w:r>
                    <w:rPr>
                      <w:b/>
                      <w:sz w:val="26"/>
                      <w:szCs w:val="26"/>
                    </w:rPr>
                    <w:t>: [1]</w:t>
                  </w:r>
                </w:p>
                <w:p w14:paraId="76B36C40" w14:textId="77777777" w:rsidR="002902C9" w:rsidRDefault="002902C9" w:rsidP="00492DCD">
                  <w:pPr>
                    <w:rPr>
                      <w:b/>
                      <w:sz w:val="26"/>
                      <w:szCs w:val="26"/>
                    </w:rPr>
                  </w:pPr>
                </w:p>
                <w:p w14:paraId="5C4CBD32" w14:textId="77777777" w:rsidR="002902C9" w:rsidRPr="00923E2E" w:rsidRDefault="002902C9" w:rsidP="00492DCD">
                  <w:pPr>
                    <w:rPr>
                      <w:b/>
                      <w:sz w:val="26"/>
                      <w:szCs w:val="26"/>
                    </w:rPr>
                  </w:pPr>
                  <w:r w:rsidRPr="00923E2E">
                    <w:rPr>
                      <w:b/>
                      <w:sz w:val="26"/>
                      <w:szCs w:val="26"/>
                    </w:rPr>
                    <w:t>- Địa điểm</w:t>
                  </w:r>
                  <w:r>
                    <w:rPr>
                      <w:b/>
                      <w:sz w:val="26"/>
                      <w:szCs w:val="26"/>
                    </w:rPr>
                    <w:t>: [2]</w:t>
                  </w:r>
                  <w:r w:rsidRPr="00923E2E">
                    <w:rPr>
                      <w:b/>
                      <w:sz w:val="26"/>
                      <w:szCs w:val="26"/>
                    </w:rPr>
                    <w:t xml:space="preserve"> </w:t>
                  </w:r>
                </w:p>
                <w:p w14:paraId="344CD9F5" w14:textId="0EE68944"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2ADAD8D9" w14:textId="77777777" w:rsidR="002902C9" w:rsidRPr="00F2057D" w:rsidRDefault="002902C9" w:rsidP="0086407C">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28BDBB8C" w14:textId="77777777" w:rsidR="002902C9" w:rsidRPr="00F2057D" w:rsidRDefault="002902C9" w:rsidP="0086407C">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11D0C4FA" w14:textId="77777777" w:rsidR="002902C9" w:rsidRPr="00F2057D" w:rsidRDefault="002902C9" w:rsidP="0086407C">
                  <w:pPr>
                    <w:tabs>
                      <w:tab w:val="left" w:pos="6190"/>
                    </w:tabs>
                    <w:rPr>
                      <w:b/>
                      <w:sz w:val="26"/>
                      <w:szCs w:val="26"/>
                      <w:lang w:val="nl-NL"/>
                    </w:rPr>
                  </w:pPr>
                  <w:r w:rsidRPr="00F2057D">
                    <w:rPr>
                      <w:b/>
                      <w:sz w:val="26"/>
                      <w:szCs w:val="26"/>
                      <w:lang w:val="nl-NL"/>
                    </w:rPr>
                    <w:t>- Giải bài tập</w:t>
                  </w:r>
                </w:p>
                <w:p w14:paraId="11215981" w14:textId="77777777" w:rsidR="002902C9" w:rsidRPr="00923E2E" w:rsidRDefault="002902C9" w:rsidP="0086407C">
                  <w:pPr>
                    <w:tabs>
                      <w:tab w:val="left" w:pos="6190"/>
                    </w:tabs>
                    <w:rPr>
                      <w:i/>
                      <w:sz w:val="26"/>
                      <w:szCs w:val="26"/>
                      <w:lang w:val="nl-NL"/>
                    </w:rPr>
                  </w:pPr>
                  <w:r w:rsidRPr="00923E2E">
                    <w:rPr>
                      <w:i/>
                      <w:sz w:val="26"/>
                      <w:szCs w:val="26"/>
                      <w:lang w:val="nl-NL"/>
                    </w:rPr>
                    <w:t>Có thể phân dạng bài tập</w:t>
                  </w:r>
                </w:p>
                <w:p w14:paraId="4773638F" w14:textId="77777777" w:rsidR="002902C9" w:rsidRPr="00923E2E" w:rsidRDefault="002902C9" w:rsidP="0086407C">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03526D91" w14:textId="77777777" w:rsidR="002902C9" w:rsidRPr="00923E2E" w:rsidRDefault="002902C9" w:rsidP="00BE38D3">
                  <w:pPr>
                    <w:tabs>
                      <w:tab w:val="left" w:pos="6190"/>
                    </w:tabs>
                    <w:rPr>
                      <w:b/>
                      <w:color w:val="auto"/>
                      <w:sz w:val="26"/>
                      <w:szCs w:val="26"/>
                    </w:rPr>
                  </w:pPr>
                </w:p>
              </w:tc>
            </w:tr>
            <w:tr w:rsidR="002902C9" w:rsidRPr="00923E2E" w14:paraId="3B9DB212"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561BBE2B" w14:textId="49ED56E7" w:rsidR="002902C9" w:rsidRPr="00923E2E" w:rsidRDefault="002902C9" w:rsidP="00BE38D3">
                  <w:pPr>
                    <w:jc w:val="center"/>
                    <w:rPr>
                      <w:sz w:val="26"/>
                      <w:szCs w:val="26"/>
                    </w:rPr>
                  </w:pPr>
                  <w:r>
                    <w:rPr>
                      <w:sz w:val="26"/>
                      <w:szCs w:val="26"/>
                    </w:rPr>
                    <w:t>10</w:t>
                  </w:r>
                </w:p>
              </w:tc>
              <w:tc>
                <w:tcPr>
                  <w:tcW w:w="652" w:type="pct"/>
                  <w:tcBorders>
                    <w:top w:val="single" w:sz="4" w:space="0" w:color="auto"/>
                    <w:left w:val="single" w:sz="4" w:space="0" w:color="auto"/>
                    <w:bottom w:val="single" w:sz="4" w:space="0" w:color="auto"/>
                    <w:right w:val="single" w:sz="4" w:space="0" w:color="auto"/>
                  </w:tcBorders>
                  <w:hideMark/>
                </w:tcPr>
                <w:p w14:paraId="015B5762" w14:textId="77777777" w:rsidR="002902C9" w:rsidRPr="00923E2E" w:rsidRDefault="002902C9" w:rsidP="00BE38D3">
                  <w:pPr>
                    <w:jc w:val="both"/>
                    <w:rPr>
                      <w:bCs/>
                      <w:iCs/>
                      <w:color w:val="auto"/>
                      <w:sz w:val="26"/>
                      <w:szCs w:val="26"/>
                    </w:rPr>
                  </w:pPr>
                  <w:r w:rsidRPr="00923E2E">
                    <w:rPr>
                      <w:b/>
                      <w:bCs/>
                      <w:iCs/>
                      <w:color w:val="FF0000"/>
                      <w:sz w:val="26"/>
                      <w:szCs w:val="26"/>
                    </w:rPr>
                    <w:t xml:space="preserve">Bài 6: </w:t>
                  </w:r>
                  <w:r w:rsidRPr="00923E2E">
                    <w:rPr>
                      <w:bCs/>
                      <w:iCs/>
                      <w:color w:val="auto"/>
                      <w:sz w:val="26"/>
                      <w:szCs w:val="26"/>
                    </w:rPr>
                    <w:t xml:space="preserve">Tụ điện </w:t>
                  </w:r>
                </w:p>
              </w:tc>
              <w:tc>
                <w:tcPr>
                  <w:tcW w:w="277" w:type="pct"/>
                  <w:gridSpan w:val="2"/>
                  <w:tcBorders>
                    <w:top w:val="single" w:sz="4" w:space="0" w:color="auto"/>
                    <w:left w:val="single" w:sz="4" w:space="0" w:color="auto"/>
                    <w:bottom w:val="single" w:sz="4" w:space="0" w:color="auto"/>
                    <w:right w:val="single" w:sz="4" w:space="0" w:color="auto"/>
                  </w:tcBorders>
                  <w:hideMark/>
                </w:tcPr>
                <w:p w14:paraId="28340353" w14:textId="77777777" w:rsidR="002902C9" w:rsidRPr="00923E2E" w:rsidRDefault="002902C9" w:rsidP="00BE38D3">
                  <w:pPr>
                    <w:jc w:val="both"/>
                    <w:rPr>
                      <w:sz w:val="26"/>
                      <w:szCs w:val="26"/>
                    </w:rPr>
                  </w:pPr>
                  <w:r w:rsidRPr="00923E2E">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hideMark/>
                </w:tcPr>
                <w:p w14:paraId="6E704DE2" w14:textId="77777777" w:rsidR="002902C9" w:rsidRPr="00923E2E" w:rsidRDefault="002902C9" w:rsidP="00BE38D3">
                  <w:pPr>
                    <w:jc w:val="both"/>
                    <w:rPr>
                      <w:sz w:val="26"/>
                      <w:szCs w:val="26"/>
                    </w:rPr>
                  </w:pPr>
                  <w:r w:rsidRPr="00923E2E">
                    <w:rPr>
                      <w:sz w:val="26"/>
                      <w:szCs w:val="26"/>
                    </w:rPr>
                    <w:t xml:space="preserve">   10</w:t>
                  </w:r>
                </w:p>
              </w:tc>
              <w:tc>
                <w:tcPr>
                  <w:tcW w:w="1193" w:type="pct"/>
                  <w:tcBorders>
                    <w:top w:val="single" w:sz="4" w:space="0" w:color="auto"/>
                    <w:left w:val="single" w:sz="4" w:space="0" w:color="auto"/>
                    <w:bottom w:val="single" w:sz="4" w:space="0" w:color="auto"/>
                    <w:right w:val="single" w:sz="4" w:space="0" w:color="auto"/>
                  </w:tcBorders>
                </w:tcPr>
                <w:p w14:paraId="6568CE6C" w14:textId="77777777" w:rsidR="002902C9" w:rsidRPr="00923E2E" w:rsidRDefault="002902C9" w:rsidP="00BE38D3">
                  <w:pPr>
                    <w:tabs>
                      <w:tab w:val="left" w:pos="360"/>
                    </w:tabs>
                    <w:rPr>
                      <w:sz w:val="26"/>
                      <w:szCs w:val="26"/>
                      <w:lang w:val="it-IT"/>
                    </w:rPr>
                  </w:pPr>
                  <w:r w:rsidRPr="00923E2E">
                    <w:rPr>
                      <w:sz w:val="26"/>
                      <w:szCs w:val="26"/>
                      <w:lang w:val="it-IT"/>
                    </w:rPr>
                    <w:t>- Nêu được nguyên tắc cấu tạo của tụ điện, cách tích điện cho tụ.</w:t>
                  </w:r>
                </w:p>
                <w:p w14:paraId="00C3FC73" w14:textId="77777777" w:rsidR="002902C9" w:rsidRPr="00923E2E" w:rsidRDefault="002902C9" w:rsidP="00BE38D3">
                  <w:pPr>
                    <w:tabs>
                      <w:tab w:val="left" w:pos="360"/>
                    </w:tabs>
                    <w:rPr>
                      <w:sz w:val="26"/>
                      <w:szCs w:val="26"/>
                      <w:lang w:val="it-IT"/>
                    </w:rPr>
                  </w:pPr>
                  <w:r w:rsidRPr="00923E2E">
                    <w:rPr>
                      <w:sz w:val="26"/>
                      <w:szCs w:val="26"/>
                      <w:lang w:val="it-IT"/>
                    </w:rPr>
                    <w:t xml:space="preserve">- Phát biểu được định nghĩa điện dung của tụ, viết biểu thức tính điện dung và nhận biết được các đơn vị đo điện dung. </w:t>
                  </w:r>
                </w:p>
                <w:p w14:paraId="79B87AE0" w14:textId="77777777" w:rsidR="002902C9" w:rsidRPr="00923E2E" w:rsidRDefault="002902C9" w:rsidP="00BE38D3">
                  <w:pPr>
                    <w:tabs>
                      <w:tab w:val="left" w:pos="360"/>
                    </w:tabs>
                    <w:rPr>
                      <w:sz w:val="26"/>
                      <w:szCs w:val="26"/>
                      <w:lang w:val="it-IT"/>
                    </w:rPr>
                  </w:pPr>
                  <w:r w:rsidRPr="00923E2E">
                    <w:rPr>
                      <w:sz w:val="26"/>
                      <w:szCs w:val="26"/>
                      <w:lang w:val="it-IT"/>
                    </w:rPr>
                    <w:t>- Nêu được ý nghĩa các số ghi trên mỗi tụ điện.</w:t>
                  </w:r>
                </w:p>
                <w:p w14:paraId="354EDEEF" w14:textId="77777777" w:rsidR="002902C9" w:rsidRPr="00923E2E" w:rsidRDefault="002902C9" w:rsidP="00BE38D3">
                  <w:pPr>
                    <w:tabs>
                      <w:tab w:val="left" w:pos="360"/>
                    </w:tabs>
                    <w:rPr>
                      <w:sz w:val="26"/>
                      <w:szCs w:val="26"/>
                      <w:lang w:val="it-IT"/>
                    </w:rPr>
                  </w:pPr>
                  <w:r w:rsidRPr="00923E2E">
                    <w:rPr>
                      <w:sz w:val="26"/>
                      <w:szCs w:val="26"/>
                      <w:lang w:val="it-IT"/>
                    </w:rPr>
                    <w:t xml:space="preserve">- Nêu được điện trường trong </w:t>
                  </w:r>
                  <w:r w:rsidRPr="00923E2E">
                    <w:rPr>
                      <w:sz w:val="26"/>
                      <w:szCs w:val="26"/>
                      <w:lang w:val="it-IT"/>
                    </w:rPr>
                    <w:lastRenderedPageBreak/>
                    <w:t>tụ điện và mọi điện trường đều mang năng lượng.</w:t>
                  </w:r>
                </w:p>
                <w:p w14:paraId="2DCB4A12" w14:textId="77777777" w:rsidR="002902C9" w:rsidRPr="00923E2E" w:rsidRDefault="002902C9" w:rsidP="00BE38D3">
                  <w:pPr>
                    <w:tabs>
                      <w:tab w:val="left" w:pos="360"/>
                    </w:tabs>
                    <w:rPr>
                      <w:sz w:val="26"/>
                      <w:szCs w:val="26"/>
                    </w:rPr>
                  </w:pPr>
                  <w:r w:rsidRPr="00923E2E">
                    <w:rPr>
                      <w:sz w:val="26"/>
                      <w:szCs w:val="26"/>
                    </w:rPr>
                    <w:t>- Nhận dạng một số loại tụ điện thường dùng.</w:t>
                  </w:r>
                </w:p>
                <w:p w14:paraId="6AE566CF" w14:textId="77777777" w:rsidR="002902C9" w:rsidRPr="00923E2E" w:rsidRDefault="002902C9" w:rsidP="00BE38D3">
                  <w:pPr>
                    <w:tabs>
                      <w:tab w:val="left" w:pos="360"/>
                    </w:tabs>
                    <w:rPr>
                      <w:sz w:val="26"/>
                      <w:szCs w:val="26"/>
                    </w:rPr>
                  </w:pPr>
                  <w:r w:rsidRPr="00923E2E">
                    <w:rPr>
                      <w:sz w:val="26"/>
                      <w:szCs w:val="26"/>
                    </w:rPr>
                    <w:t>- Giải các bài tập tụ điện.</w:t>
                  </w:r>
                </w:p>
                <w:p w14:paraId="7DA5FDF8" w14:textId="77777777" w:rsidR="002902C9" w:rsidRPr="00923E2E" w:rsidRDefault="002902C9" w:rsidP="00BE38D3">
                  <w:pPr>
                    <w:tabs>
                      <w:tab w:val="left" w:pos="342"/>
                    </w:tabs>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640D0D26" w14:textId="77777777" w:rsidR="002902C9" w:rsidRPr="00923E2E" w:rsidRDefault="002902C9" w:rsidP="00BE38D3">
                  <w:pPr>
                    <w:jc w:val="both"/>
                    <w:rPr>
                      <w:b/>
                      <w:sz w:val="26"/>
                      <w:szCs w:val="26"/>
                    </w:rPr>
                  </w:pPr>
                  <w:r w:rsidRPr="00923E2E">
                    <w:rPr>
                      <w:b/>
                      <w:sz w:val="26"/>
                      <w:szCs w:val="26"/>
                    </w:rPr>
                    <w:lastRenderedPageBreak/>
                    <w:t>- Hình thức dạy học:</w:t>
                  </w:r>
                </w:p>
                <w:p w14:paraId="63BE66F6" w14:textId="77777777" w:rsidR="002902C9" w:rsidRPr="00923E2E" w:rsidRDefault="002902C9" w:rsidP="00BE38D3">
                  <w:pPr>
                    <w:jc w:val="both"/>
                    <w:rPr>
                      <w:sz w:val="26"/>
                      <w:szCs w:val="26"/>
                    </w:rPr>
                  </w:pPr>
                  <w:r w:rsidRPr="00923E2E">
                    <w:rPr>
                      <w:sz w:val="26"/>
                      <w:szCs w:val="26"/>
                    </w:rPr>
                    <w:t>+ Dạy học theo lớp</w:t>
                  </w:r>
                </w:p>
                <w:p w14:paraId="1A80C462" w14:textId="77777777" w:rsidR="002902C9" w:rsidRPr="00923E2E" w:rsidRDefault="002902C9" w:rsidP="00BE38D3">
                  <w:pPr>
                    <w:jc w:val="both"/>
                    <w:rPr>
                      <w:sz w:val="26"/>
                      <w:szCs w:val="26"/>
                    </w:rPr>
                  </w:pPr>
                  <w:r w:rsidRPr="00923E2E">
                    <w:rPr>
                      <w:sz w:val="26"/>
                      <w:szCs w:val="26"/>
                    </w:rPr>
                    <w:t>+ Dạy học theo nhóm</w:t>
                  </w:r>
                </w:p>
                <w:p w14:paraId="58FAB559" w14:textId="77777777" w:rsidR="002902C9" w:rsidRPr="00923E2E" w:rsidRDefault="002902C9" w:rsidP="00BE38D3">
                  <w:pPr>
                    <w:jc w:val="both"/>
                    <w:rPr>
                      <w:sz w:val="26"/>
                      <w:szCs w:val="26"/>
                    </w:rPr>
                  </w:pPr>
                  <w:r w:rsidRPr="00923E2E">
                    <w:rPr>
                      <w:sz w:val="26"/>
                      <w:szCs w:val="26"/>
                    </w:rPr>
                    <w:t>+ Dạy học cá nhân</w:t>
                  </w:r>
                </w:p>
                <w:p w14:paraId="250BF7B1" w14:textId="77777777" w:rsidR="002902C9" w:rsidRPr="00923E2E" w:rsidRDefault="002902C9" w:rsidP="00BE38D3">
                  <w:pPr>
                    <w:jc w:val="both"/>
                    <w:rPr>
                      <w:i/>
                      <w:sz w:val="26"/>
                      <w:szCs w:val="26"/>
                    </w:rPr>
                  </w:pPr>
                  <w:r w:rsidRPr="00923E2E">
                    <w:rPr>
                      <w:i/>
                      <w:sz w:val="26"/>
                      <w:szCs w:val="26"/>
                    </w:rPr>
                    <w:t>(Có thể kết hợp các hình thức trên)</w:t>
                  </w:r>
                </w:p>
                <w:p w14:paraId="572A0B67" w14:textId="77777777" w:rsidR="002902C9" w:rsidRPr="00923E2E" w:rsidRDefault="002902C9" w:rsidP="00BE38D3">
                  <w:pPr>
                    <w:jc w:val="both"/>
                    <w:rPr>
                      <w:b/>
                      <w:sz w:val="26"/>
                      <w:szCs w:val="26"/>
                    </w:rPr>
                  </w:pPr>
                  <w:r w:rsidRPr="00923E2E">
                    <w:rPr>
                      <w:b/>
                      <w:sz w:val="26"/>
                      <w:szCs w:val="26"/>
                    </w:rPr>
                    <w:lastRenderedPageBreak/>
                    <w:t xml:space="preserve">- Địa điểm: </w:t>
                  </w:r>
                </w:p>
                <w:p w14:paraId="030460EA" w14:textId="77777777" w:rsidR="002902C9" w:rsidRPr="00923E2E" w:rsidRDefault="002902C9"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tcPr>
                <w:p w14:paraId="5A069319" w14:textId="252F9C15" w:rsidR="002902C9" w:rsidRPr="003850D8" w:rsidRDefault="002902C9" w:rsidP="00BE38D3">
                  <w:pPr>
                    <w:tabs>
                      <w:tab w:val="left" w:pos="6190"/>
                    </w:tabs>
                    <w:rPr>
                      <w:b/>
                      <w:color w:val="auto"/>
                      <w:sz w:val="26"/>
                      <w:szCs w:val="26"/>
                    </w:rPr>
                  </w:pPr>
                  <w:r w:rsidRPr="00923E2E">
                    <w:rPr>
                      <w:b/>
                      <w:color w:val="auto"/>
                      <w:sz w:val="26"/>
                      <w:szCs w:val="26"/>
                    </w:rPr>
                    <w:lastRenderedPageBreak/>
                    <w:t>Mục I:</w:t>
                  </w:r>
                  <w:r w:rsidRPr="00923E2E">
                    <w:rPr>
                      <w:color w:val="auto"/>
                      <w:sz w:val="26"/>
                      <w:szCs w:val="26"/>
                    </w:rPr>
                    <w:t xml:space="preserve"> </w:t>
                  </w:r>
                  <w:r w:rsidRPr="003850D8">
                    <w:rPr>
                      <w:b/>
                      <w:color w:val="auto"/>
                      <w:sz w:val="26"/>
                      <w:szCs w:val="26"/>
                    </w:rPr>
                    <w:t xml:space="preserve">Tụ điện </w:t>
                  </w:r>
                </w:p>
                <w:p w14:paraId="4F9DBA1F" w14:textId="15DAE30C" w:rsidR="002902C9" w:rsidRPr="003850D8" w:rsidRDefault="002902C9" w:rsidP="00BE38D3">
                  <w:pPr>
                    <w:tabs>
                      <w:tab w:val="left" w:pos="6190"/>
                    </w:tabs>
                    <w:rPr>
                      <w:b/>
                      <w:sz w:val="26"/>
                      <w:szCs w:val="26"/>
                    </w:rPr>
                  </w:pPr>
                  <w:r w:rsidRPr="003850D8">
                    <w:rPr>
                      <w:b/>
                      <w:color w:val="auto"/>
                      <w:sz w:val="26"/>
                      <w:szCs w:val="26"/>
                    </w:rPr>
                    <w:t xml:space="preserve">Mục II: Điện dung của tụ điện </w:t>
                  </w:r>
                </w:p>
                <w:p w14:paraId="314D1B47" w14:textId="2DC8A621" w:rsidR="002902C9" w:rsidRPr="00923E2E" w:rsidRDefault="002902C9" w:rsidP="00BE38D3">
                  <w:pPr>
                    <w:tabs>
                      <w:tab w:val="left" w:pos="6190"/>
                    </w:tabs>
                    <w:rPr>
                      <w:sz w:val="26"/>
                      <w:szCs w:val="26"/>
                    </w:rPr>
                  </w:pPr>
                  <w:r>
                    <w:rPr>
                      <w:sz w:val="26"/>
                      <w:szCs w:val="26"/>
                    </w:rPr>
                    <w:t xml:space="preserve">- </w:t>
                  </w:r>
                  <w:r w:rsidRPr="00923E2E">
                    <w:rPr>
                      <w:sz w:val="26"/>
                      <w:szCs w:val="26"/>
                    </w:rPr>
                    <w:t>Công thức tính năng lượng điện trường của tụ điện</w:t>
                  </w:r>
                  <w:r>
                    <w:rPr>
                      <w:sz w:val="26"/>
                      <w:szCs w:val="26"/>
                    </w:rPr>
                    <w:t xml:space="preserve"> trong </w:t>
                  </w:r>
                  <w:r w:rsidRPr="00923E2E">
                    <w:rPr>
                      <w:b/>
                      <w:sz w:val="26"/>
                      <w:szCs w:val="26"/>
                      <w:lang w:val="vi-VN"/>
                    </w:rPr>
                    <w:t>Mụ</w:t>
                  </w:r>
                  <w:r>
                    <w:rPr>
                      <w:b/>
                      <w:sz w:val="26"/>
                      <w:szCs w:val="26"/>
                      <w:lang w:val="vi-VN"/>
                    </w:rPr>
                    <w:t>c II.4</w:t>
                  </w:r>
                  <w:r>
                    <w:rPr>
                      <w:b/>
                      <w:sz w:val="26"/>
                      <w:szCs w:val="26"/>
                    </w:rPr>
                    <w:t xml:space="preserve"> (</w:t>
                  </w:r>
                  <w:r>
                    <w:rPr>
                      <w:sz w:val="26"/>
                      <w:szCs w:val="26"/>
                    </w:rPr>
                    <w:t xml:space="preserve"> </w:t>
                  </w:r>
                  <w:r w:rsidRPr="00955E4E">
                    <w:rPr>
                      <w:position w:val="-20"/>
                    </w:rPr>
                    <w:object w:dxaOrig="800" w:dyaOrig="580" w14:anchorId="5C23EC38">
                      <v:shape id="_x0000_i1026" type="#_x0000_t75" style="width:39.75pt;height:29.25pt" o:ole="">
                        <v:imagedata r:id="rId10" o:title=""/>
                      </v:shape>
                      <o:OLEObject Type="Embed" ProgID="Equation.3" ShapeID="_x0000_i1026" DrawAspect="Content" ObjectID="_1726031650" r:id="rId11"/>
                    </w:object>
                  </w:r>
                  <w:r>
                    <w:rPr>
                      <w:sz w:val="26"/>
                      <w:szCs w:val="26"/>
                    </w:rPr>
                    <w:t xml:space="preserve"> ): </w:t>
                  </w:r>
                  <w:r w:rsidRPr="00DF0D91">
                    <w:rPr>
                      <w:i/>
                      <w:color w:val="FF0000"/>
                      <w:sz w:val="26"/>
                      <w:szCs w:val="26"/>
                    </w:rPr>
                    <w:t>Đọc thêm</w:t>
                  </w:r>
                </w:p>
                <w:p w14:paraId="3AB88C5E" w14:textId="77777777" w:rsidR="002902C9" w:rsidRPr="00923E2E" w:rsidRDefault="002902C9" w:rsidP="003850D8">
                  <w:pPr>
                    <w:jc w:val="both"/>
                    <w:rPr>
                      <w:b/>
                      <w:sz w:val="26"/>
                      <w:szCs w:val="26"/>
                    </w:rPr>
                  </w:pPr>
                  <w:r w:rsidRPr="00923E2E">
                    <w:rPr>
                      <w:b/>
                      <w:sz w:val="26"/>
                      <w:szCs w:val="26"/>
                    </w:rPr>
                    <w:t>III. Luyện tập</w:t>
                  </w:r>
                </w:p>
                <w:p w14:paraId="761C4AC1" w14:textId="54EDCEE9" w:rsidR="002902C9" w:rsidRPr="00DF0D91" w:rsidRDefault="002902C9" w:rsidP="00BE38D3">
                  <w:pPr>
                    <w:tabs>
                      <w:tab w:val="left" w:pos="6190"/>
                    </w:tabs>
                    <w:rPr>
                      <w:i/>
                      <w:color w:val="FF0000"/>
                      <w:sz w:val="26"/>
                      <w:szCs w:val="26"/>
                    </w:rPr>
                  </w:pPr>
                  <w:r w:rsidRPr="00DF0D91">
                    <w:rPr>
                      <w:i/>
                      <w:color w:val="FF0000"/>
                      <w:sz w:val="26"/>
                      <w:szCs w:val="26"/>
                    </w:rPr>
                    <w:t>Bài tập 8 /33 SGK: Không yêu cầu HS làm.</w:t>
                  </w:r>
                </w:p>
                <w:p w14:paraId="366CD7C2" w14:textId="77777777" w:rsidR="002902C9" w:rsidRPr="00923E2E" w:rsidRDefault="002902C9" w:rsidP="00BE38D3">
                  <w:pPr>
                    <w:tabs>
                      <w:tab w:val="left" w:pos="6190"/>
                    </w:tabs>
                    <w:rPr>
                      <w:b/>
                      <w:sz w:val="26"/>
                      <w:szCs w:val="26"/>
                      <w:lang w:val="nl-NL"/>
                    </w:rPr>
                  </w:pPr>
                </w:p>
                <w:p w14:paraId="089DFAE2" w14:textId="77777777" w:rsidR="002902C9" w:rsidRPr="00923E2E" w:rsidRDefault="002902C9" w:rsidP="00BE38D3">
                  <w:pPr>
                    <w:tabs>
                      <w:tab w:val="left" w:pos="6190"/>
                    </w:tabs>
                    <w:rPr>
                      <w:b/>
                      <w:sz w:val="26"/>
                      <w:szCs w:val="26"/>
                      <w:lang w:val="nl-NL"/>
                    </w:rPr>
                  </w:pPr>
                  <w:r w:rsidRPr="00923E2E">
                    <w:rPr>
                      <w:b/>
                      <w:sz w:val="26"/>
                      <w:szCs w:val="26"/>
                      <w:lang w:val="nl-NL"/>
                    </w:rPr>
                    <w:t>* Gợi ý phương pháp, kĩ thuật dạy học và đánh giá:</w:t>
                  </w:r>
                </w:p>
                <w:p w14:paraId="2FAE5591" w14:textId="77777777" w:rsidR="002902C9" w:rsidRPr="00923E2E" w:rsidRDefault="002902C9" w:rsidP="00BE38D3">
                  <w:pPr>
                    <w:tabs>
                      <w:tab w:val="left" w:pos="6190"/>
                    </w:tabs>
                    <w:rPr>
                      <w:i/>
                      <w:sz w:val="26"/>
                      <w:szCs w:val="26"/>
                      <w:lang w:val="vi-VN"/>
                    </w:rPr>
                  </w:pPr>
                  <w:r w:rsidRPr="00923E2E">
                    <w:rPr>
                      <w:b/>
                      <w:sz w:val="26"/>
                      <w:szCs w:val="26"/>
                      <w:lang w:val="nl-NL"/>
                    </w:rPr>
                    <w:t xml:space="preserve">- Có thể kết hợp các PP: </w:t>
                  </w:r>
                  <w:r w:rsidRPr="00923E2E">
                    <w:rPr>
                      <w:b/>
                      <w:color w:val="FF0000"/>
                      <w:sz w:val="26"/>
                      <w:szCs w:val="26"/>
                      <w:lang w:val="nl-NL"/>
                    </w:rPr>
                    <w:t>Trực quan</w:t>
                  </w:r>
                  <w:r w:rsidRPr="00923E2E">
                    <w:rPr>
                      <w:b/>
                      <w:sz w:val="26"/>
                      <w:szCs w:val="26"/>
                      <w:lang w:val="nl-NL"/>
                    </w:rPr>
                    <w:t xml:space="preserve">, dạy học hợp tác, đàm thoại, thuyết trình; pp </w:t>
                  </w:r>
                  <w:r w:rsidRPr="00923E2E">
                    <w:rPr>
                      <w:b/>
                      <w:sz w:val="26"/>
                      <w:szCs w:val="26"/>
                      <w:lang w:val="nl-NL"/>
                    </w:rPr>
                    <w:lastRenderedPageBreak/>
                    <w:t xml:space="preserve">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4E156E9F" w14:textId="77777777" w:rsidR="002902C9" w:rsidRPr="00923E2E" w:rsidRDefault="002902C9"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2741A686" w14:textId="77777777" w:rsidR="002902C9" w:rsidRPr="00923E2E" w:rsidRDefault="002902C9"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1C9E3793" w14:textId="77777777" w:rsidR="002902C9" w:rsidRPr="00923E2E" w:rsidRDefault="002902C9" w:rsidP="00BE38D3">
                  <w:pPr>
                    <w:tabs>
                      <w:tab w:val="left" w:pos="6190"/>
                    </w:tabs>
                    <w:rPr>
                      <w:color w:val="FF0000"/>
                      <w:sz w:val="26"/>
                      <w:szCs w:val="26"/>
                      <w:lang w:val="nl-NL"/>
                    </w:rPr>
                  </w:pPr>
                  <w:r w:rsidRPr="00923E2E">
                    <w:rPr>
                      <w:color w:val="FF0000"/>
                      <w:sz w:val="26"/>
                      <w:szCs w:val="26"/>
                      <w:lang w:val="nl-NL"/>
                    </w:rPr>
                    <w:t>- Tăng cường cho HS quan sát các hình ảnh thực tế của tụ điện (Hoạt động khởi động) và tìm hiểu ứng dụng cơ bản của của tụ điện (Hoạt động tìm tòi, mở rộng)</w:t>
                  </w:r>
                </w:p>
                <w:p w14:paraId="7CC6D485" w14:textId="77777777" w:rsidR="002902C9" w:rsidRPr="00923E2E" w:rsidRDefault="002902C9" w:rsidP="00BE38D3">
                  <w:pPr>
                    <w:tabs>
                      <w:tab w:val="left" w:pos="6190"/>
                    </w:tabs>
                    <w:rPr>
                      <w:color w:val="FF0000"/>
                      <w:sz w:val="26"/>
                      <w:szCs w:val="26"/>
                      <w:lang w:val="nl-NL"/>
                    </w:rPr>
                  </w:pPr>
                  <w:r w:rsidRPr="00923E2E">
                    <w:rPr>
                      <w:sz w:val="26"/>
                      <w:szCs w:val="26"/>
                    </w:rPr>
                    <w:t>- Đọc thêm công thức năng lượng điện trường W = Q</w:t>
                  </w:r>
                  <w:r w:rsidRPr="00923E2E">
                    <w:rPr>
                      <w:sz w:val="26"/>
                      <w:szCs w:val="26"/>
                      <w:vertAlign w:val="superscript"/>
                    </w:rPr>
                    <w:t>2</w:t>
                  </w:r>
                  <w:r w:rsidRPr="00923E2E">
                    <w:rPr>
                      <w:sz w:val="26"/>
                      <w:szCs w:val="26"/>
                    </w:rPr>
                    <w:t xml:space="preserve">/2C trong mục II.4. Năng lượng tụ điện </w:t>
                  </w:r>
                </w:p>
                <w:p w14:paraId="72D3F583"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487EA4E4" w14:textId="77777777" w:rsidR="002902C9" w:rsidRPr="00923E2E" w:rsidRDefault="002902C9" w:rsidP="00BE38D3">
                  <w:pPr>
                    <w:tabs>
                      <w:tab w:val="left" w:pos="6190"/>
                    </w:tabs>
                    <w:rPr>
                      <w:sz w:val="26"/>
                      <w:szCs w:val="26"/>
                      <w:lang w:val="nl-NL"/>
                    </w:rPr>
                  </w:pPr>
                  <w:r w:rsidRPr="00923E2E">
                    <w:rPr>
                      <w:b/>
                      <w:sz w:val="26"/>
                      <w:szCs w:val="26"/>
                      <w:lang w:val="nl-NL"/>
                    </w:rPr>
                    <w:t>* Giao nhiệm vụ chuẩn bị cho tiết học tới</w:t>
                  </w:r>
                </w:p>
                <w:p w14:paraId="3D8893DF" w14:textId="77777777" w:rsidR="002902C9" w:rsidRPr="00923E2E" w:rsidRDefault="002902C9" w:rsidP="00BE38D3">
                  <w:pPr>
                    <w:jc w:val="both"/>
                    <w:rPr>
                      <w:sz w:val="26"/>
                      <w:szCs w:val="26"/>
                    </w:rPr>
                  </w:pPr>
                </w:p>
              </w:tc>
            </w:tr>
            <w:tr w:rsidR="002902C9" w:rsidRPr="00923E2E" w14:paraId="34B7D51E"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5384F5D6" w14:textId="312BB981" w:rsidR="002902C9" w:rsidRPr="00923E2E" w:rsidRDefault="002902C9" w:rsidP="00BE38D3">
                  <w:pPr>
                    <w:jc w:val="center"/>
                    <w:rPr>
                      <w:sz w:val="26"/>
                      <w:szCs w:val="26"/>
                    </w:rPr>
                  </w:pPr>
                  <w:r>
                    <w:rPr>
                      <w:sz w:val="26"/>
                      <w:szCs w:val="26"/>
                    </w:rPr>
                    <w:lastRenderedPageBreak/>
                    <w:t>11</w:t>
                  </w:r>
                </w:p>
              </w:tc>
              <w:tc>
                <w:tcPr>
                  <w:tcW w:w="652" w:type="pct"/>
                  <w:tcBorders>
                    <w:top w:val="single" w:sz="4" w:space="0" w:color="auto"/>
                    <w:left w:val="single" w:sz="4" w:space="0" w:color="auto"/>
                    <w:bottom w:val="single" w:sz="4" w:space="0" w:color="auto"/>
                    <w:right w:val="single" w:sz="4" w:space="0" w:color="auto"/>
                  </w:tcBorders>
                </w:tcPr>
                <w:p w14:paraId="2114FAB3" w14:textId="77777777" w:rsidR="002902C9" w:rsidRDefault="002902C9" w:rsidP="00915E97">
                  <w:pPr>
                    <w:rPr>
                      <w:b/>
                      <w:bCs/>
                      <w:iCs/>
                      <w:color w:val="0000FF"/>
                      <w:sz w:val="26"/>
                      <w:szCs w:val="26"/>
                    </w:rPr>
                  </w:pPr>
                  <w:r w:rsidRPr="00915E97">
                    <w:rPr>
                      <w:b/>
                      <w:bCs/>
                      <w:iCs/>
                      <w:color w:val="0000FF"/>
                      <w:sz w:val="26"/>
                      <w:szCs w:val="26"/>
                    </w:rPr>
                    <w:t>Bài tập</w:t>
                  </w:r>
                  <w:r>
                    <w:rPr>
                      <w:b/>
                      <w:bCs/>
                      <w:iCs/>
                      <w:color w:val="0000FF"/>
                      <w:sz w:val="26"/>
                      <w:szCs w:val="26"/>
                    </w:rPr>
                    <w:t xml:space="preserve"> </w:t>
                  </w:r>
                </w:p>
                <w:p w14:paraId="2ED7F87F" w14:textId="3D953786" w:rsidR="002902C9" w:rsidRPr="00923E2E" w:rsidRDefault="002902C9" w:rsidP="00915E97">
                  <w:pPr>
                    <w:rPr>
                      <w:b/>
                      <w:bCs/>
                      <w:iCs/>
                      <w:color w:val="FF0000"/>
                      <w:sz w:val="26"/>
                      <w:szCs w:val="26"/>
                    </w:rPr>
                  </w:pPr>
                  <w:r w:rsidRPr="00E6604C">
                    <w:rPr>
                      <w:bCs/>
                      <w:iCs/>
                      <w:color w:val="0000FF"/>
                      <w:sz w:val="26"/>
                      <w:szCs w:val="26"/>
                    </w:rPr>
                    <w:t>Ôn chương I</w:t>
                  </w:r>
                </w:p>
              </w:tc>
              <w:tc>
                <w:tcPr>
                  <w:tcW w:w="277" w:type="pct"/>
                  <w:gridSpan w:val="2"/>
                  <w:tcBorders>
                    <w:top w:val="single" w:sz="4" w:space="0" w:color="auto"/>
                    <w:left w:val="single" w:sz="4" w:space="0" w:color="auto"/>
                    <w:bottom w:val="single" w:sz="4" w:space="0" w:color="auto"/>
                    <w:right w:val="single" w:sz="4" w:space="0" w:color="auto"/>
                  </w:tcBorders>
                </w:tcPr>
                <w:p w14:paraId="2E64ED3D" w14:textId="1DB76B4C" w:rsidR="002902C9" w:rsidRPr="00923E2E" w:rsidRDefault="002902C9" w:rsidP="00BE38D3">
                  <w:pPr>
                    <w:jc w:val="both"/>
                    <w:rPr>
                      <w:sz w:val="26"/>
                      <w:szCs w:val="26"/>
                    </w:rPr>
                  </w:pPr>
                  <w:r>
                    <w:rPr>
                      <w:sz w:val="26"/>
                      <w:szCs w:val="26"/>
                    </w:rPr>
                    <w:t>1</w:t>
                  </w:r>
                </w:p>
              </w:tc>
              <w:tc>
                <w:tcPr>
                  <w:tcW w:w="282" w:type="pct"/>
                  <w:tcBorders>
                    <w:top w:val="single" w:sz="4" w:space="0" w:color="auto"/>
                    <w:left w:val="single" w:sz="4" w:space="0" w:color="auto"/>
                    <w:bottom w:val="single" w:sz="4" w:space="0" w:color="auto"/>
                    <w:right w:val="single" w:sz="4" w:space="0" w:color="auto"/>
                  </w:tcBorders>
                </w:tcPr>
                <w:p w14:paraId="70EE137A" w14:textId="209C0DFD" w:rsidR="002902C9" w:rsidRPr="00923E2E" w:rsidRDefault="002902C9" w:rsidP="00BE38D3">
                  <w:pPr>
                    <w:jc w:val="both"/>
                    <w:rPr>
                      <w:sz w:val="26"/>
                      <w:szCs w:val="26"/>
                    </w:rPr>
                  </w:pPr>
                  <w:r>
                    <w:rPr>
                      <w:sz w:val="26"/>
                      <w:szCs w:val="26"/>
                    </w:rPr>
                    <w:t>TC6</w:t>
                  </w:r>
                </w:p>
              </w:tc>
              <w:tc>
                <w:tcPr>
                  <w:tcW w:w="1193" w:type="pct"/>
                  <w:tcBorders>
                    <w:top w:val="single" w:sz="4" w:space="0" w:color="auto"/>
                    <w:left w:val="single" w:sz="4" w:space="0" w:color="auto"/>
                    <w:bottom w:val="single" w:sz="4" w:space="0" w:color="auto"/>
                    <w:right w:val="single" w:sz="4" w:space="0" w:color="auto"/>
                  </w:tcBorders>
                </w:tcPr>
                <w:p w14:paraId="77896A8D" w14:textId="77777777" w:rsidR="002902C9" w:rsidRPr="00E6604C" w:rsidRDefault="002902C9" w:rsidP="00E6604C">
                  <w:pPr>
                    <w:ind w:left="-3" w:firstLine="3"/>
                    <w:jc w:val="both"/>
                    <w:rPr>
                      <w:sz w:val="26"/>
                      <w:szCs w:val="26"/>
                    </w:rPr>
                  </w:pPr>
                  <w:r w:rsidRPr="00E6604C">
                    <w:rPr>
                      <w:sz w:val="26"/>
                      <w:szCs w:val="26"/>
                    </w:rPr>
                    <w:t>- Hệ thống lại các trọng tâm kiến thức của chương I</w:t>
                  </w:r>
                </w:p>
                <w:p w14:paraId="67A14B9B" w14:textId="77777777" w:rsidR="002902C9" w:rsidRPr="00E6604C" w:rsidRDefault="002902C9" w:rsidP="00E6604C">
                  <w:pPr>
                    <w:ind w:left="-3" w:firstLine="3"/>
                    <w:jc w:val="both"/>
                    <w:rPr>
                      <w:sz w:val="26"/>
                      <w:szCs w:val="26"/>
                    </w:rPr>
                  </w:pPr>
                  <w:r w:rsidRPr="00E6604C">
                    <w:rPr>
                      <w:sz w:val="26"/>
                      <w:szCs w:val="26"/>
                    </w:rPr>
                    <w:t>- Giải được các bài tập trắc nghiệm ôn tập chương ở các mức độ nhận biết, thông hiểu, vận dụng thấp.</w:t>
                  </w:r>
                </w:p>
                <w:p w14:paraId="31DE70AC" w14:textId="77777777" w:rsidR="002902C9" w:rsidRPr="00E6604C" w:rsidRDefault="002902C9" w:rsidP="00E6604C">
                  <w:pPr>
                    <w:tabs>
                      <w:tab w:val="left" w:pos="7500"/>
                    </w:tabs>
                    <w:ind w:left="-3" w:firstLine="3"/>
                    <w:jc w:val="both"/>
                    <w:rPr>
                      <w:sz w:val="26"/>
                      <w:szCs w:val="26"/>
                    </w:rPr>
                  </w:pPr>
                  <w:r w:rsidRPr="00E6604C">
                    <w:rPr>
                      <w:sz w:val="26"/>
                      <w:szCs w:val="26"/>
                    </w:rPr>
                    <w:t>- Củng cố kỹ năng giải các dạng bài tập vận dụng nguyên lí chồng chất điện trường.</w:t>
                  </w:r>
                </w:p>
                <w:p w14:paraId="786E12BF" w14:textId="777FA928" w:rsidR="002902C9" w:rsidRPr="00E6604C" w:rsidRDefault="002902C9" w:rsidP="00E6604C">
                  <w:pPr>
                    <w:ind w:left="-3" w:firstLine="3"/>
                    <w:jc w:val="both"/>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1E1E5D6D" w14:textId="77777777" w:rsidR="002902C9" w:rsidRPr="00923E2E" w:rsidRDefault="002902C9" w:rsidP="00492DCD">
                  <w:pPr>
                    <w:jc w:val="both"/>
                    <w:rPr>
                      <w:b/>
                      <w:sz w:val="26"/>
                      <w:szCs w:val="26"/>
                    </w:rPr>
                  </w:pPr>
                  <w:r w:rsidRPr="00923E2E">
                    <w:rPr>
                      <w:b/>
                      <w:sz w:val="26"/>
                      <w:szCs w:val="26"/>
                    </w:rPr>
                    <w:t>- Hình thức dạy học</w:t>
                  </w:r>
                  <w:r>
                    <w:rPr>
                      <w:b/>
                      <w:sz w:val="26"/>
                      <w:szCs w:val="26"/>
                    </w:rPr>
                    <w:t>: [1]</w:t>
                  </w:r>
                </w:p>
                <w:p w14:paraId="0DF2F0A6" w14:textId="77777777" w:rsidR="002902C9" w:rsidRDefault="002902C9" w:rsidP="00492DCD">
                  <w:pPr>
                    <w:rPr>
                      <w:b/>
                      <w:sz w:val="26"/>
                      <w:szCs w:val="26"/>
                    </w:rPr>
                  </w:pPr>
                </w:p>
                <w:p w14:paraId="3C06BFCF" w14:textId="77777777" w:rsidR="002902C9" w:rsidRPr="00923E2E" w:rsidRDefault="002902C9" w:rsidP="00492DCD">
                  <w:pPr>
                    <w:rPr>
                      <w:b/>
                      <w:sz w:val="26"/>
                      <w:szCs w:val="26"/>
                    </w:rPr>
                  </w:pPr>
                  <w:r w:rsidRPr="00923E2E">
                    <w:rPr>
                      <w:b/>
                      <w:sz w:val="26"/>
                      <w:szCs w:val="26"/>
                    </w:rPr>
                    <w:t>- Địa điểm</w:t>
                  </w:r>
                  <w:r>
                    <w:rPr>
                      <w:b/>
                      <w:sz w:val="26"/>
                      <w:szCs w:val="26"/>
                    </w:rPr>
                    <w:t>: [2]</w:t>
                  </w:r>
                  <w:r w:rsidRPr="00923E2E">
                    <w:rPr>
                      <w:b/>
                      <w:sz w:val="26"/>
                      <w:szCs w:val="26"/>
                    </w:rPr>
                    <w:t xml:space="preserve"> </w:t>
                  </w:r>
                </w:p>
                <w:p w14:paraId="31D22B17" w14:textId="0703213A"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3CFEF3C8" w14:textId="77777777" w:rsidR="002902C9" w:rsidRPr="00F2057D" w:rsidRDefault="002902C9" w:rsidP="0086407C">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1BDB2290" w14:textId="77777777" w:rsidR="002902C9" w:rsidRPr="00F2057D" w:rsidRDefault="002902C9" w:rsidP="0086407C">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40C9BF29" w14:textId="77777777" w:rsidR="002902C9" w:rsidRPr="00F2057D" w:rsidRDefault="002902C9" w:rsidP="0086407C">
                  <w:pPr>
                    <w:tabs>
                      <w:tab w:val="left" w:pos="6190"/>
                    </w:tabs>
                    <w:rPr>
                      <w:b/>
                      <w:sz w:val="26"/>
                      <w:szCs w:val="26"/>
                      <w:lang w:val="nl-NL"/>
                    </w:rPr>
                  </w:pPr>
                  <w:r w:rsidRPr="00F2057D">
                    <w:rPr>
                      <w:b/>
                      <w:sz w:val="26"/>
                      <w:szCs w:val="26"/>
                      <w:lang w:val="nl-NL"/>
                    </w:rPr>
                    <w:t>- Giải bài tập</w:t>
                  </w:r>
                </w:p>
                <w:p w14:paraId="16B7615D" w14:textId="77777777" w:rsidR="002902C9" w:rsidRPr="00923E2E" w:rsidRDefault="002902C9" w:rsidP="0086407C">
                  <w:pPr>
                    <w:tabs>
                      <w:tab w:val="left" w:pos="6190"/>
                    </w:tabs>
                    <w:rPr>
                      <w:i/>
                      <w:sz w:val="26"/>
                      <w:szCs w:val="26"/>
                      <w:lang w:val="nl-NL"/>
                    </w:rPr>
                  </w:pPr>
                  <w:r w:rsidRPr="00923E2E">
                    <w:rPr>
                      <w:i/>
                      <w:sz w:val="26"/>
                      <w:szCs w:val="26"/>
                      <w:lang w:val="nl-NL"/>
                    </w:rPr>
                    <w:t>Có thể phân dạng bài tập</w:t>
                  </w:r>
                </w:p>
                <w:p w14:paraId="141EDB9E" w14:textId="77777777" w:rsidR="002902C9" w:rsidRPr="00923E2E" w:rsidRDefault="002902C9" w:rsidP="0086407C">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66CBD504" w14:textId="77777777" w:rsidR="002902C9" w:rsidRPr="00923E2E" w:rsidRDefault="002902C9" w:rsidP="00BE38D3">
                  <w:pPr>
                    <w:tabs>
                      <w:tab w:val="left" w:pos="6190"/>
                    </w:tabs>
                    <w:rPr>
                      <w:b/>
                      <w:color w:val="auto"/>
                      <w:sz w:val="26"/>
                      <w:szCs w:val="26"/>
                    </w:rPr>
                  </w:pPr>
                </w:p>
              </w:tc>
            </w:tr>
            <w:tr w:rsidR="002902C9" w:rsidRPr="00923E2E" w14:paraId="46FAC1F6" w14:textId="77777777" w:rsidTr="00D046F6">
              <w:tc>
                <w:tcPr>
                  <w:tcW w:w="5000" w:type="pct"/>
                  <w:gridSpan w:val="10"/>
                  <w:tcBorders>
                    <w:top w:val="single" w:sz="4" w:space="0" w:color="auto"/>
                    <w:left w:val="single" w:sz="4" w:space="0" w:color="auto"/>
                    <w:bottom w:val="single" w:sz="4" w:space="0" w:color="auto"/>
                    <w:right w:val="single" w:sz="4" w:space="0" w:color="auto"/>
                  </w:tcBorders>
                  <w:hideMark/>
                </w:tcPr>
                <w:p w14:paraId="2728A3C5" w14:textId="77777777" w:rsidR="002902C9" w:rsidRDefault="002902C9" w:rsidP="00BE38D3">
                  <w:pPr>
                    <w:jc w:val="center"/>
                    <w:rPr>
                      <w:b/>
                      <w:color w:val="0000FF"/>
                      <w:sz w:val="26"/>
                      <w:szCs w:val="26"/>
                    </w:rPr>
                  </w:pPr>
                  <w:r w:rsidRPr="00BA6ADC">
                    <w:rPr>
                      <w:b/>
                      <w:color w:val="0000FF"/>
                      <w:sz w:val="26"/>
                      <w:szCs w:val="26"/>
                    </w:rPr>
                    <w:t>CHƯƠNG II.</w:t>
                  </w:r>
                  <w:r w:rsidRPr="00BA6ADC">
                    <w:rPr>
                      <w:color w:val="0000FF"/>
                      <w:sz w:val="26"/>
                      <w:szCs w:val="26"/>
                    </w:rPr>
                    <w:t xml:space="preserve"> </w:t>
                  </w:r>
                  <w:r w:rsidRPr="00BA6ADC">
                    <w:rPr>
                      <w:b/>
                      <w:color w:val="0000FF"/>
                      <w:sz w:val="26"/>
                      <w:szCs w:val="26"/>
                    </w:rPr>
                    <w:t>DÒNG ĐIỆN KHÔNG ĐỔI</w:t>
                  </w:r>
                </w:p>
                <w:p w14:paraId="2BC53122" w14:textId="77777777" w:rsidR="002902C9" w:rsidRPr="00923E2E" w:rsidRDefault="002902C9" w:rsidP="00BE38D3">
                  <w:pPr>
                    <w:jc w:val="center"/>
                    <w:rPr>
                      <w:b/>
                      <w:sz w:val="26"/>
                      <w:szCs w:val="26"/>
                      <w:lang w:val="nl-NL"/>
                    </w:rPr>
                  </w:pPr>
                </w:p>
              </w:tc>
            </w:tr>
            <w:tr w:rsidR="002902C9" w:rsidRPr="00923E2E" w14:paraId="5145E7DD" w14:textId="77777777" w:rsidTr="002902C9">
              <w:trPr>
                <w:trHeight w:val="2247"/>
              </w:trPr>
              <w:tc>
                <w:tcPr>
                  <w:tcW w:w="247" w:type="pct"/>
                  <w:gridSpan w:val="2"/>
                  <w:tcBorders>
                    <w:top w:val="single" w:sz="4" w:space="0" w:color="auto"/>
                    <w:left w:val="single" w:sz="4" w:space="0" w:color="auto"/>
                    <w:bottom w:val="single" w:sz="4" w:space="0" w:color="auto"/>
                    <w:right w:val="single" w:sz="4" w:space="0" w:color="auto"/>
                  </w:tcBorders>
                  <w:hideMark/>
                </w:tcPr>
                <w:p w14:paraId="1CEFE7B1" w14:textId="25D52ABB" w:rsidR="002902C9" w:rsidRPr="00923E2E" w:rsidRDefault="002902C9" w:rsidP="00BE38D3">
                  <w:pPr>
                    <w:jc w:val="center"/>
                    <w:rPr>
                      <w:sz w:val="26"/>
                      <w:szCs w:val="26"/>
                    </w:rPr>
                  </w:pPr>
                  <w:r>
                    <w:rPr>
                      <w:sz w:val="26"/>
                      <w:szCs w:val="26"/>
                    </w:rPr>
                    <w:lastRenderedPageBreak/>
                    <w:t>12</w:t>
                  </w:r>
                </w:p>
              </w:tc>
              <w:tc>
                <w:tcPr>
                  <w:tcW w:w="652" w:type="pct"/>
                  <w:tcBorders>
                    <w:top w:val="single" w:sz="4" w:space="0" w:color="auto"/>
                    <w:left w:val="single" w:sz="4" w:space="0" w:color="auto"/>
                    <w:bottom w:val="single" w:sz="4" w:space="0" w:color="auto"/>
                    <w:right w:val="single" w:sz="4" w:space="0" w:color="auto"/>
                  </w:tcBorders>
                </w:tcPr>
                <w:p w14:paraId="3A98254D" w14:textId="77777777" w:rsidR="002902C9" w:rsidRPr="00923E2E" w:rsidRDefault="002902C9" w:rsidP="00BE38D3">
                  <w:pPr>
                    <w:rPr>
                      <w:rFonts w:eastAsia="Times New Roman"/>
                      <w:color w:val="auto"/>
                      <w:sz w:val="26"/>
                      <w:szCs w:val="26"/>
                    </w:rPr>
                  </w:pPr>
                  <w:r w:rsidRPr="00923E2E">
                    <w:rPr>
                      <w:rFonts w:eastAsia="Times New Roman"/>
                      <w:b/>
                      <w:bCs/>
                      <w:iCs/>
                      <w:color w:val="FF0000"/>
                      <w:sz w:val="26"/>
                      <w:szCs w:val="26"/>
                    </w:rPr>
                    <w:t xml:space="preserve">Bài 7: </w:t>
                  </w:r>
                  <w:r w:rsidRPr="00923E2E">
                    <w:rPr>
                      <w:rFonts w:eastAsia="Times New Roman"/>
                      <w:color w:val="auto"/>
                      <w:sz w:val="26"/>
                      <w:szCs w:val="26"/>
                    </w:rPr>
                    <w:t>Dòng điện không đổi. Nguồn điện</w:t>
                  </w:r>
                </w:p>
                <w:p w14:paraId="79DBD70E" w14:textId="77777777" w:rsidR="002902C9" w:rsidRPr="00923E2E" w:rsidRDefault="002902C9" w:rsidP="00BE38D3">
                  <w:pPr>
                    <w:rPr>
                      <w:rFonts w:eastAsia="Times New Roman"/>
                      <w:color w:val="auto"/>
                      <w:sz w:val="26"/>
                      <w:szCs w:val="26"/>
                      <w:lang w:val="vi-VN"/>
                    </w:rPr>
                  </w:pPr>
                </w:p>
              </w:tc>
              <w:tc>
                <w:tcPr>
                  <w:tcW w:w="277" w:type="pct"/>
                  <w:gridSpan w:val="2"/>
                  <w:tcBorders>
                    <w:top w:val="single" w:sz="4" w:space="0" w:color="auto"/>
                    <w:left w:val="single" w:sz="4" w:space="0" w:color="auto"/>
                    <w:bottom w:val="single" w:sz="4" w:space="0" w:color="auto"/>
                    <w:right w:val="single" w:sz="4" w:space="0" w:color="auto"/>
                  </w:tcBorders>
                  <w:hideMark/>
                </w:tcPr>
                <w:p w14:paraId="01D63D5C" w14:textId="77777777" w:rsidR="002902C9" w:rsidRPr="00923E2E" w:rsidRDefault="002902C9" w:rsidP="00BE38D3">
                  <w:pPr>
                    <w:jc w:val="both"/>
                    <w:rPr>
                      <w:sz w:val="26"/>
                      <w:szCs w:val="26"/>
                    </w:rPr>
                  </w:pPr>
                  <w:r w:rsidRPr="00923E2E">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hideMark/>
                </w:tcPr>
                <w:p w14:paraId="12FC9CE9" w14:textId="77777777" w:rsidR="002902C9" w:rsidRPr="00923E2E" w:rsidRDefault="002902C9" w:rsidP="00BE38D3">
                  <w:pPr>
                    <w:jc w:val="both"/>
                    <w:rPr>
                      <w:sz w:val="26"/>
                      <w:szCs w:val="26"/>
                    </w:rPr>
                  </w:pPr>
                  <w:r w:rsidRPr="00923E2E">
                    <w:rPr>
                      <w:sz w:val="26"/>
                      <w:szCs w:val="26"/>
                    </w:rPr>
                    <w:t xml:space="preserve">   11</w:t>
                  </w:r>
                </w:p>
              </w:tc>
              <w:tc>
                <w:tcPr>
                  <w:tcW w:w="1193" w:type="pct"/>
                  <w:tcBorders>
                    <w:top w:val="single" w:sz="4" w:space="0" w:color="auto"/>
                    <w:left w:val="single" w:sz="4" w:space="0" w:color="auto"/>
                    <w:bottom w:val="single" w:sz="4" w:space="0" w:color="auto"/>
                    <w:right w:val="single" w:sz="4" w:space="0" w:color="auto"/>
                  </w:tcBorders>
                </w:tcPr>
                <w:p w14:paraId="001C49C1" w14:textId="77777777" w:rsidR="002902C9" w:rsidRPr="00923E2E" w:rsidRDefault="002902C9" w:rsidP="00BE38D3">
                  <w:pPr>
                    <w:jc w:val="both"/>
                    <w:rPr>
                      <w:rFonts w:eastAsia="Calibri"/>
                      <w:color w:val="FF0000"/>
                      <w:sz w:val="26"/>
                      <w:szCs w:val="26"/>
                      <w:lang w:val="vi-VN"/>
                    </w:rPr>
                  </w:pPr>
                  <w:r w:rsidRPr="00923E2E">
                    <w:rPr>
                      <w:rFonts w:eastAsia="Calibri"/>
                      <w:b/>
                      <w:color w:val="auto"/>
                      <w:sz w:val="26"/>
                      <w:szCs w:val="26"/>
                    </w:rPr>
                    <w:t xml:space="preserve">- </w:t>
                  </w:r>
                  <w:r w:rsidRPr="00923E2E">
                    <w:rPr>
                      <w:rFonts w:eastAsia="Calibri"/>
                      <w:color w:val="auto"/>
                      <w:sz w:val="26"/>
                      <w:szCs w:val="26"/>
                    </w:rPr>
                    <w:t>Trình bày được bản chất của dòng điện, quy ước chiều dòng điện, những tác dụng của dòng điện.</w:t>
                  </w:r>
                </w:p>
                <w:p w14:paraId="58461095" w14:textId="77777777" w:rsidR="002902C9" w:rsidRPr="00923E2E" w:rsidRDefault="002902C9" w:rsidP="00BE38D3">
                  <w:pPr>
                    <w:rPr>
                      <w:rFonts w:eastAsia="Calibri"/>
                      <w:color w:val="auto"/>
                      <w:sz w:val="26"/>
                      <w:szCs w:val="26"/>
                      <w:lang w:val="vi-VN"/>
                    </w:rPr>
                  </w:pPr>
                  <w:r w:rsidRPr="00923E2E">
                    <w:rPr>
                      <w:rFonts w:eastAsia="Calibri"/>
                      <w:color w:val="auto"/>
                      <w:sz w:val="26"/>
                      <w:szCs w:val="26"/>
                    </w:rPr>
                    <w:t>-</w:t>
                  </w:r>
                  <w:r w:rsidRPr="00923E2E">
                    <w:rPr>
                      <w:rFonts w:eastAsia="Calibri"/>
                      <w:color w:val="auto"/>
                      <w:sz w:val="26"/>
                      <w:szCs w:val="26"/>
                      <w:lang w:val="vi-VN"/>
                    </w:rPr>
                    <w:t xml:space="preserve"> </w:t>
                  </w:r>
                  <w:r w:rsidRPr="00923E2E">
                    <w:rPr>
                      <w:rFonts w:eastAsia="Calibri"/>
                      <w:color w:val="auto"/>
                      <w:sz w:val="26"/>
                      <w:szCs w:val="26"/>
                    </w:rPr>
                    <w:t>Phát biểu được định nghĩa dòng điện, khái niệm về dòng điện không đổi, điều kiện để có dòng điện chạy qua vật dẫn, định nghĩa suất điện động của nguồn điện</w:t>
                  </w:r>
                  <w:r w:rsidRPr="00923E2E">
                    <w:rPr>
                      <w:rFonts w:eastAsia="Calibri"/>
                      <w:color w:val="auto"/>
                      <w:sz w:val="26"/>
                      <w:szCs w:val="26"/>
                      <w:lang w:val="vi-VN"/>
                    </w:rPr>
                    <w:t>.</w:t>
                  </w:r>
                </w:p>
                <w:p w14:paraId="12F70910" w14:textId="77777777" w:rsidR="002902C9" w:rsidRPr="00923E2E" w:rsidRDefault="002902C9" w:rsidP="00BE38D3">
                  <w:pPr>
                    <w:rPr>
                      <w:rFonts w:eastAsia="Calibri"/>
                      <w:color w:val="auto"/>
                      <w:sz w:val="26"/>
                      <w:szCs w:val="26"/>
                    </w:rPr>
                  </w:pPr>
                  <w:r w:rsidRPr="00923E2E">
                    <w:rPr>
                      <w:rFonts w:eastAsia="Calibri"/>
                      <w:color w:val="auto"/>
                      <w:sz w:val="26"/>
                      <w:szCs w:val="26"/>
                    </w:rPr>
                    <w:t>-</w:t>
                  </w:r>
                  <w:r w:rsidRPr="00923E2E">
                    <w:rPr>
                      <w:rFonts w:eastAsia="Calibri"/>
                      <w:color w:val="auto"/>
                      <w:sz w:val="26"/>
                      <w:szCs w:val="26"/>
                      <w:lang w:val="vi-VN"/>
                    </w:rPr>
                    <w:t xml:space="preserve"> </w:t>
                  </w:r>
                  <w:r w:rsidRPr="00923E2E">
                    <w:rPr>
                      <w:rFonts w:eastAsia="Calibri"/>
                      <w:color w:val="auto"/>
                      <w:sz w:val="26"/>
                      <w:szCs w:val="26"/>
                    </w:rPr>
                    <w:t>Nêu được đơn vị của cường độ dòng điện, điện lượng.</w:t>
                  </w:r>
                </w:p>
                <w:p w14:paraId="2A236003" w14:textId="77777777" w:rsidR="002902C9" w:rsidRPr="00923E2E" w:rsidRDefault="002902C9" w:rsidP="00BE38D3">
                  <w:pPr>
                    <w:jc w:val="both"/>
                    <w:rPr>
                      <w:rFonts w:eastAsia="Calibri"/>
                      <w:color w:val="auto"/>
                      <w:sz w:val="26"/>
                      <w:szCs w:val="26"/>
                    </w:rPr>
                  </w:pPr>
                  <w:r w:rsidRPr="00923E2E">
                    <w:rPr>
                      <w:rFonts w:eastAsia="Calibri"/>
                      <w:color w:val="auto"/>
                      <w:sz w:val="26"/>
                      <w:szCs w:val="26"/>
                      <w:lang w:val="nl-NL"/>
                    </w:rPr>
                    <w:t>- Phân biệt được công của nguồn điện và công của lực điện</w:t>
                  </w:r>
                  <w:r w:rsidRPr="00923E2E">
                    <w:rPr>
                      <w:rFonts w:eastAsia="Calibri"/>
                      <w:color w:val="auto"/>
                      <w:sz w:val="26"/>
                      <w:szCs w:val="26"/>
                    </w:rPr>
                    <w:t>.</w:t>
                  </w:r>
                </w:p>
                <w:p w14:paraId="2A272B95" w14:textId="77777777" w:rsidR="002902C9" w:rsidRPr="00923E2E" w:rsidRDefault="002902C9" w:rsidP="00BE38D3">
                  <w:pPr>
                    <w:jc w:val="both"/>
                    <w:rPr>
                      <w:rFonts w:eastAsia="Calibri"/>
                      <w:color w:val="auto"/>
                      <w:sz w:val="26"/>
                      <w:szCs w:val="26"/>
                    </w:rPr>
                  </w:pPr>
                  <w:r w:rsidRPr="00923E2E">
                    <w:rPr>
                      <w:rFonts w:eastAsia="Calibri"/>
                      <w:color w:val="auto"/>
                      <w:sz w:val="26"/>
                      <w:szCs w:val="26"/>
                      <w:lang w:val="nl-NL"/>
                    </w:rPr>
                    <w:t>-</w:t>
                  </w:r>
                  <w:r w:rsidRPr="00923E2E">
                    <w:rPr>
                      <w:rFonts w:eastAsia="Calibri"/>
                      <w:color w:val="auto"/>
                      <w:sz w:val="26"/>
                      <w:szCs w:val="26"/>
                    </w:rPr>
                    <w:t xml:space="preserve"> Nêu được một số nguồn điện không đổi.</w:t>
                  </w:r>
                </w:p>
                <w:p w14:paraId="3BBFBA76" w14:textId="77777777" w:rsidR="002902C9" w:rsidRPr="00923E2E" w:rsidRDefault="002902C9" w:rsidP="00BE38D3">
                  <w:pPr>
                    <w:tabs>
                      <w:tab w:val="left" w:pos="6190"/>
                    </w:tabs>
                    <w:rPr>
                      <w:color w:val="auto"/>
                      <w:sz w:val="26"/>
                      <w:szCs w:val="26"/>
                    </w:rPr>
                  </w:pPr>
                  <w:r w:rsidRPr="00923E2E">
                    <w:rPr>
                      <w:i/>
                      <w:color w:val="auto"/>
                      <w:sz w:val="26"/>
                      <w:szCs w:val="26"/>
                    </w:rPr>
                    <w:t xml:space="preserve">- </w:t>
                  </w:r>
                  <w:r w:rsidRPr="00923E2E">
                    <w:rPr>
                      <w:color w:val="auto"/>
                      <w:sz w:val="26"/>
                      <w:szCs w:val="26"/>
                      <w:lang w:val="vi-VN"/>
                    </w:rPr>
                    <w:t>Tìm hiểu ứng dụng của acquy trong đời sống</w:t>
                  </w:r>
                  <w:r w:rsidRPr="00923E2E">
                    <w:rPr>
                      <w:color w:val="auto"/>
                      <w:sz w:val="26"/>
                      <w:szCs w:val="26"/>
                    </w:rPr>
                    <w:t>.</w:t>
                  </w:r>
                  <w:r w:rsidRPr="00923E2E">
                    <w:rPr>
                      <w:color w:val="auto"/>
                      <w:sz w:val="26"/>
                      <w:szCs w:val="26"/>
                      <w:lang w:val="vi-VN"/>
                    </w:rPr>
                    <w:t xml:space="preserve"> </w:t>
                  </w:r>
                </w:p>
                <w:p w14:paraId="456117B6" w14:textId="77777777" w:rsidR="002902C9" w:rsidRPr="00923E2E" w:rsidRDefault="002902C9" w:rsidP="00BE38D3">
                  <w:pPr>
                    <w:tabs>
                      <w:tab w:val="left" w:pos="6190"/>
                    </w:tabs>
                    <w:rPr>
                      <w:color w:val="auto"/>
                      <w:sz w:val="26"/>
                      <w:szCs w:val="26"/>
                    </w:rPr>
                  </w:pPr>
                  <w:r w:rsidRPr="00923E2E">
                    <w:rPr>
                      <w:color w:val="auto"/>
                      <w:sz w:val="26"/>
                      <w:szCs w:val="26"/>
                    </w:rPr>
                    <w:t>- T</w:t>
                  </w:r>
                  <w:r w:rsidRPr="00923E2E">
                    <w:rPr>
                      <w:color w:val="auto"/>
                      <w:sz w:val="26"/>
                      <w:szCs w:val="26"/>
                      <w:lang w:val="vi-VN"/>
                    </w:rPr>
                    <w:t>ìm hiểu cách làm pin điện hóa từ các loại củ, quả.</w:t>
                  </w:r>
                </w:p>
                <w:p w14:paraId="38D76899" w14:textId="77777777" w:rsidR="002902C9" w:rsidRPr="00923E2E" w:rsidRDefault="002902C9" w:rsidP="00BE38D3">
                  <w:pPr>
                    <w:rPr>
                      <w:sz w:val="26"/>
                      <w:szCs w:val="26"/>
                    </w:rPr>
                  </w:pPr>
                  <w:r w:rsidRPr="00923E2E">
                    <w:rPr>
                      <w:sz w:val="26"/>
                      <w:szCs w:val="26"/>
                    </w:rPr>
                    <w:t>- Giải thích sự tạo thành dòng điện, cường độ dòng điện.</w:t>
                  </w:r>
                </w:p>
                <w:p w14:paraId="3AD49A5C" w14:textId="77777777" w:rsidR="002902C9" w:rsidRPr="00923E2E" w:rsidRDefault="002902C9" w:rsidP="00BE38D3">
                  <w:pPr>
                    <w:tabs>
                      <w:tab w:val="left" w:pos="360"/>
                    </w:tabs>
                    <w:rPr>
                      <w:sz w:val="26"/>
                      <w:szCs w:val="26"/>
                    </w:rPr>
                  </w:pPr>
                  <w:r w:rsidRPr="00923E2E">
                    <w:rPr>
                      <w:sz w:val="26"/>
                      <w:szCs w:val="26"/>
                    </w:rPr>
                    <w:t>- Giải được các bài tập có liên quan, giải thích các hiện tượng liên quan.</w:t>
                  </w:r>
                </w:p>
                <w:p w14:paraId="0932A107"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765848B4" w14:textId="77777777" w:rsidR="002902C9" w:rsidRPr="00923E2E" w:rsidRDefault="002902C9" w:rsidP="00BE38D3">
                  <w:pPr>
                    <w:jc w:val="both"/>
                    <w:rPr>
                      <w:b/>
                      <w:sz w:val="26"/>
                      <w:szCs w:val="26"/>
                    </w:rPr>
                  </w:pPr>
                  <w:r w:rsidRPr="00923E2E">
                    <w:rPr>
                      <w:b/>
                      <w:sz w:val="26"/>
                      <w:szCs w:val="26"/>
                    </w:rPr>
                    <w:t>- Hình thức dạy học:</w:t>
                  </w:r>
                </w:p>
                <w:p w14:paraId="33EA2651" w14:textId="77777777" w:rsidR="002902C9" w:rsidRPr="00923E2E" w:rsidRDefault="002902C9" w:rsidP="00BE38D3">
                  <w:pPr>
                    <w:jc w:val="both"/>
                    <w:rPr>
                      <w:sz w:val="26"/>
                      <w:szCs w:val="26"/>
                    </w:rPr>
                  </w:pPr>
                  <w:r w:rsidRPr="00923E2E">
                    <w:rPr>
                      <w:sz w:val="26"/>
                      <w:szCs w:val="26"/>
                    </w:rPr>
                    <w:t>+ Dạy học theo lớp</w:t>
                  </w:r>
                </w:p>
                <w:p w14:paraId="38CCADE5" w14:textId="77777777" w:rsidR="002902C9" w:rsidRPr="00923E2E" w:rsidRDefault="002902C9" w:rsidP="00BE38D3">
                  <w:pPr>
                    <w:jc w:val="both"/>
                    <w:rPr>
                      <w:sz w:val="26"/>
                      <w:szCs w:val="26"/>
                    </w:rPr>
                  </w:pPr>
                  <w:r w:rsidRPr="00923E2E">
                    <w:rPr>
                      <w:sz w:val="26"/>
                      <w:szCs w:val="26"/>
                    </w:rPr>
                    <w:t>+ Dạy học theo nhóm</w:t>
                  </w:r>
                </w:p>
                <w:p w14:paraId="1F37F413" w14:textId="77777777" w:rsidR="002902C9" w:rsidRPr="00923E2E" w:rsidRDefault="002902C9" w:rsidP="00BE38D3">
                  <w:pPr>
                    <w:jc w:val="both"/>
                    <w:rPr>
                      <w:sz w:val="26"/>
                      <w:szCs w:val="26"/>
                    </w:rPr>
                  </w:pPr>
                  <w:r w:rsidRPr="00923E2E">
                    <w:rPr>
                      <w:sz w:val="26"/>
                      <w:szCs w:val="26"/>
                    </w:rPr>
                    <w:t>+ Dạy học cá nhân</w:t>
                  </w:r>
                </w:p>
                <w:p w14:paraId="409B3420" w14:textId="77777777" w:rsidR="002902C9" w:rsidRPr="00923E2E" w:rsidRDefault="002902C9" w:rsidP="00BE38D3">
                  <w:pPr>
                    <w:jc w:val="both"/>
                    <w:rPr>
                      <w:i/>
                      <w:sz w:val="26"/>
                      <w:szCs w:val="26"/>
                    </w:rPr>
                  </w:pPr>
                  <w:r w:rsidRPr="00923E2E">
                    <w:rPr>
                      <w:i/>
                      <w:sz w:val="26"/>
                      <w:szCs w:val="26"/>
                    </w:rPr>
                    <w:t>(Có thể kết hợp các hình thức trên)</w:t>
                  </w:r>
                </w:p>
                <w:p w14:paraId="1D2B8472" w14:textId="77777777" w:rsidR="002902C9" w:rsidRPr="00923E2E" w:rsidRDefault="002902C9" w:rsidP="00BE38D3">
                  <w:pPr>
                    <w:jc w:val="both"/>
                    <w:rPr>
                      <w:b/>
                      <w:sz w:val="26"/>
                      <w:szCs w:val="26"/>
                    </w:rPr>
                  </w:pPr>
                  <w:r w:rsidRPr="00923E2E">
                    <w:rPr>
                      <w:b/>
                      <w:sz w:val="26"/>
                      <w:szCs w:val="26"/>
                    </w:rPr>
                    <w:t xml:space="preserve">- Địa điểm: </w:t>
                  </w:r>
                </w:p>
                <w:p w14:paraId="2984D492" w14:textId="77777777" w:rsidR="002902C9" w:rsidRPr="00923E2E" w:rsidRDefault="002902C9"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tcPr>
                <w:p w14:paraId="6F87E556" w14:textId="26CD500A" w:rsidR="002902C9" w:rsidRPr="001C7393" w:rsidRDefault="002902C9" w:rsidP="00BE38D3">
                  <w:pPr>
                    <w:tabs>
                      <w:tab w:val="left" w:pos="6190"/>
                    </w:tabs>
                    <w:rPr>
                      <w:b/>
                      <w:sz w:val="26"/>
                      <w:szCs w:val="26"/>
                    </w:rPr>
                  </w:pPr>
                  <w:r>
                    <w:rPr>
                      <w:b/>
                      <w:sz w:val="26"/>
                      <w:szCs w:val="26"/>
                      <w:lang w:val="vi-VN"/>
                    </w:rPr>
                    <w:t xml:space="preserve">I. Dòng </w:t>
                  </w:r>
                  <w:r>
                    <w:rPr>
                      <w:b/>
                      <w:sz w:val="26"/>
                      <w:szCs w:val="26"/>
                    </w:rPr>
                    <w:t>đ</w:t>
                  </w:r>
                  <w:r w:rsidRPr="00923E2E">
                    <w:rPr>
                      <w:b/>
                      <w:sz w:val="26"/>
                      <w:szCs w:val="26"/>
                      <w:lang w:val="vi-VN"/>
                    </w:rPr>
                    <w:t>iệ</w:t>
                  </w:r>
                  <w:r>
                    <w:rPr>
                      <w:b/>
                      <w:sz w:val="26"/>
                      <w:szCs w:val="26"/>
                      <w:lang w:val="vi-VN"/>
                    </w:rPr>
                    <w:t>n</w:t>
                  </w:r>
                  <w:r>
                    <w:rPr>
                      <w:b/>
                      <w:sz w:val="26"/>
                      <w:szCs w:val="26"/>
                    </w:rPr>
                    <w:t xml:space="preserve">: </w:t>
                  </w:r>
                  <w:r w:rsidRPr="00923E2E">
                    <w:rPr>
                      <w:i/>
                      <w:color w:val="FF0000"/>
                      <w:sz w:val="26"/>
                      <w:szCs w:val="26"/>
                      <w:lang w:val="vi-VN"/>
                    </w:rPr>
                    <w:t>Tự học có hướng dẫ</w:t>
                  </w:r>
                  <w:r>
                    <w:rPr>
                      <w:i/>
                      <w:color w:val="FF0000"/>
                      <w:sz w:val="26"/>
                      <w:szCs w:val="26"/>
                      <w:lang w:val="vi-VN"/>
                    </w:rPr>
                    <w:t>n</w:t>
                  </w:r>
                  <w:r>
                    <w:rPr>
                      <w:i/>
                      <w:color w:val="FF0000"/>
                      <w:sz w:val="26"/>
                      <w:szCs w:val="26"/>
                    </w:rPr>
                    <w:t>.</w:t>
                  </w:r>
                </w:p>
                <w:p w14:paraId="4B760C21" w14:textId="77777777" w:rsidR="002902C9" w:rsidRPr="00923E2E" w:rsidRDefault="002902C9" w:rsidP="00BE38D3">
                  <w:pPr>
                    <w:tabs>
                      <w:tab w:val="left" w:pos="6190"/>
                    </w:tabs>
                    <w:rPr>
                      <w:b/>
                      <w:sz w:val="26"/>
                      <w:szCs w:val="26"/>
                    </w:rPr>
                  </w:pPr>
                  <w:r w:rsidRPr="00923E2E">
                    <w:rPr>
                      <w:b/>
                      <w:sz w:val="26"/>
                      <w:szCs w:val="26"/>
                      <w:lang w:val="vi-VN"/>
                    </w:rPr>
                    <w:t>II. Cường độ dòng điện</w:t>
                  </w:r>
                </w:p>
                <w:p w14:paraId="6D28DA84" w14:textId="4C6DF86D" w:rsidR="002902C9" w:rsidRPr="00923E2E" w:rsidRDefault="002902C9" w:rsidP="00BE38D3">
                  <w:pPr>
                    <w:tabs>
                      <w:tab w:val="left" w:pos="6190"/>
                    </w:tabs>
                    <w:rPr>
                      <w:b/>
                      <w:sz w:val="26"/>
                      <w:szCs w:val="26"/>
                    </w:rPr>
                  </w:pPr>
                  <w:r w:rsidRPr="00923E2E">
                    <w:rPr>
                      <w:b/>
                      <w:sz w:val="26"/>
                      <w:szCs w:val="26"/>
                      <w:lang w:val="vi-VN"/>
                    </w:rPr>
                    <w:t>III. Nguồn điện</w:t>
                  </w:r>
                  <w:r w:rsidRPr="00923E2E">
                    <w:rPr>
                      <w:b/>
                      <w:sz w:val="26"/>
                      <w:szCs w:val="26"/>
                    </w:rPr>
                    <w:t xml:space="preserve"> </w:t>
                  </w:r>
                </w:p>
                <w:p w14:paraId="5353EB52" w14:textId="77777777" w:rsidR="002902C9" w:rsidRPr="00923E2E" w:rsidRDefault="002902C9" w:rsidP="00BE38D3">
                  <w:pPr>
                    <w:tabs>
                      <w:tab w:val="left" w:pos="6190"/>
                    </w:tabs>
                    <w:rPr>
                      <w:b/>
                      <w:sz w:val="26"/>
                      <w:szCs w:val="26"/>
                      <w:lang w:val="vi-VN"/>
                    </w:rPr>
                  </w:pPr>
                  <w:r w:rsidRPr="00923E2E">
                    <w:rPr>
                      <w:b/>
                      <w:sz w:val="26"/>
                      <w:szCs w:val="26"/>
                      <w:lang w:val="vi-VN"/>
                    </w:rPr>
                    <w:t>IV. Suất điện động của nguồn điện.</w:t>
                  </w:r>
                </w:p>
                <w:p w14:paraId="55777BE2" w14:textId="0523E0A6" w:rsidR="002902C9" w:rsidRPr="00923E2E" w:rsidRDefault="002902C9" w:rsidP="00BE38D3">
                  <w:pPr>
                    <w:tabs>
                      <w:tab w:val="left" w:pos="6190"/>
                    </w:tabs>
                    <w:rPr>
                      <w:i/>
                      <w:sz w:val="26"/>
                      <w:szCs w:val="26"/>
                    </w:rPr>
                  </w:pPr>
                  <w:r w:rsidRPr="00923E2E">
                    <w:rPr>
                      <w:b/>
                      <w:sz w:val="26"/>
                      <w:szCs w:val="26"/>
                      <w:lang w:val="vi-VN"/>
                    </w:rPr>
                    <w:t xml:space="preserve">V. Pin và acquy </w:t>
                  </w:r>
                  <w:r>
                    <w:rPr>
                      <w:i/>
                      <w:sz w:val="26"/>
                      <w:szCs w:val="26"/>
                    </w:rPr>
                    <w:t>–</w:t>
                  </w:r>
                  <w:r w:rsidRPr="00923E2E">
                    <w:rPr>
                      <w:sz w:val="26"/>
                      <w:szCs w:val="26"/>
                    </w:rPr>
                    <w:t xml:space="preserve"> </w:t>
                  </w:r>
                  <w:r w:rsidRPr="001C7393">
                    <w:rPr>
                      <w:i/>
                      <w:color w:val="FF0000"/>
                      <w:sz w:val="26"/>
                      <w:szCs w:val="26"/>
                    </w:rPr>
                    <w:t>Đọc thêm</w:t>
                  </w:r>
                </w:p>
                <w:p w14:paraId="63D877CC" w14:textId="77777777" w:rsidR="002902C9" w:rsidRPr="00923E2E" w:rsidRDefault="002902C9" w:rsidP="00BE38D3">
                  <w:pPr>
                    <w:tabs>
                      <w:tab w:val="left" w:pos="6190"/>
                    </w:tabs>
                    <w:rPr>
                      <w:b/>
                      <w:sz w:val="26"/>
                      <w:szCs w:val="26"/>
                    </w:rPr>
                  </w:pPr>
                  <w:r w:rsidRPr="00923E2E">
                    <w:rPr>
                      <w:b/>
                      <w:sz w:val="26"/>
                      <w:szCs w:val="26"/>
                      <w:lang w:val="vi-VN"/>
                    </w:rPr>
                    <w:t>VI. Luyện tập</w:t>
                  </w:r>
                </w:p>
                <w:p w14:paraId="648903EE" w14:textId="77777777" w:rsidR="002902C9" w:rsidRPr="00923E2E" w:rsidRDefault="002902C9" w:rsidP="00BE38D3">
                  <w:pPr>
                    <w:tabs>
                      <w:tab w:val="left" w:pos="6190"/>
                    </w:tabs>
                    <w:rPr>
                      <w:b/>
                      <w:sz w:val="26"/>
                      <w:szCs w:val="26"/>
                      <w:lang w:val="vi-VN"/>
                    </w:rPr>
                  </w:pPr>
                  <w:r w:rsidRPr="00923E2E">
                    <w:rPr>
                      <w:b/>
                      <w:sz w:val="26"/>
                      <w:szCs w:val="26"/>
                      <w:lang w:val="vi-VN"/>
                    </w:rPr>
                    <w:t>VII. Vận dụng, tìm tòi, mở rộng</w:t>
                  </w:r>
                </w:p>
                <w:p w14:paraId="7768B17A" w14:textId="77777777" w:rsidR="002902C9" w:rsidRPr="00923E2E" w:rsidRDefault="002902C9" w:rsidP="00BE38D3">
                  <w:pPr>
                    <w:tabs>
                      <w:tab w:val="left" w:pos="6190"/>
                    </w:tabs>
                    <w:rPr>
                      <w:i/>
                      <w:sz w:val="26"/>
                      <w:szCs w:val="26"/>
                      <w:lang w:val="vi-VN"/>
                    </w:rPr>
                  </w:pPr>
                  <w:r w:rsidRPr="00923E2E">
                    <w:rPr>
                      <w:i/>
                      <w:sz w:val="26"/>
                      <w:szCs w:val="26"/>
                      <w:lang w:val="vi-VN"/>
                    </w:rPr>
                    <w:t>(Tìm hiểu ứng dụng của acquy trong đời sống)</w:t>
                  </w:r>
                </w:p>
                <w:p w14:paraId="066D845E" w14:textId="77777777" w:rsidR="002902C9" w:rsidRPr="00923E2E" w:rsidRDefault="002902C9" w:rsidP="00BE38D3">
                  <w:pPr>
                    <w:tabs>
                      <w:tab w:val="left" w:pos="6190"/>
                    </w:tabs>
                    <w:rPr>
                      <w:b/>
                      <w:sz w:val="26"/>
                      <w:szCs w:val="26"/>
                    </w:rPr>
                  </w:pPr>
                </w:p>
                <w:p w14:paraId="327BC51E" w14:textId="77777777" w:rsidR="002902C9" w:rsidRPr="00923E2E" w:rsidRDefault="002902C9" w:rsidP="00BE38D3">
                  <w:pPr>
                    <w:tabs>
                      <w:tab w:val="left" w:pos="6190"/>
                    </w:tabs>
                    <w:rPr>
                      <w:sz w:val="26"/>
                      <w:szCs w:val="26"/>
                      <w:lang w:val="nl-NL"/>
                    </w:rPr>
                  </w:pPr>
                  <w:r w:rsidRPr="00923E2E">
                    <w:rPr>
                      <w:b/>
                      <w:sz w:val="26"/>
                      <w:szCs w:val="26"/>
                      <w:lang w:val="nl-NL"/>
                    </w:rPr>
                    <w:t>* Giao nhiệm vụ chuẩn bị cho tiết học tới</w:t>
                  </w:r>
                </w:p>
              </w:tc>
            </w:tr>
            <w:tr w:rsidR="002902C9" w:rsidRPr="00923E2E" w14:paraId="7A8669D9"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01DCEC92" w14:textId="6FD1B066" w:rsidR="002902C9" w:rsidRPr="00923E2E" w:rsidRDefault="002902C9" w:rsidP="00BE38D3">
                  <w:pPr>
                    <w:jc w:val="center"/>
                    <w:rPr>
                      <w:sz w:val="26"/>
                      <w:szCs w:val="26"/>
                    </w:rPr>
                  </w:pPr>
                  <w:r>
                    <w:rPr>
                      <w:sz w:val="26"/>
                      <w:szCs w:val="26"/>
                    </w:rPr>
                    <w:t>13</w:t>
                  </w:r>
                </w:p>
              </w:tc>
              <w:tc>
                <w:tcPr>
                  <w:tcW w:w="652" w:type="pct"/>
                  <w:tcBorders>
                    <w:top w:val="single" w:sz="4" w:space="0" w:color="auto"/>
                    <w:left w:val="single" w:sz="4" w:space="0" w:color="auto"/>
                    <w:bottom w:val="single" w:sz="4" w:space="0" w:color="auto"/>
                    <w:right w:val="single" w:sz="4" w:space="0" w:color="auto"/>
                  </w:tcBorders>
                </w:tcPr>
                <w:p w14:paraId="136C4401" w14:textId="77777777" w:rsidR="002902C9" w:rsidRPr="00923E2E" w:rsidRDefault="002902C9" w:rsidP="00BE38D3">
                  <w:pPr>
                    <w:rPr>
                      <w:sz w:val="26"/>
                      <w:szCs w:val="26"/>
                    </w:rPr>
                  </w:pPr>
                  <w:r w:rsidRPr="00923E2E">
                    <w:rPr>
                      <w:b/>
                      <w:bCs/>
                      <w:iCs/>
                      <w:color w:val="FF0000"/>
                      <w:sz w:val="26"/>
                      <w:szCs w:val="26"/>
                    </w:rPr>
                    <w:t xml:space="preserve">Bài 8: </w:t>
                  </w:r>
                  <w:r w:rsidRPr="00923E2E">
                    <w:rPr>
                      <w:sz w:val="26"/>
                      <w:szCs w:val="26"/>
                    </w:rPr>
                    <w:t>Điện năng. Công suất điện</w:t>
                  </w:r>
                </w:p>
                <w:p w14:paraId="3B799F3A" w14:textId="77777777" w:rsidR="002902C9" w:rsidRPr="00923E2E" w:rsidRDefault="002902C9" w:rsidP="00BE38D3">
                  <w:pPr>
                    <w:jc w:val="both"/>
                    <w:rPr>
                      <w:sz w:val="26"/>
                      <w:szCs w:val="26"/>
                      <w:lang w:val="vi-VN"/>
                    </w:rPr>
                  </w:pPr>
                </w:p>
              </w:tc>
              <w:tc>
                <w:tcPr>
                  <w:tcW w:w="277" w:type="pct"/>
                  <w:gridSpan w:val="2"/>
                  <w:tcBorders>
                    <w:top w:val="single" w:sz="4" w:space="0" w:color="auto"/>
                    <w:left w:val="single" w:sz="4" w:space="0" w:color="auto"/>
                    <w:bottom w:val="single" w:sz="4" w:space="0" w:color="auto"/>
                    <w:right w:val="single" w:sz="4" w:space="0" w:color="auto"/>
                  </w:tcBorders>
                  <w:hideMark/>
                </w:tcPr>
                <w:p w14:paraId="43DE3BC7" w14:textId="77777777" w:rsidR="002902C9" w:rsidRPr="00923E2E" w:rsidRDefault="002902C9" w:rsidP="00BE38D3">
                  <w:pPr>
                    <w:jc w:val="both"/>
                    <w:rPr>
                      <w:sz w:val="26"/>
                      <w:szCs w:val="26"/>
                    </w:rPr>
                  </w:pPr>
                  <w:r w:rsidRPr="00923E2E">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hideMark/>
                </w:tcPr>
                <w:p w14:paraId="3FA8149D" w14:textId="77777777" w:rsidR="002902C9" w:rsidRPr="00923E2E" w:rsidRDefault="002902C9" w:rsidP="00BE38D3">
                  <w:pPr>
                    <w:jc w:val="both"/>
                    <w:rPr>
                      <w:sz w:val="26"/>
                      <w:szCs w:val="26"/>
                    </w:rPr>
                  </w:pPr>
                  <w:r w:rsidRPr="00923E2E">
                    <w:rPr>
                      <w:sz w:val="26"/>
                      <w:szCs w:val="26"/>
                    </w:rPr>
                    <w:t xml:space="preserve">  12</w:t>
                  </w:r>
                </w:p>
              </w:tc>
              <w:tc>
                <w:tcPr>
                  <w:tcW w:w="1193" w:type="pct"/>
                  <w:tcBorders>
                    <w:top w:val="single" w:sz="4" w:space="0" w:color="auto"/>
                    <w:left w:val="single" w:sz="4" w:space="0" w:color="auto"/>
                    <w:bottom w:val="single" w:sz="4" w:space="0" w:color="auto"/>
                    <w:right w:val="single" w:sz="4" w:space="0" w:color="auto"/>
                  </w:tcBorders>
                </w:tcPr>
                <w:p w14:paraId="2E2BA447" w14:textId="77777777" w:rsidR="002902C9" w:rsidRPr="00923E2E" w:rsidRDefault="002902C9" w:rsidP="00BE38D3">
                  <w:pPr>
                    <w:tabs>
                      <w:tab w:val="left" w:pos="360"/>
                    </w:tabs>
                    <w:rPr>
                      <w:sz w:val="26"/>
                      <w:szCs w:val="26"/>
                      <w:lang w:val="it-IT"/>
                    </w:rPr>
                  </w:pPr>
                  <w:r w:rsidRPr="00923E2E">
                    <w:rPr>
                      <w:sz w:val="26"/>
                      <w:szCs w:val="26"/>
                      <w:lang w:val="it-IT"/>
                    </w:rPr>
                    <w:t>- Nêu được công của dòng điện là số đo điện năng mà đoạn mạch tiêu thụ khi có dòng điện chạy qua. Chỉ ra được lực nào thực hiện công ấy.</w:t>
                  </w:r>
                </w:p>
                <w:p w14:paraId="5B49F815" w14:textId="77777777" w:rsidR="002902C9" w:rsidRPr="00923E2E" w:rsidRDefault="002902C9" w:rsidP="00BE38D3">
                  <w:pPr>
                    <w:tabs>
                      <w:tab w:val="left" w:pos="360"/>
                    </w:tabs>
                    <w:rPr>
                      <w:sz w:val="26"/>
                      <w:szCs w:val="26"/>
                      <w:lang w:val="it-IT"/>
                    </w:rPr>
                  </w:pPr>
                  <w:r w:rsidRPr="00923E2E">
                    <w:rPr>
                      <w:sz w:val="26"/>
                      <w:szCs w:val="26"/>
                      <w:lang w:val="it-IT"/>
                    </w:rPr>
                    <w:t xml:space="preserve">- Chỉ ra được mối liên hệ giữa </w:t>
                  </w:r>
                  <w:r w:rsidRPr="00923E2E">
                    <w:rPr>
                      <w:sz w:val="26"/>
                      <w:szCs w:val="26"/>
                      <w:lang w:val="it-IT"/>
                    </w:rPr>
                    <w:lastRenderedPageBreak/>
                    <w:t>công của lực lạ thực hiện bên trong nguồn điện và điện năng tiêu thụ trong mạch kín</w:t>
                  </w:r>
                </w:p>
                <w:p w14:paraId="3FBF11A0" w14:textId="77777777" w:rsidR="002902C9" w:rsidRPr="00923E2E" w:rsidRDefault="002902C9" w:rsidP="00BE38D3">
                  <w:pPr>
                    <w:tabs>
                      <w:tab w:val="left" w:pos="360"/>
                    </w:tabs>
                    <w:rPr>
                      <w:sz w:val="26"/>
                      <w:szCs w:val="26"/>
                      <w:lang w:val="it-IT"/>
                    </w:rPr>
                  </w:pPr>
                  <w:r w:rsidRPr="00923E2E">
                    <w:rPr>
                      <w:sz w:val="26"/>
                      <w:szCs w:val="26"/>
                      <w:lang w:val="it-IT"/>
                    </w:rPr>
                    <w:t>- Viết được công thức tính điện năng tiêu thụ, công suất điện của một đoạn mạch ; công thức tính công, công suất của nguồn điện.</w:t>
                  </w:r>
                </w:p>
                <w:p w14:paraId="2013F25B" w14:textId="77777777" w:rsidR="002902C9" w:rsidRPr="00923E2E" w:rsidRDefault="002902C9" w:rsidP="00BE38D3">
                  <w:pPr>
                    <w:tabs>
                      <w:tab w:val="left" w:pos="360"/>
                    </w:tabs>
                    <w:rPr>
                      <w:sz w:val="26"/>
                      <w:szCs w:val="26"/>
                      <w:lang w:val="it-IT"/>
                    </w:rPr>
                  </w:pPr>
                  <w:r w:rsidRPr="00923E2E">
                    <w:rPr>
                      <w:sz w:val="26"/>
                      <w:szCs w:val="26"/>
                      <w:lang w:val="it-IT"/>
                    </w:rPr>
                    <w:t>- Tính được điện năng tiêu thụ và công suất điện của một đoạn mạch theo các đại lượng liên quan và ngược lại.</w:t>
                  </w:r>
                </w:p>
                <w:p w14:paraId="38454E9F" w14:textId="77777777" w:rsidR="002902C9" w:rsidRPr="00923E2E" w:rsidRDefault="002902C9" w:rsidP="00BE38D3">
                  <w:pPr>
                    <w:tabs>
                      <w:tab w:val="left" w:pos="360"/>
                    </w:tabs>
                    <w:rPr>
                      <w:sz w:val="26"/>
                      <w:szCs w:val="26"/>
                      <w:lang w:val="it-IT"/>
                    </w:rPr>
                  </w:pPr>
                  <w:r w:rsidRPr="00923E2E">
                    <w:rPr>
                      <w:sz w:val="26"/>
                      <w:szCs w:val="26"/>
                      <w:lang w:val="it-IT"/>
                    </w:rPr>
                    <w:t>- Tính được công và công suất của nguồn điện theo các đại lượng liên quan và ngược lại.</w:t>
                  </w:r>
                </w:p>
                <w:p w14:paraId="55E60121"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tcPr>
                <w:p w14:paraId="73C620E2" w14:textId="77777777" w:rsidR="002902C9" w:rsidRPr="00923E2E" w:rsidRDefault="002902C9" w:rsidP="00BE38D3">
                  <w:pPr>
                    <w:jc w:val="both"/>
                    <w:rPr>
                      <w:b/>
                      <w:sz w:val="26"/>
                      <w:szCs w:val="26"/>
                    </w:rPr>
                  </w:pPr>
                  <w:r w:rsidRPr="00923E2E">
                    <w:rPr>
                      <w:b/>
                      <w:sz w:val="26"/>
                      <w:szCs w:val="26"/>
                    </w:rPr>
                    <w:lastRenderedPageBreak/>
                    <w:t>- Hình thức dạy học:</w:t>
                  </w:r>
                </w:p>
                <w:p w14:paraId="12E86C66" w14:textId="77777777" w:rsidR="002902C9" w:rsidRPr="00923E2E" w:rsidRDefault="002902C9" w:rsidP="00BE38D3">
                  <w:pPr>
                    <w:jc w:val="both"/>
                    <w:rPr>
                      <w:sz w:val="26"/>
                      <w:szCs w:val="26"/>
                    </w:rPr>
                  </w:pPr>
                  <w:r w:rsidRPr="00923E2E">
                    <w:rPr>
                      <w:sz w:val="26"/>
                      <w:szCs w:val="26"/>
                    </w:rPr>
                    <w:t>+ Dạy học theo lớp</w:t>
                  </w:r>
                </w:p>
                <w:p w14:paraId="799346EA" w14:textId="77777777" w:rsidR="002902C9" w:rsidRPr="00923E2E" w:rsidRDefault="002902C9" w:rsidP="00BE38D3">
                  <w:pPr>
                    <w:jc w:val="both"/>
                    <w:rPr>
                      <w:sz w:val="26"/>
                      <w:szCs w:val="26"/>
                    </w:rPr>
                  </w:pPr>
                  <w:r w:rsidRPr="00923E2E">
                    <w:rPr>
                      <w:sz w:val="26"/>
                      <w:szCs w:val="26"/>
                    </w:rPr>
                    <w:t>+ Dạy học theo nhóm</w:t>
                  </w:r>
                </w:p>
                <w:p w14:paraId="22147240" w14:textId="77777777" w:rsidR="002902C9" w:rsidRPr="00923E2E" w:rsidRDefault="002902C9" w:rsidP="00BE38D3">
                  <w:pPr>
                    <w:jc w:val="both"/>
                    <w:rPr>
                      <w:sz w:val="26"/>
                      <w:szCs w:val="26"/>
                    </w:rPr>
                  </w:pPr>
                  <w:r w:rsidRPr="00923E2E">
                    <w:rPr>
                      <w:sz w:val="26"/>
                      <w:szCs w:val="26"/>
                    </w:rPr>
                    <w:t xml:space="preserve">+ Dạy học cá </w:t>
                  </w:r>
                  <w:r w:rsidRPr="00923E2E">
                    <w:rPr>
                      <w:sz w:val="26"/>
                      <w:szCs w:val="26"/>
                    </w:rPr>
                    <w:lastRenderedPageBreak/>
                    <w:t>nhân</w:t>
                  </w:r>
                </w:p>
                <w:p w14:paraId="056FC2D1" w14:textId="77777777" w:rsidR="002902C9" w:rsidRPr="00923E2E" w:rsidRDefault="002902C9" w:rsidP="00BE38D3">
                  <w:pPr>
                    <w:jc w:val="both"/>
                    <w:rPr>
                      <w:i/>
                      <w:sz w:val="26"/>
                      <w:szCs w:val="26"/>
                    </w:rPr>
                  </w:pPr>
                  <w:r w:rsidRPr="00923E2E">
                    <w:rPr>
                      <w:i/>
                      <w:sz w:val="26"/>
                      <w:szCs w:val="26"/>
                    </w:rPr>
                    <w:t>(Có thể kết hợp các hình thức trên)</w:t>
                  </w:r>
                </w:p>
                <w:p w14:paraId="2B917CEE" w14:textId="77777777" w:rsidR="002902C9" w:rsidRPr="00923E2E" w:rsidRDefault="002902C9" w:rsidP="00BE38D3">
                  <w:pPr>
                    <w:jc w:val="both"/>
                    <w:rPr>
                      <w:b/>
                      <w:sz w:val="26"/>
                      <w:szCs w:val="26"/>
                    </w:rPr>
                  </w:pPr>
                  <w:r w:rsidRPr="00923E2E">
                    <w:rPr>
                      <w:b/>
                      <w:sz w:val="26"/>
                      <w:szCs w:val="26"/>
                    </w:rPr>
                    <w:t xml:space="preserve">- Địa điểm: </w:t>
                  </w:r>
                </w:p>
                <w:p w14:paraId="0772885D" w14:textId="77777777" w:rsidR="002902C9" w:rsidRPr="00923E2E" w:rsidRDefault="002902C9" w:rsidP="00BE38D3">
                  <w:pPr>
                    <w:jc w:val="both"/>
                    <w:rPr>
                      <w:sz w:val="26"/>
                      <w:szCs w:val="26"/>
                      <w:lang w:val="vi-VN"/>
                    </w:rPr>
                  </w:pPr>
                  <w:r w:rsidRPr="00923E2E">
                    <w:rPr>
                      <w:sz w:val="26"/>
                      <w:szCs w:val="26"/>
                    </w:rPr>
                    <w:t>Tại phòng học</w:t>
                  </w:r>
                  <w:r w:rsidRPr="00923E2E">
                    <w:rPr>
                      <w:sz w:val="26"/>
                      <w:szCs w:val="26"/>
                      <w:lang w:val="vi-VN"/>
                    </w:rPr>
                    <w:t>, ở nhà</w:t>
                  </w:r>
                </w:p>
                <w:p w14:paraId="4FE5F95A" w14:textId="77777777" w:rsidR="002902C9" w:rsidRPr="00923E2E" w:rsidRDefault="002902C9" w:rsidP="00BE38D3">
                  <w:pPr>
                    <w:jc w:val="both"/>
                    <w:rPr>
                      <w:sz w:val="26"/>
                      <w:szCs w:val="26"/>
                      <w:lang w:val="vi-VN"/>
                    </w:rPr>
                  </w:pPr>
                </w:p>
              </w:tc>
              <w:tc>
                <w:tcPr>
                  <w:tcW w:w="1756" w:type="pct"/>
                  <w:tcBorders>
                    <w:top w:val="single" w:sz="4" w:space="0" w:color="auto"/>
                    <w:left w:val="single" w:sz="4" w:space="0" w:color="auto"/>
                    <w:bottom w:val="single" w:sz="4" w:space="0" w:color="auto"/>
                    <w:right w:val="single" w:sz="4" w:space="0" w:color="auto"/>
                  </w:tcBorders>
                </w:tcPr>
                <w:p w14:paraId="66AF235A" w14:textId="51A65E77" w:rsidR="002902C9" w:rsidRPr="006962AA" w:rsidRDefault="002902C9" w:rsidP="00BE38D3">
                  <w:pPr>
                    <w:tabs>
                      <w:tab w:val="left" w:pos="6190"/>
                    </w:tabs>
                    <w:rPr>
                      <w:b/>
                      <w:i/>
                      <w:color w:val="FF0000"/>
                      <w:sz w:val="26"/>
                      <w:szCs w:val="26"/>
                      <w:lang w:val="nl-NL"/>
                    </w:rPr>
                  </w:pPr>
                  <w:r w:rsidRPr="00923E2E">
                    <w:rPr>
                      <w:b/>
                      <w:sz w:val="26"/>
                      <w:szCs w:val="26"/>
                    </w:rPr>
                    <w:lastRenderedPageBreak/>
                    <w:t>Mụ</w:t>
                  </w:r>
                  <w:r>
                    <w:rPr>
                      <w:b/>
                      <w:sz w:val="26"/>
                      <w:szCs w:val="26"/>
                    </w:rPr>
                    <w:t xml:space="preserve">c </w:t>
                  </w:r>
                  <w:r w:rsidRPr="00923E2E">
                    <w:rPr>
                      <w:b/>
                      <w:sz w:val="26"/>
                      <w:szCs w:val="26"/>
                    </w:rPr>
                    <w:t>I:</w:t>
                  </w:r>
                  <w:r w:rsidRPr="00923E2E">
                    <w:rPr>
                      <w:sz w:val="26"/>
                      <w:szCs w:val="26"/>
                    </w:rPr>
                    <w:t xml:space="preserve"> </w:t>
                  </w:r>
                  <w:r w:rsidRPr="006962AA">
                    <w:rPr>
                      <w:b/>
                      <w:sz w:val="26"/>
                      <w:szCs w:val="26"/>
                    </w:rPr>
                    <w:t xml:space="preserve">Điện năng tiêu thụ và Công suất điện </w:t>
                  </w:r>
                </w:p>
                <w:p w14:paraId="6C439D0D" w14:textId="77777777" w:rsidR="002902C9" w:rsidRDefault="002902C9" w:rsidP="00BE38D3">
                  <w:pPr>
                    <w:tabs>
                      <w:tab w:val="left" w:pos="6190"/>
                    </w:tabs>
                    <w:rPr>
                      <w:b/>
                      <w:i/>
                      <w:color w:val="FF0000"/>
                      <w:sz w:val="26"/>
                      <w:szCs w:val="26"/>
                      <w:lang w:val="nl-NL"/>
                    </w:rPr>
                  </w:pPr>
                  <w:r w:rsidRPr="00923E2E">
                    <w:rPr>
                      <w:b/>
                      <w:sz w:val="26"/>
                      <w:szCs w:val="26"/>
                    </w:rPr>
                    <w:t>Mục II:</w:t>
                  </w:r>
                  <w:r w:rsidRPr="00923E2E">
                    <w:rPr>
                      <w:sz w:val="26"/>
                      <w:szCs w:val="26"/>
                    </w:rPr>
                    <w:t xml:space="preserve"> </w:t>
                  </w:r>
                  <w:r w:rsidRPr="006962AA">
                    <w:rPr>
                      <w:b/>
                      <w:sz w:val="26"/>
                      <w:szCs w:val="26"/>
                    </w:rPr>
                    <w:t>Công suất tỏa nhiệt của vật dẫn khi có dòng điện chạy</w:t>
                  </w:r>
                  <w:r w:rsidRPr="006962AA">
                    <w:rPr>
                      <w:b/>
                      <w:spacing w:val="-9"/>
                      <w:sz w:val="26"/>
                      <w:szCs w:val="26"/>
                    </w:rPr>
                    <w:t xml:space="preserve"> </w:t>
                  </w:r>
                  <w:r w:rsidRPr="006962AA">
                    <w:rPr>
                      <w:b/>
                      <w:sz w:val="26"/>
                      <w:szCs w:val="26"/>
                    </w:rPr>
                    <w:t>qua</w:t>
                  </w:r>
                  <w:r w:rsidRPr="00923E2E">
                    <w:rPr>
                      <w:sz w:val="26"/>
                      <w:szCs w:val="26"/>
                    </w:rPr>
                    <w:t xml:space="preserve"> </w:t>
                  </w:r>
                </w:p>
                <w:p w14:paraId="449BD9EC" w14:textId="78ECF21B" w:rsidR="002902C9" w:rsidRPr="00923E2E" w:rsidRDefault="002902C9" w:rsidP="00BE38D3">
                  <w:pPr>
                    <w:tabs>
                      <w:tab w:val="left" w:pos="6190"/>
                    </w:tabs>
                    <w:rPr>
                      <w:i/>
                      <w:color w:val="FF0000"/>
                      <w:sz w:val="26"/>
                      <w:szCs w:val="26"/>
                    </w:rPr>
                  </w:pPr>
                  <w:r w:rsidRPr="006962AA">
                    <w:rPr>
                      <w:i/>
                      <w:color w:val="FF0000"/>
                      <w:sz w:val="26"/>
                      <w:szCs w:val="26"/>
                      <w:lang w:val="nl-NL"/>
                    </w:rPr>
                    <w:t>-</w:t>
                  </w:r>
                  <w:r w:rsidRPr="00923E2E">
                    <w:rPr>
                      <w:b/>
                      <w:i/>
                      <w:color w:val="FF0000"/>
                      <w:sz w:val="26"/>
                      <w:szCs w:val="26"/>
                      <w:lang w:val="nl-NL"/>
                    </w:rPr>
                    <w:t xml:space="preserve"> </w:t>
                  </w:r>
                  <w:r w:rsidRPr="00923E2E">
                    <w:rPr>
                      <w:i/>
                      <w:color w:val="FF0000"/>
                      <w:sz w:val="26"/>
                      <w:szCs w:val="26"/>
                    </w:rPr>
                    <w:t>Chỉ cần nêu công thức (8.3), (8.4) và kết luận.</w:t>
                  </w:r>
                </w:p>
                <w:p w14:paraId="7682E9BF" w14:textId="4A52A4A9" w:rsidR="002902C9" w:rsidRDefault="002902C9" w:rsidP="006962AA">
                  <w:pPr>
                    <w:tabs>
                      <w:tab w:val="left" w:pos="6190"/>
                    </w:tabs>
                    <w:rPr>
                      <w:b/>
                      <w:i/>
                      <w:color w:val="FF0000"/>
                      <w:sz w:val="26"/>
                      <w:szCs w:val="26"/>
                      <w:lang w:val="nl-NL"/>
                    </w:rPr>
                  </w:pPr>
                  <w:r w:rsidRPr="00923E2E">
                    <w:rPr>
                      <w:b/>
                      <w:sz w:val="26"/>
                      <w:szCs w:val="26"/>
                    </w:rPr>
                    <w:t>Mục II</w:t>
                  </w:r>
                  <w:r>
                    <w:rPr>
                      <w:b/>
                      <w:sz w:val="26"/>
                      <w:szCs w:val="26"/>
                    </w:rPr>
                    <w:t>I</w:t>
                  </w:r>
                  <w:r w:rsidRPr="00923E2E">
                    <w:rPr>
                      <w:b/>
                      <w:sz w:val="26"/>
                      <w:szCs w:val="26"/>
                    </w:rPr>
                    <w:t>:</w:t>
                  </w:r>
                  <w:r w:rsidRPr="00923E2E">
                    <w:rPr>
                      <w:sz w:val="26"/>
                      <w:szCs w:val="26"/>
                    </w:rPr>
                    <w:t xml:space="preserve"> </w:t>
                  </w:r>
                  <w:r w:rsidRPr="006962AA">
                    <w:rPr>
                      <w:b/>
                      <w:sz w:val="26"/>
                      <w:szCs w:val="26"/>
                    </w:rPr>
                    <w:t xml:space="preserve">Công và công suất </w:t>
                  </w:r>
                  <w:r>
                    <w:rPr>
                      <w:b/>
                      <w:sz w:val="26"/>
                      <w:szCs w:val="26"/>
                    </w:rPr>
                    <w:t>của nguồn điện</w:t>
                  </w:r>
                  <w:r w:rsidRPr="00923E2E">
                    <w:rPr>
                      <w:sz w:val="26"/>
                      <w:szCs w:val="26"/>
                    </w:rPr>
                    <w:t xml:space="preserve"> </w:t>
                  </w:r>
                </w:p>
                <w:p w14:paraId="2A03FF9D" w14:textId="77777777" w:rsidR="002902C9" w:rsidRPr="00923E2E" w:rsidRDefault="002902C9" w:rsidP="00BE38D3">
                  <w:pPr>
                    <w:tabs>
                      <w:tab w:val="left" w:pos="6190"/>
                    </w:tabs>
                    <w:rPr>
                      <w:b/>
                      <w:sz w:val="26"/>
                      <w:szCs w:val="26"/>
                      <w:lang w:val="nl-NL"/>
                    </w:rPr>
                  </w:pPr>
                </w:p>
                <w:p w14:paraId="7671EB72" w14:textId="77777777" w:rsidR="002902C9" w:rsidRPr="00923E2E" w:rsidRDefault="002902C9" w:rsidP="00BE38D3">
                  <w:pPr>
                    <w:tabs>
                      <w:tab w:val="left" w:pos="6190"/>
                    </w:tabs>
                    <w:rPr>
                      <w:b/>
                      <w:sz w:val="26"/>
                      <w:szCs w:val="26"/>
                      <w:lang w:val="nl-NL"/>
                    </w:rPr>
                  </w:pPr>
                  <w:r w:rsidRPr="00923E2E">
                    <w:rPr>
                      <w:b/>
                      <w:sz w:val="26"/>
                      <w:szCs w:val="26"/>
                      <w:lang w:val="nl-NL"/>
                    </w:rPr>
                    <w:t>* Gợi ý phương pháp, kĩ thuật dạy học và đánh giá:</w:t>
                  </w:r>
                </w:p>
                <w:p w14:paraId="0B626436" w14:textId="77777777" w:rsidR="002902C9" w:rsidRPr="00923E2E" w:rsidRDefault="002902C9" w:rsidP="00BE38D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58AB1F64" w14:textId="77777777" w:rsidR="002902C9" w:rsidRPr="00923E2E" w:rsidRDefault="002902C9"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kĩ thuật KWL,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37E02CE0" w14:textId="77777777" w:rsidR="002902C9" w:rsidRPr="00923E2E" w:rsidRDefault="002902C9"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2E265648" w14:textId="77777777" w:rsidR="002902C9" w:rsidRPr="00923E2E" w:rsidRDefault="002902C9" w:rsidP="00BE38D3">
                  <w:pPr>
                    <w:tabs>
                      <w:tab w:val="left" w:pos="6190"/>
                    </w:tabs>
                    <w:rPr>
                      <w:color w:val="FF0000"/>
                      <w:sz w:val="26"/>
                      <w:szCs w:val="26"/>
                      <w:lang w:val="vi-VN"/>
                    </w:rPr>
                  </w:pPr>
                  <w:r w:rsidRPr="00923E2E">
                    <w:rPr>
                      <w:color w:val="FF0000"/>
                      <w:sz w:val="26"/>
                      <w:szCs w:val="26"/>
                      <w:lang w:val="nl-NL"/>
                    </w:rPr>
                    <w:t xml:space="preserve">- </w:t>
                  </w:r>
                  <w:r w:rsidRPr="00923E2E">
                    <w:rPr>
                      <w:color w:val="FF0000"/>
                      <w:sz w:val="26"/>
                      <w:szCs w:val="26"/>
                      <w:lang w:val="vi-VN"/>
                    </w:rPr>
                    <w:t>Mục II: Chỉ nêu các công thức 8.3, 8.4 và kết luận</w:t>
                  </w:r>
                </w:p>
                <w:p w14:paraId="0FC8D7E2"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2D844CA0" w14:textId="77777777" w:rsidR="002902C9" w:rsidRDefault="002902C9" w:rsidP="00BE38D3">
                  <w:pPr>
                    <w:jc w:val="both"/>
                    <w:rPr>
                      <w:b/>
                      <w:sz w:val="26"/>
                      <w:szCs w:val="26"/>
                    </w:rPr>
                  </w:pPr>
                  <w:r w:rsidRPr="00923E2E">
                    <w:rPr>
                      <w:b/>
                      <w:sz w:val="26"/>
                      <w:szCs w:val="26"/>
                      <w:lang w:val="nl-NL"/>
                    </w:rPr>
                    <w:t>* Giao nhiệm vụ chuẩn bị cho tiết học</w:t>
                  </w:r>
                  <w:r w:rsidRPr="00923E2E">
                    <w:rPr>
                      <w:b/>
                      <w:sz w:val="26"/>
                      <w:szCs w:val="26"/>
                      <w:lang w:val="vi-VN"/>
                    </w:rPr>
                    <w:t xml:space="preserve"> tới</w:t>
                  </w:r>
                </w:p>
                <w:p w14:paraId="270EB6C5" w14:textId="77777777" w:rsidR="002902C9" w:rsidRPr="001C7393" w:rsidRDefault="002902C9" w:rsidP="00BE38D3">
                  <w:pPr>
                    <w:jc w:val="both"/>
                    <w:rPr>
                      <w:sz w:val="26"/>
                      <w:szCs w:val="26"/>
                    </w:rPr>
                  </w:pPr>
                </w:p>
              </w:tc>
            </w:tr>
            <w:tr w:rsidR="002902C9" w:rsidRPr="00923E2E" w14:paraId="3CF4F513"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11979236" w14:textId="025071B8" w:rsidR="002902C9" w:rsidRPr="00923E2E" w:rsidRDefault="002902C9" w:rsidP="00BE38D3">
                  <w:pPr>
                    <w:jc w:val="center"/>
                    <w:rPr>
                      <w:sz w:val="26"/>
                      <w:szCs w:val="26"/>
                    </w:rPr>
                  </w:pPr>
                  <w:r>
                    <w:rPr>
                      <w:sz w:val="26"/>
                      <w:szCs w:val="26"/>
                    </w:rPr>
                    <w:lastRenderedPageBreak/>
                    <w:t>14</w:t>
                  </w:r>
                </w:p>
              </w:tc>
              <w:tc>
                <w:tcPr>
                  <w:tcW w:w="652" w:type="pct"/>
                  <w:tcBorders>
                    <w:top w:val="single" w:sz="4" w:space="0" w:color="auto"/>
                    <w:left w:val="single" w:sz="4" w:space="0" w:color="auto"/>
                    <w:bottom w:val="single" w:sz="4" w:space="0" w:color="auto"/>
                    <w:right w:val="single" w:sz="4" w:space="0" w:color="auto"/>
                  </w:tcBorders>
                </w:tcPr>
                <w:p w14:paraId="7ED0D623" w14:textId="77777777" w:rsidR="002902C9" w:rsidRPr="001C7393" w:rsidRDefault="002902C9" w:rsidP="00BE38D3">
                  <w:pPr>
                    <w:jc w:val="both"/>
                    <w:rPr>
                      <w:b/>
                      <w:color w:val="FF0000"/>
                      <w:sz w:val="26"/>
                      <w:szCs w:val="26"/>
                    </w:rPr>
                  </w:pPr>
                  <w:r w:rsidRPr="001C7393">
                    <w:rPr>
                      <w:b/>
                      <w:color w:val="FF0000"/>
                      <w:sz w:val="26"/>
                      <w:szCs w:val="26"/>
                    </w:rPr>
                    <w:t xml:space="preserve">Bài tập </w:t>
                  </w:r>
                </w:p>
                <w:p w14:paraId="2CB40995" w14:textId="77777777" w:rsidR="002902C9" w:rsidRPr="00923E2E" w:rsidRDefault="002902C9" w:rsidP="00BE38D3">
                  <w:pPr>
                    <w:jc w:val="both"/>
                    <w:rPr>
                      <w:b/>
                      <w:bCs/>
                      <w:iCs/>
                      <w:color w:val="FF0000"/>
                      <w:sz w:val="26"/>
                      <w:szCs w:val="26"/>
                    </w:rPr>
                  </w:pPr>
                </w:p>
              </w:tc>
              <w:tc>
                <w:tcPr>
                  <w:tcW w:w="277" w:type="pct"/>
                  <w:gridSpan w:val="2"/>
                  <w:tcBorders>
                    <w:top w:val="single" w:sz="4" w:space="0" w:color="auto"/>
                    <w:left w:val="single" w:sz="4" w:space="0" w:color="auto"/>
                    <w:bottom w:val="single" w:sz="4" w:space="0" w:color="auto"/>
                    <w:right w:val="single" w:sz="4" w:space="0" w:color="auto"/>
                  </w:tcBorders>
                  <w:hideMark/>
                </w:tcPr>
                <w:p w14:paraId="11E05F31" w14:textId="77777777" w:rsidR="002902C9" w:rsidRPr="00923E2E" w:rsidRDefault="002902C9" w:rsidP="00BE38D3">
                  <w:pPr>
                    <w:jc w:val="both"/>
                    <w:rPr>
                      <w:sz w:val="26"/>
                      <w:szCs w:val="26"/>
                    </w:rPr>
                  </w:pPr>
                  <w:r w:rsidRPr="00923E2E">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hideMark/>
                </w:tcPr>
                <w:p w14:paraId="67B087E8" w14:textId="77777777" w:rsidR="002902C9" w:rsidRPr="00923E2E" w:rsidRDefault="002902C9" w:rsidP="00BE38D3">
                  <w:pPr>
                    <w:jc w:val="both"/>
                    <w:rPr>
                      <w:sz w:val="26"/>
                      <w:szCs w:val="26"/>
                    </w:rPr>
                  </w:pPr>
                  <w:r w:rsidRPr="00923E2E">
                    <w:rPr>
                      <w:sz w:val="26"/>
                      <w:szCs w:val="26"/>
                    </w:rPr>
                    <w:t xml:space="preserve">   13</w:t>
                  </w:r>
                </w:p>
              </w:tc>
              <w:tc>
                <w:tcPr>
                  <w:tcW w:w="1193" w:type="pct"/>
                  <w:tcBorders>
                    <w:top w:val="single" w:sz="4" w:space="0" w:color="auto"/>
                    <w:left w:val="single" w:sz="4" w:space="0" w:color="auto"/>
                    <w:bottom w:val="single" w:sz="4" w:space="0" w:color="auto"/>
                    <w:right w:val="single" w:sz="4" w:space="0" w:color="auto"/>
                  </w:tcBorders>
                </w:tcPr>
                <w:p w14:paraId="7A5AB674" w14:textId="77777777" w:rsidR="002902C9" w:rsidRPr="00923E2E" w:rsidRDefault="002902C9" w:rsidP="00BE38D3">
                  <w:pPr>
                    <w:tabs>
                      <w:tab w:val="left" w:pos="6190"/>
                    </w:tabs>
                    <w:rPr>
                      <w:sz w:val="26"/>
                      <w:szCs w:val="26"/>
                      <w:lang w:val="nl-NL"/>
                    </w:rPr>
                  </w:pPr>
                  <w:r w:rsidRPr="00923E2E">
                    <w:rPr>
                      <w:sz w:val="26"/>
                      <w:szCs w:val="26"/>
                      <w:lang w:val="nl-NL"/>
                    </w:rPr>
                    <w:t xml:space="preserve">- Hệ thống lí thuyết về dòng điện, nguồn điện, điện năng, công suất điện. </w:t>
                  </w:r>
                </w:p>
                <w:p w14:paraId="051684EB" w14:textId="77777777" w:rsidR="002902C9" w:rsidRPr="00923E2E" w:rsidRDefault="002902C9" w:rsidP="00BE38D3">
                  <w:pPr>
                    <w:tabs>
                      <w:tab w:val="left" w:pos="6190"/>
                    </w:tabs>
                    <w:rPr>
                      <w:sz w:val="26"/>
                      <w:szCs w:val="26"/>
                      <w:lang w:val="nl-NL"/>
                    </w:rPr>
                  </w:pPr>
                  <w:r w:rsidRPr="00923E2E">
                    <w:rPr>
                      <w:sz w:val="26"/>
                      <w:szCs w:val="26"/>
                      <w:lang w:val="nl-NL"/>
                    </w:rPr>
                    <w:t>- Giải bài tập:</w:t>
                  </w:r>
                </w:p>
                <w:p w14:paraId="4BF5D9C0" w14:textId="77777777" w:rsidR="002902C9" w:rsidRPr="00923E2E" w:rsidRDefault="002902C9" w:rsidP="00BE38D3">
                  <w:pPr>
                    <w:ind w:left="-20" w:firstLine="20"/>
                    <w:rPr>
                      <w:sz w:val="26"/>
                      <w:szCs w:val="26"/>
                    </w:rPr>
                  </w:pPr>
                  <w:r w:rsidRPr="00923E2E">
                    <w:rPr>
                      <w:sz w:val="26"/>
                      <w:szCs w:val="26"/>
                    </w:rPr>
                    <w:t>+ Vận dụng công thức tính cường độ dòng điện, các công thức điện năng tiêu thụ, công suất điện…</w:t>
                  </w:r>
                </w:p>
                <w:p w14:paraId="31AF854D" w14:textId="77777777" w:rsidR="002902C9" w:rsidRPr="00923E2E" w:rsidRDefault="002902C9" w:rsidP="00BE38D3">
                  <w:pPr>
                    <w:rPr>
                      <w:sz w:val="26"/>
                      <w:szCs w:val="26"/>
                    </w:rPr>
                  </w:pPr>
                  <w:r w:rsidRPr="00923E2E">
                    <w:rPr>
                      <w:sz w:val="26"/>
                      <w:szCs w:val="26"/>
                    </w:rPr>
                    <w:t xml:space="preserve">+ Sử dụng công thức tính suất điện động của nguồn điện, công thức điện năng tiêu thụ của đoạn mạch, các công thức công suất điện, công suất tỏa nhiệt, công suất của nguồn </w:t>
                  </w:r>
                  <w:r w:rsidRPr="00923E2E">
                    <w:rPr>
                      <w:sz w:val="26"/>
                      <w:szCs w:val="26"/>
                    </w:rPr>
                    <w:lastRenderedPageBreak/>
                    <w:t>điện.</w:t>
                  </w:r>
                </w:p>
                <w:p w14:paraId="359999B0"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60A9D00C" w14:textId="77777777" w:rsidR="002902C9" w:rsidRPr="00923E2E" w:rsidRDefault="002902C9" w:rsidP="00BE38D3">
                  <w:pPr>
                    <w:jc w:val="both"/>
                    <w:rPr>
                      <w:b/>
                      <w:sz w:val="26"/>
                      <w:szCs w:val="26"/>
                    </w:rPr>
                  </w:pPr>
                  <w:r w:rsidRPr="00923E2E">
                    <w:rPr>
                      <w:b/>
                      <w:sz w:val="26"/>
                      <w:szCs w:val="26"/>
                    </w:rPr>
                    <w:lastRenderedPageBreak/>
                    <w:t>- Hình thức dạy học:</w:t>
                  </w:r>
                </w:p>
                <w:p w14:paraId="6D9F57C4" w14:textId="77777777" w:rsidR="002902C9" w:rsidRPr="00923E2E" w:rsidRDefault="002902C9" w:rsidP="00BE38D3">
                  <w:pPr>
                    <w:jc w:val="both"/>
                    <w:rPr>
                      <w:sz w:val="26"/>
                      <w:szCs w:val="26"/>
                    </w:rPr>
                  </w:pPr>
                  <w:r w:rsidRPr="00923E2E">
                    <w:rPr>
                      <w:sz w:val="26"/>
                      <w:szCs w:val="26"/>
                    </w:rPr>
                    <w:t>+ Dạy học theo lớp</w:t>
                  </w:r>
                </w:p>
                <w:p w14:paraId="14F6DA44" w14:textId="77777777" w:rsidR="002902C9" w:rsidRPr="00923E2E" w:rsidRDefault="002902C9" w:rsidP="00BE38D3">
                  <w:pPr>
                    <w:jc w:val="both"/>
                    <w:rPr>
                      <w:sz w:val="26"/>
                      <w:szCs w:val="26"/>
                    </w:rPr>
                  </w:pPr>
                  <w:r w:rsidRPr="00923E2E">
                    <w:rPr>
                      <w:sz w:val="26"/>
                      <w:szCs w:val="26"/>
                    </w:rPr>
                    <w:t>+ Dạy học theo nhóm</w:t>
                  </w:r>
                </w:p>
                <w:p w14:paraId="5D201115" w14:textId="77777777" w:rsidR="002902C9" w:rsidRPr="00923E2E" w:rsidRDefault="002902C9" w:rsidP="00BE38D3">
                  <w:pPr>
                    <w:jc w:val="both"/>
                    <w:rPr>
                      <w:sz w:val="26"/>
                      <w:szCs w:val="26"/>
                    </w:rPr>
                  </w:pPr>
                  <w:r w:rsidRPr="00923E2E">
                    <w:rPr>
                      <w:sz w:val="26"/>
                      <w:szCs w:val="26"/>
                    </w:rPr>
                    <w:t>+ Dạy học cá nhân</w:t>
                  </w:r>
                </w:p>
                <w:p w14:paraId="323C3D2E" w14:textId="77777777" w:rsidR="002902C9" w:rsidRPr="00923E2E" w:rsidRDefault="002902C9" w:rsidP="00BE38D3">
                  <w:pPr>
                    <w:jc w:val="both"/>
                    <w:rPr>
                      <w:i/>
                      <w:sz w:val="26"/>
                      <w:szCs w:val="26"/>
                    </w:rPr>
                  </w:pPr>
                  <w:r w:rsidRPr="00923E2E">
                    <w:rPr>
                      <w:i/>
                      <w:sz w:val="26"/>
                      <w:szCs w:val="26"/>
                    </w:rPr>
                    <w:t>(Có thể kết hợp các hình thức trên)</w:t>
                  </w:r>
                </w:p>
                <w:p w14:paraId="4C03CC6D" w14:textId="77777777" w:rsidR="002902C9" w:rsidRPr="00923E2E" w:rsidRDefault="002902C9" w:rsidP="00BE38D3">
                  <w:pPr>
                    <w:jc w:val="both"/>
                    <w:rPr>
                      <w:b/>
                      <w:sz w:val="26"/>
                      <w:szCs w:val="26"/>
                    </w:rPr>
                  </w:pPr>
                  <w:r w:rsidRPr="00923E2E">
                    <w:rPr>
                      <w:b/>
                      <w:sz w:val="26"/>
                      <w:szCs w:val="26"/>
                    </w:rPr>
                    <w:t xml:space="preserve">- Địa điểm: </w:t>
                  </w:r>
                </w:p>
                <w:p w14:paraId="48C64CB6" w14:textId="77777777" w:rsidR="002902C9" w:rsidRPr="00923E2E" w:rsidRDefault="002902C9" w:rsidP="00BE38D3">
                  <w:pPr>
                    <w:jc w:val="both"/>
                    <w:rPr>
                      <w:sz w:val="26"/>
                      <w:szCs w:val="26"/>
                    </w:rPr>
                  </w:pPr>
                  <w:r w:rsidRPr="00923E2E">
                    <w:rPr>
                      <w:sz w:val="26"/>
                      <w:szCs w:val="26"/>
                    </w:rPr>
                    <w:t>Tại phòng học</w:t>
                  </w:r>
                </w:p>
              </w:tc>
              <w:tc>
                <w:tcPr>
                  <w:tcW w:w="1756" w:type="pct"/>
                  <w:tcBorders>
                    <w:top w:val="single" w:sz="4" w:space="0" w:color="auto"/>
                    <w:left w:val="single" w:sz="4" w:space="0" w:color="auto"/>
                    <w:bottom w:val="single" w:sz="4" w:space="0" w:color="auto"/>
                    <w:right w:val="single" w:sz="4" w:space="0" w:color="auto"/>
                  </w:tcBorders>
                </w:tcPr>
                <w:p w14:paraId="7A79B728" w14:textId="77777777" w:rsidR="002902C9" w:rsidRPr="00923E2E" w:rsidRDefault="002902C9" w:rsidP="00BE38D3">
                  <w:pPr>
                    <w:tabs>
                      <w:tab w:val="left" w:pos="6190"/>
                    </w:tabs>
                    <w:rPr>
                      <w:b/>
                      <w:i/>
                      <w:sz w:val="26"/>
                      <w:szCs w:val="26"/>
                      <w:lang w:val="nl-NL"/>
                    </w:rPr>
                  </w:pPr>
                  <w:r w:rsidRPr="00923E2E">
                    <w:rPr>
                      <w:sz w:val="26"/>
                      <w:szCs w:val="26"/>
                    </w:rPr>
                    <w:t xml:space="preserve"> </w:t>
                  </w:r>
                  <w:r w:rsidRPr="00923E2E">
                    <w:rPr>
                      <w:b/>
                      <w:i/>
                      <w:sz w:val="26"/>
                      <w:szCs w:val="26"/>
                      <w:lang w:val="nl-NL"/>
                    </w:rPr>
                    <w:t>Nội dung</w:t>
                  </w:r>
                </w:p>
                <w:p w14:paraId="2A747FF4" w14:textId="77777777" w:rsidR="002902C9" w:rsidRPr="00923E2E" w:rsidRDefault="002902C9" w:rsidP="00BE38D3">
                  <w:pPr>
                    <w:tabs>
                      <w:tab w:val="left" w:pos="6190"/>
                    </w:tabs>
                    <w:rPr>
                      <w:b/>
                      <w:i/>
                      <w:sz w:val="26"/>
                      <w:szCs w:val="26"/>
                      <w:lang w:val="nl-NL"/>
                    </w:rPr>
                  </w:pPr>
                  <w:r w:rsidRPr="00923E2E">
                    <w:rPr>
                      <w:b/>
                      <w:i/>
                      <w:sz w:val="26"/>
                      <w:szCs w:val="26"/>
                      <w:lang w:val="nl-NL"/>
                    </w:rPr>
                    <w:t xml:space="preserve">- Hệ thống lí thuyết </w:t>
                  </w:r>
                </w:p>
                <w:p w14:paraId="525D8862" w14:textId="77777777" w:rsidR="002902C9" w:rsidRPr="00923E2E" w:rsidRDefault="002902C9" w:rsidP="00BE38D3">
                  <w:pPr>
                    <w:tabs>
                      <w:tab w:val="left" w:pos="6190"/>
                    </w:tabs>
                    <w:rPr>
                      <w:b/>
                      <w:i/>
                      <w:sz w:val="26"/>
                      <w:szCs w:val="26"/>
                      <w:lang w:val="nl-NL"/>
                    </w:rPr>
                  </w:pPr>
                  <w:r w:rsidRPr="00923E2E">
                    <w:rPr>
                      <w:b/>
                      <w:i/>
                      <w:sz w:val="26"/>
                      <w:szCs w:val="26"/>
                      <w:lang w:val="nl-NL"/>
                    </w:rPr>
                    <w:t>- Giải bài tập</w:t>
                  </w:r>
                </w:p>
                <w:p w14:paraId="69460226" w14:textId="77777777" w:rsidR="002902C9" w:rsidRPr="00923E2E" w:rsidRDefault="002902C9" w:rsidP="00BE38D3">
                  <w:pPr>
                    <w:tabs>
                      <w:tab w:val="left" w:pos="6190"/>
                    </w:tabs>
                    <w:rPr>
                      <w:i/>
                      <w:sz w:val="26"/>
                      <w:szCs w:val="26"/>
                      <w:lang w:val="nl-NL"/>
                    </w:rPr>
                  </w:pPr>
                  <w:r w:rsidRPr="00923E2E">
                    <w:rPr>
                      <w:i/>
                      <w:sz w:val="26"/>
                      <w:szCs w:val="26"/>
                      <w:lang w:val="nl-NL"/>
                    </w:rPr>
                    <w:t>Có thể phân dạng bài tập</w:t>
                  </w:r>
                </w:p>
                <w:p w14:paraId="3DCD50E2" w14:textId="77777777" w:rsidR="002902C9" w:rsidRPr="00923E2E" w:rsidRDefault="002902C9" w:rsidP="00BE38D3">
                  <w:pPr>
                    <w:tabs>
                      <w:tab w:val="left" w:pos="6190"/>
                    </w:tabs>
                    <w:rPr>
                      <w:b/>
                      <w:sz w:val="26"/>
                      <w:szCs w:val="26"/>
                      <w:lang w:val="nl-NL"/>
                    </w:rPr>
                  </w:pPr>
                  <w:r w:rsidRPr="00923E2E">
                    <w:rPr>
                      <w:b/>
                      <w:sz w:val="26"/>
                      <w:szCs w:val="26"/>
                      <w:lang w:val="nl-NL"/>
                    </w:rPr>
                    <w:t>* Gợi ý phương pháp, kĩ thuật dạy học và đánh giá:</w:t>
                  </w:r>
                </w:p>
                <w:p w14:paraId="08A4C938" w14:textId="77777777" w:rsidR="002902C9" w:rsidRPr="00923E2E" w:rsidRDefault="002902C9"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14:paraId="34C81806" w14:textId="77777777" w:rsidR="002902C9" w:rsidRPr="00923E2E" w:rsidRDefault="002902C9" w:rsidP="00BE38D3">
                  <w:pPr>
                    <w:tabs>
                      <w:tab w:val="left" w:pos="6190"/>
                    </w:tabs>
                    <w:rPr>
                      <w:sz w:val="26"/>
                      <w:szCs w:val="26"/>
                      <w:lang w:val="nl-NL"/>
                    </w:rPr>
                  </w:pPr>
                  <w:r w:rsidRPr="00923E2E">
                    <w:rPr>
                      <w:sz w:val="26"/>
                      <w:szCs w:val="26"/>
                      <w:lang w:val="nl-NL"/>
                    </w:rPr>
                    <w:t>- Có thể dùng sơ đồ tư duy để hệ thống lí thuyết</w:t>
                  </w:r>
                </w:p>
                <w:p w14:paraId="7B4E7E3C" w14:textId="77777777" w:rsidR="002902C9" w:rsidRPr="00923E2E" w:rsidRDefault="002902C9" w:rsidP="00BE38D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w:t>
                  </w:r>
                  <w:r w:rsidRPr="00923E2E">
                    <w:rPr>
                      <w:sz w:val="26"/>
                      <w:szCs w:val="26"/>
                      <w:lang w:val="nl-NL"/>
                    </w:rPr>
                    <w:lastRenderedPageBreak/>
                    <w:t xml:space="preserve">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0D4DBEC2" w14:textId="77777777" w:rsidR="002902C9" w:rsidRPr="00923E2E" w:rsidRDefault="002902C9"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7A9BCECC" w14:textId="77777777" w:rsidR="002902C9" w:rsidRPr="00923E2E" w:rsidRDefault="002902C9" w:rsidP="00BE38D3">
                  <w:pPr>
                    <w:tabs>
                      <w:tab w:val="left" w:pos="6190"/>
                    </w:tabs>
                    <w:rPr>
                      <w:color w:val="FF0000"/>
                      <w:sz w:val="26"/>
                      <w:szCs w:val="26"/>
                      <w:lang w:val="vi-VN"/>
                    </w:rPr>
                  </w:pPr>
                  <w:r w:rsidRPr="00923E2E">
                    <w:rPr>
                      <w:color w:val="FF0000"/>
                      <w:sz w:val="26"/>
                      <w:szCs w:val="26"/>
                      <w:lang w:val="vi-VN"/>
                    </w:rPr>
                    <w:t>- Tăng cường thiết kế các bài tập thực tế, liên quan đến các thiết bị tiêu thụ điện trong gia đình</w:t>
                  </w:r>
                </w:p>
                <w:p w14:paraId="46595C66"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6D3A8B4B" w14:textId="77777777" w:rsidR="002902C9" w:rsidRPr="00923E2E" w:rsidRDefault="002902C9" w:rsidP="00BE38D3">
                  <w:pPr>
                    <w:jc w:val="both"/>
                    <w:rPr>
                      <w:b/>
                      <w:sz w:val="26"/>
                      <w:szCs w:val="26"/>
                    </w:rPr>
                  </w:pPr>
                  <w:r w:rsidRPr="00923E2E">
                    <w:rPr>
                      <w:b/>
                      <w:sz w:val="26"/>
                      <w:szCs w:val="26"/>
                      <w:lang w:val="nl-NL"/>
                    </w:rPr>
                    <w:t>* Giao nhiệm vụ chuẩn</w:t>
                  </w:r>
                  <w:r w:rsidRPr="00923E2E">
                    <w:rPr>
                      <w:b/>
                      <w:sz w:val="26"/>
                      <w:szCs w:val="26"/>
                      <w:lang w:val="vi-VN"/>
                    </w:rPr>
                    <w:t xml:space="preserve"> bị cho tiết học tới</w:t>
                  </w:r>
                </w:p>
                <w:p w14:paraId="79FEBF11" w14:textId="77777777" w:rsidR="002902C9" w:rsidRPr="00923E2E" w:rsidRDefault="002902C9" w:rsidP="00BE38D3">
                  <w:pPr>
                    <w:jc w:val="both"/>
                    <w:rPr>
                      <w:sz w:val="26"/>
                      <w:szCs w:val="26"/>
                    </w:rPr>
                  </w:pPr>
                </w:p>
              </w:tc>
            </w:tr>
            <w:tr w:rsidR="002902C9" w:rsidRPr="00923E2E" w14:paraId="2A4FF5F4"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7A18FFA7" w14:textId="524D6141" w:rsidR="002902C9" w:rsidRPr="00923E2E" w:rsidRDefault="002902C9" w:rsidP="00BE38D3">
                  <w:pPr>
                    <w:jc w:val="center"/>
                    <w:rPr>
                      <w:sz w:val="26"/>
                      <w:szCs w:val="26"/>
                    </w:rPr>
                  </w:pPr>
                  <w:r>
                    <w:rPr>
                      <w:sz w:val="26"/>
                      <w:szCs w:val="26"/>
                    </w:rPr>
                    <w:lastRenderedPageBreak/>
                    <w:t>15</w:t>
                  </w:r>
                </w:p>
              </w:tc>
              <w:tc>
                <w:tcPr>
                  <w:tcW w:w="652" w:type="pct"/>
                  <w:tcBorders>
                    <w:top w:val="single" w:sz="4" w:space="0" w:color="auto"/>
                    <w:left w:val="single" w:sz="4" w:space="0" w:color="auto"/>
                    <w:bottom w:val="single" w:sz="4" w:space="0" w:color="auto"/>
                    <w:right w:val="single" w:sz="4" w:space="0" w:color="auto"/>
                  </w:tcBorders>
                </w:tcPr>
                <w:p w14:paraId="56275378" w14:textId="77777777" w:rsidR="002902C9" w:rsidRPr="00E6604C" w:rsidRDefault="002902C9" w:rsidP="00BE38D3">
                  <w:pPr>
                    <w:jc w:val="both"/>
                    <w:rPr>
                      <w:b/>
                      <w:color w:val="0000FF"/>
                      <w:sz w:val="26"/>
                      <w:szCs w:val="26"/>
                    </w:rPr>
                  </w:pPr>
                  <w:r w:rsidRPr="00E6604C">
                    <w:rPr>
                      <w:b/>
                      <w:color w:val="0000FF"/>
                      <w:sz w:val="26"/>
                      <w:szCs w:val="26"/>
                    </w:rPr>
                    <w:t>Bài tập</w:t>
                  </w:r>
                </w:p>
                <w:p w14:paraId="2C14A706" w14:textId="245511A5" w:rsidR="002902C9" w:rsidRPr="00E6604C" w:rsidRDefault="002902C9" w:rsidP="00E6604C">
                  <w:pPr>
                    <w:rPr>
                      <w:color w:val="FF0000"/>
                      <w:sz w:val="26"/>
                      <w:szCs w:val="26"/>
                    </w:rPr>
                  </w:pPr>
                  <w:r w:rsidRPr="00E6604C">
                    <w:rPr>
                      <w:color w:val="0000FF"/>
                      <w:sz w:val="26"/>
                      <w:szCs w:val="26"/>
                    </w:rPr>
                    <w:t>Dòng điện không đổi. Điện năng. Công suất điện.</w:t>
                  </w:r>
                </w:p>
              </w:tc>
              <w:tc>
                <w:tcPr>
                  <w:tcW w:w="277" w:type="pct"/>
                  <w:gridSpan w:val="2"/>
                  <w:tcBorders>
                    <w:top w:val="single" w:sz="4" w:space="0" w:color="auto"/>
                    <w:left w:val="single" w:sz="4" w:space="0" w:color="auto"/>
                    <w:bottom w:val="single" w:sz="4" w:space="0" w:color="auto"/>
                    <w:right w:val="single" w:sz="4" w:space="0" w:color="auto"/>
                  </w:tcBorders>
                </w:tcPr>
                <w:p w14:paraId="2F5866AD" w14:textId="6E929CE3" w:rsidR="002902C9" w:rsidRPr="00923E2E" w:rsidRDefault="002902C9" w:rsidP="00BE38D3">
                  <w:pPr>
                    <w:jc w:val="both"/>
                    <w:rPr>
                      <w:sz w:val="26"/>
                      <w:szCs w:val="26"/>
                    </w:rPr>
                  </w:pPr>
                  <w:r>
                    <w:rPr>
                      <w:sz w:val="26"/>
                      <w:szCs w:val="26"/>
                    </w:rPr>
                    <w:t>1</w:t>
                  </w:r>
                </w:p>
              </w:tc>
              <w:tc>
                <w:tcPr>
                  <w:tcW w:w="282" w:type="pct"/>
                  <w:tcBorders>
                    <w:top w:val="single" w:sz="4" w:space="0" w:color="auto"/>
                    <w:left w:val="single" w:sz="4" w:space="0" w:color="auto"/>
                    <w:bottom w:val="single" w:sz="4" w:space="0" w:color="auto"/>
                    <w:right w:val="single" w:sz="4" w:space="0" w:color="auto"/>
                  </w:tcBorders>
                </w:tcPr>
                <w:p w14:paraId="6D67B7FD" w14:textId="0999A847" w:rsidR="002902C9" w:rsidRPr="00923E2E" w:rsidRDefault="002902C9" w:rsidP="00BE38D3">
                  <w:pPr>
                    <w:jc w:val="both"/>
                    <w:rPr>
                      <w:sz w:val="26"/>
                      <w:szCs w:val="26"/>
                    </w:rPr>
                  </w:pPr>
                  <w:r>
                    <w:rPr>
                      <w:sz w:val="26"/>
                      <w:szCs w:val="26"/>
                    </w:rPr>
                    <w:t>TC7</w:t>
                  </w:r>
                </w:p>
              </w:tc>
              <w:tc>
                <w:tcPr>
                  <w:tcW w:w="1193" w:type="pct"/>
                  <w:tcBorders>
                    <w:top w:val="single" w:sz="4" w:space="0" w:color="auto"/>
                    <w:left w:val="single" w:sz="4" w:space="0" w:color="auto"/>
                    <w:bottom w:val="single" w:sz="4" w:space="0" w:color="auto"/>
                    <w:right w:val="single" w:sz="4" w:space="0" w:color="auto"/>
                  </w:tcBorders>
                </w:tcPr>
                <w:p w14:paraId="3BF964E3" w14:textId="003FEEA1" w:rsidR="002902C9" w:rsidRPr="007F29DC" w:rsidRDefault="002902C9" w:rsidP="00BB1666">
                  <w:pPr>
                    <w:jc w:val="both"/>
                    <w:rPr>
                      <w:sz w:val="26"/>
                      <w:szCs w:val="26"/>
                    </w:rPr>
                  </w:pPr>
                  <w:r w:rsidRPr="007F29DC">
                    <w:rPr>
                      <w:sz w:val="26"/>
                      <w:szCs w:val="26"/>
                    </w:rPr>
                    <w:t>- Khắc sâu kiến thức về dòng điện, dòng điện không đổi, nguồn điện, suất điện động của nguồn.</w:t>
                  </w:r>
                </w:p>
                <w:p w14:paraId="69A02BEF" w14:textId="519DBDF1" w:rsidR="002902C9" w:rsidRPr="007F29DC" w:rsidRDefault="002902C9" w:rsidP="00BB1666">
                  <w:pPr>
                    <w:jc w:val="both"/>
                    <w:rPr>
                      <w:sz w:val="26"/>
                      <w:szCs w:val="26"/>
                    </w:rPr>
                  </w:pPr>
                  <w:r w:rsidRPr="007F29DC">
                    <w:rPr>
                      <w:sz w:val="26"/>
                      <w:szCs w:val="26"/>
                    </w:rPr>
                    <w:t>- Vận dụng được công thức tính cường độ dòng điện, công thức tính suất điện động của nguồn điệ</w:t>
                  </w:r>
                  <w:r>
                    <w:rPr>
                      <w:sz w:val="26"/>
                      <w:szCs w:val="26"/>
                    </w:rPr>
                    <w:t xml:space="preserve">n, </w:t>
                  </w:r>
                  <w:r w:rsidRPr="007F29DC">
                    <w:rPr>
                      <w:sz w:val="26"/>
                      <w:szCs w:val="26"/>
                    </w:rPr>
                    <w:t>điện năng tiêu thụ, công suất điện…</w:t>
                  </w:r>
                  <w:r>
                    <w:rPr>
                      <w:sz w:val="26"/>
                      <w:szCs w:val="26"/>
                    </w:rPr>
                    <w:t xml:space="preserve"> </w:t>
                  </w:r>
                  <w:r w:rsidRPr="007F29DC">
                    <w:rPr>
                      <w:sz w:val="26"/>
                      <w:szCs w:val="26"/>
                    </w:rPr>
                    <w:t>để xác định các đại lượng liên quan.</w:t>
                  </w:r>
                </w:p>
                <w:p w14:paraId="7A907968" w14:textId="77777777" w:rsidR="002902C9" w:rsidRPr="007F29DC" w:rsidRDefault="002902C9" w:rsidP="00BB1666">
                  <w:pPr>
                    <w:jc w:val="both"/>
                    <w:rPr>
                      <w:sz w:val="26"/>
                      <w:szCs w:val="26"/>
                    </w:rPr>
                  </w:pPr>
                  <w:r w:rsidRPr="007F29DC">
                    <w:rPr>
                      <w:sz w:val="26"/>
                      <w:szCs w:val="26"/>
                    </w:rPr>
                    <w:t>- Rèn luyện k</w:t>
                  </w:r>
                  <w:r w:rsidRPr="007F29DC">
                    <w:rPr>
                      <w:rFonts w:ascii="VNI-Times" w:hAnsi="VNI-Times"/>
                      <w:sz w:val="26"/>
                      <w:szCs w:val="26"/>
                    </w:rPr>
                    <w:t>ó</w:t>
                  </w:r>
                  <w:r w:rsidRPr="007F29DC">
                    <w:rPr>
                      <w:sz w:val="26"/>
                      <w:szCs w:val="26"/>
                    </w:rPr>
                    <w:t xml:space="preserve"> năng giải bài tập trắc nghiệm.</w:t>
                  </w:r>
                </w:p>
                <w:p w14:paraId="3F0A4724" w14:textId="77777777" w:rsidR="002902C9" w:rsidRPr="007F29DC" w:rsidRDefault="002902C9" w:rsidP="007F29DC">
                  <w:pPr>
                    <w:ind w:left="-180" w:firstLine="180"/>
                    <w:jc w:val="both"/>
                    <w:rPr>
                      <w:sz w:val="26"/>
                      <w:szCs w:val="26"/>
                      <w:lang w:val="nl-NL"/>
                    </w:rPr>
                  </w:pPr>
                </w:p>
              </w:tc>
              <w:tc>
                <w:tcPr>
                  <w:tcW w:w="593" w:type="pct"/>
                  <w:gridSpan w:val="2"/>
                  <w:tcBorders>
                    <w:top w:val="single" w:sz="4" w:space="0" w:color="auto"/>
                    <w:left w:val="single" w:sz="4" w:space="0" w:color="auto"/>
                    <w:bottom w:val="single" w:sz="4" w:space="0" w:color="auto"/>
                    <w:right w:val="single" w:sz="4" w:space="0" w:color="auto"/>
                  </w:tcBorders>
                </w:tcPr>
                <w:p w14:paraId="1B5300B4" w14:textId="77777777" w:rsidR="002902C9" w:rsidRPr="00923E2E" w:rsidRDefault="002902C9" w:rsidP="00492DCD">
                  <w:pPr>
                    <w:jc w:val="both"/>
                    <w:rPr>
                      <w:b/>
                      <w:sz w:val="26"/>
                      <w:szCs w:val="26"/>
                    </w:rPr>
                  </w:pPr>
                  <w:r w:rsidRPr="00923E2E">
                    <w:rPr>
                      <w:b/>
                      <w:sz w:val="26"/>
                      <w:szCs w:val="26"/>
                    </w:rPr>
                    <w:t>- Hình thức dạy học</w:t>
                  </w:r>
                  <w:r>
                    <w:rPr>
                      <w:b/>
                      <w:sz w:val="26"/>
                      <w:szCs w:val="26"/>
                    </w:rPr>
                    <w:t>: [1]</w:t>
                  </w:r>
                </w:p>
                <w:p w14:paraId="5A4EB3C2" w14:textId="77777777" w:rsidR="002902C9" w:rsidRDefault="002902C9" w:rsidP="00492DCD">
                  <w:pPr>
                    <w:rPr>
                      <w:b/>
                      <w:sz w:val="26"/>
                      <w:szCs w:val="26"/>
                    </w:rPr>
                  </w:pPr>
                </w:p>
                <w:p w14:paraId="1853066D" w14:textId="77777777" w:rsidR="002902C9" w:rsidRPr="00923E2E" w:rsidRDefault="002902C9" w:rsidP="00492DCD">
                  <w:pPr>
                    <w:rPr>
                      <w:b/>
                      <w:sz w:val="26"/>
                      <w:szCs w:val="26"/>
                    </w:rPr>
                  </w:pPr>
                  <w:r w:rsidRPr="00923E2E">
                    <w:rPr>
                      <w:b/>
                      <w:sz w:val="26"/>
                      <w:szCs w:val="26"/>
                    </w:rPr>
                    <w:t>- Địa điểm</w:t>
                  </w:r>
                  <w:r>
                    <w:rPr>
                      <w:b/>
                      <w:sz w:val="26"/>
                      <w:szCs w:val="26"/>
                    </w:rPr>
                    <w:t>: [2]</w:t>
                  </w:r>
                  <w:r w:rsidRPr="00923E2E">
                    <w:rPr>
                      <w:b/>
                      <w:sz w:val="26"/>
                      <w:szCs w:val="26"/>
                    </w:rPr>
                    <w:t xml:space="preserve"> </w:t>
                  </w:r>
                </w:p>
                <w:p w14:paraId="08580F04" w14:textId="69F9482E"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00AEFCBA" w14:textId="77777777" w:rsidR="002902C9" w:rsidRPr="00F2057D" w:rsidRDefault="002902C9" w:rsidP="0086407C">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5422256A" w14:textId="77777777" w:rsidR="002902C9" w:rsidRPr="00F2057D" w:rsidRDefault="002902C9" w:rsidP="0086407C">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3D02360A" w14:textId="77777777" w:rsidR="002902C9" w:rsidRPr="00F2057D" w:rsidRDefault="002902C9" w:rsidP="0086407C">
                  <w:pPr>
                    <w:tabs>
                      <w:tab w:val="left" w:pos="6190"/>
                    </w:tabs>
                    <w:rPr>
                      <w:b/>
                      <w:sz w:val="26"/>
                      <w:szCs w:val="26"/>
                      <w:lang w:val="nl-NL"/>
                    </w:rPr>
                  </w:pPr>
                  <w:r w:rsidRPr="00F2057D">
                    <w:rPr>
                      <w:b/>
                      <w:sz w:val="26"/>
                      <w:szCs w:val="26"/>
                      <w:lang w:val="nl-NL"/>
                    </w:rPr>
                    <w:t>- Giải bài tập</w:t>
                  </w:r>
                </w:p>
                <w:p w14:paraId="18DFFD78" w14:textId="77777777" w:rsidR="002902C9" w:rsidRPr="00923E2E" w:rsidRDefault="002902C9" w:rsidP="0086407C">
                  <w:pPr>
                    <w:tabs>
                      <w:tab w:val="left" w:pos="6190"/>
                    </w:tabs>
                    <w:rPr>
                      <w:i/>
                      <w:sz w:val="26"/>
                      <w:szCs w:val="26"/>
                      <w:lang w:val="nl-NL"/>
                    </w:rPr>
                  </w:pPr>
                  <w:r w:rsidRPr="00923E2E">
                    <w:rPr>
                      <w:i/>
                      <w:sz w:val="26"/>
                      <w:szCs w:val="26"/>
                      <w:lang w:val="nl-NL"/>
                    </w:rPr>
                    <w:t>Có thể phân dạng bài tập</w:t>
                  </w:r>
                </w:p>
                <w:p w14:paraId="640BA448" w14:textId="77777777" w:rsidR="002902C9" w:rsidRPr="00923E2E" w:rsidRDefault="002902C9" w:rsidP="0086407C">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3544C540" w14:textId="77777777" w:rsidR="002902C9" w:rsidRPr="00923E2E" w:rsidRDefault="002902C9" w:rsidP="00BE38D3">
                  <w:pPr>
                    <w:tabs>
                      <w:tab w:val="left" w:pos="6190"/>
                    </w:tabs>
                    <w:rPr>
                      <w:sz w:val="26"/>
                      <w:szCs w:val="26"/>
                    </w:rPr>
                  </w:pPr>
                </w:p>
              </w:tc>
            </w:tr>
            <w:tr w:rsidR="002902C9" w:rsidRPr="00923E2E" w14:paraId="4067510B"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1C6AA429" w14:textId="318D0F24" w:rsidR="002902C9" w:rsidRPr="00923E2E" w:rsidRDefault="002902C9" w:rsidP="00BE38D3">
                  <w:pPr>
                    <w:jc w:val="center"/>
                    <w:rPr>
                      <w:sz w:val="26"/>
                      <w:szCs w:val="26"/>
                    </w:rPr>
                  </w:pPr>
                  <w:r>
                    <w:rPr>
                      <w:sz w:val="26"/>
                      <w:szCs w:val="26"/>
                    </w:rPr>
                    <w:t>16</w:t>
                  </w:r>
                </w:p>
              </w:tc>
              <w:tc>
                <w:tcPr>
                  <w:tcW w:w="652" w:type="pct"/>
                  <w:tcBorders>
                    <w:top w:val="single" w:sz="4" w:space="0" w:color="auto"/>
                    <w:left w:val="single" w:sz="4" w:space="0" w:color="auto"/>
                    <w:bottom w:val="single" w:sz="4" w:space="0" w:color="auto"/>
                    <w:right w:val="single" w:sz="4" w:space="0" w:color="auto"/>
                  </w:tcBorders>
                  <w:hideMark/>
                </w:tcPr>
                <w:p w14:paraId="42286C98" w14:textId="77777777" w:rsidR="002902C9" w:rsidRPr="00923E2E" w:rsidRDefault="002902C9" w:rsidP="00BE38D3">
                  <w:pPr>
                    <w:rPr>
                      <w:b/>
                      <w:color w:val="FF0000"/>
                      <w:sz w:val="26"/>
                      <w:szCs w:val="26"/>
                    </w:rPr>
                  </w:pPr>
                  <w:r w:rsidRPr="00923E2E">
                    <w:rPr>
                      <w:b/>
                      <w:color w:val="FF0000"/>
                      <w:sz w:val="26"/>
                      <w:szCs w:val="26"/>
                    </w:rPr>
                    <w:t>Ôn tập kiểm tra giữa kì</w:t>
                  </w:r>
                </w:p>
              </w:tc>
              <w:tc>
                <w:tcPr>
                  <w:tcW w:w="277" w:type="pct"/>
                  <w:gridSpan w:val="2"/>
                  <w:tcBorders>
                    <w:top w:val="single" w:sz="4" w:space="0" w:color="auto"/>
                    <w:left w:val="single" w:sz="4" w:space="0" w:color="auto"/>
                    <w:bottom w:val="single" w:sz="4" w:space="0" w:color="auto"/>
                    <w:right w:val="single" w:sz="4" w:space="0" w:color="auto"/>
                  </w:tcBorders>
                  <w:hideMark/>
                </w:tcPr>
                <w:p w14:paraId="23DAE9CC" w14:textId="77777777" w:rsidR="002902C9" w:rsidRPr="00923E2E" w:rsidRDefault="002902C9" w:rsidP="00BE38D3">
                  <w:pPr>
                    <w:jc w:val="center"/>
                    <w:rPr>
                      <w:sz w:val="26"/>
                      <w:szCs w:val="26"/>
                    </w:rPr>
                  </w:pPr>
                  <w:r w:rsidRPr="00923E2E">
                    <w:rPr>
                      <w:sz w:val="26"/>
                      <w:szCs w:val="26"/>
                    </w:rPr>
                    <w:t>2</w:t>
                  </w:r>
                </w:p>
              </w:tc>
              <w:tc>
                <w:tcPr>
                  <w:tcW w:w="282" w:type="pct"/>
                  <w:tcBorders>
                    <w:top w:val="single" w:sz="4" w:space="0" w:color="auto"/>
                    <w:left w:val="single" w:sz="4" w:space="0" w:color="auto"/>
                    <w:bottom w:val="single" w:sz="4" w:space="0" w:color="auto"/>
                    <w:right w:val="single" w:sz="4" w:space="0" w:color="auto"/>
                  </w:tcBorders>
                  <w:hideMark/>
                </w:tcPr>
                <w:p w14:paraId="20480423" w14:textId="77777777" w:rsidR="002902C9" w:rsidRPr="00923E2E" w:rsidRDefault="002902C9" w:rsidP="00BE38D3">
                  <w:pPr>
                    <w:jc w:val="both"/>
                    <w:rPr>
                      <w:sz w:val="26"/>
                      <w:szCs w:val="26"/>
                    </w:rPr>
                  </w:pPr>
                  <w:r w:rsidRPr="00923E2E">
                    <w:rPr>
                      <w:sz w:val="26"/>
                      <w:szCs w:val="26"/>
                    </w:rPr>
                    <w:t>14</w:t>
                  </w:r>
                </w:p>
                <w:p w14:paraId="05D38211" w14:textId="77777777" w:rsidR="002902C9" w:rsidRPr="00923E2E" w:rsidRDefault="002902C9" w:rsidP="00BE38D3">
                  <w:pPr>
                    <w:jc w:val="both"/>
                    <w:rPr>
                      <w:sz w:val="26"/>
                      <w:szCs w:val="26"/>
                    </w:rPr>
                  </w:pPr>
                  <w:r w:rsidRPr="00923E2E">
                    <w:rPr>
                      <w:sz w:val="26"/>
                      <w:szCs w:val="26"/>
                    </w:rPr>
                    <w:t>15</w:t>
                  </w:r>
                </w:p>
              </w:tc>
              <w:tc>
                <w:tcPr>
                  <w:tcW w:w="1193" w:type="pct"/>
                  <w:tcBorders>
                    <w:top w:val="single" w:sz="4" w:space="0" w:color="auto"/>
                    <w:left w:val="single" w:sz="4" w:space="0" w:color="auto"/>
                    <w:bottom w:val="single" w:sz="4" w:space="0" w:color="auto"/>
                    <w:right w:val="single" w:sz="4" w:space="0" w:color="auto"/>
                  </w:tcBorders>
                </w:tcPr>
                <w:p w14:paraId="1E31875E" w14:textId="77777777" w:rsidR="002902C9" w:rsidRPr="00923E2E" w:rsidRDefault="002902C9" w:rsidP="00BE38D3">
                  <w:pPr>
                    <w:rPr>
                      <w:sz w:val="26"/>
                      <w:szCs w:val="26"/>
                    </w:rPr>
                  </w:pPr>
                  <w:r w:rsidRPr="00923E2E">
                    <w:rPr>
                      <w:sz w:val="26"/>
                      <w:szCs w:val="26"/>
                    </w:rPr>
                    <w:t>- Củng cố kiến thức chương I điện tích, điện trường và dòng điện không đổi, điện năng công suất điện.</w:t>
                  </w:r>
                </w:p>
                <w:p w14:paraId="6D22D5AC" w14:textId="573E8664" w:rsidR="002902C9" w:rsidRPr="00923E2E" w:rsidRDefault="002902C9" w:rsidP="00BE38D3">
                  <w:pPr>
                    <w:rPr>
                      <w:sz w:val="26"/>
                      <w:szCs w:val="26"/>
                    </w:rPr>
                  </w:pPr>
                  <w:r w:rsidRPr="00923E2E">
                    <w:rPr>
                      <w:sz w:val="26"/>
                      <w:szCs w:val="26"/>
                    </w:rPr>
                    <w:t>- Rèn luyện kĩ năng giải bài tập TN và tự luận của chương I và bài 7, 8 chương II.</w:t>
                  </w:r>
                </w:p>
                <w:p w14:paraId="6C6C0DFC" w14:textId="77777777" w:rsidR="002902C9" w:rsidRPr="00923E2E" w:rsidRDefault="002902C9" w:rsidP="00BE38D3">
                  <w:pPr>
                    <w:tabs>
                      <w:tab w:val="left" w:pos="6190"/>
                    </w:tabs>
                    <w:rPr>
                      <w:sz w:val="26"/>
                      <w:szCs w:val="26"/>
                      <w:lang w:val="nl-NL"/>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086168F9" w14:textId="77777777" w:rsidR="002902C9" w:rsidRPr="00923E2E" w:rsidRDefault="002902C9" w:rsidP="00BE38D3">
                  <w:pPr>
                    <w:jc w:val="both"/>
                    <w:rPr>
                      <w:b/>
                      <w:sz w:val="26"/>
                      <w:szCs w:val="26"/>
                    </w:rPr>
                  </w:pPr>
                  <w:r w:rsidRPr="00923E2E">
                    <w:rPr>
                      <w:b/>
                      <w:sz w:val="26"/>
                      <w:szCs w:val="26"/>
                    </w:rPr>
                    <w:t>- Hình thức dạy học:</w:t>
                  </w:r>
                </w:p>
                <w:p w14:paraId="1C04C5A4" w14:textId="77777777" w:rsidR="002902C9" w:rsidRPr="00923E2E" w:rsidRDefault="002902C9" w:rsidP="00BE38D3">
                  <w:pPr>
                    <w:jc w:val="both"/>
                    <w:rPr>
                      <w:sz w:val="26"/>
                      <w:szCs w:val="26"/>
                    </w:rPr>
                  </w:pPr>
                  <w:r w:rsidRPr="00923E2E">
                    <w:rPr>
                      <w:sz w:val="26"/>
                      <w:szCs w:val="26"/>
                    </w:rPr>
                    <w:t>+ Dạy học theo lớp</w:t>
                  </w:r>
                </w:p>
                <w:p w14:paraId="7E1EEC5B" w14:textId="77777777" w:rsidR="002902C9" w:rsidRPr="00923E2E" w:rsidRDefault="002902C9" w:rsidP="00BE38D3">
                  <w:pPr>
                    <w:jc w:val="both"/>
                    <w:rPr>
                      <w:sz w:val="26"/>
                      <w:szCs w:val="26"/>
                    </w:rPr>
                  </w:pPr>
                  <w:r w:rsidRPr="00923E2E">
                    <w:rPr>
                      <w:sz w:val="26"/>
                      <w:szCs w:val="26"/>
                    </w:rPr>
                    <w:t>+ Dạy học theo nhóm</w:t>
                  </w:r>
                </w:p>
                <w:p w14:paraId="035E5FB7" w14:textId="77777777" w:rsidR="002902C9" w:rsidRPr="00923E2E" w:rsidRDefault="002902C9" w:rsidP="00BE38D3">
                  <w:pPr>
                    <w:jc w:val="both"/>
                    <w:rPr>
                      <w:sz w:val="26"/>
                      <w:szCs w:val="26"/>
                    </w:rPr>
                  </w:pPr>
                  <w:r w:rsidRPr="00923E2E">
                    <w:rPr>
                      <w:sz w:val="26"/>
                      <w:szCs w:val="26"/>
                    </w:rPr>
                    <w:t>+ Dạy học cá nhân</w:t>
                  </w:r>
                </w:p>
                <w:p w14:paraId="568A9E4F" w14:textId="77777777" w:rsidR="002902C9" w:rsidRPr="00923E2E" w:rsidRDefault="002902C9" w:rsidP="00BE38D3">
                  <w:pPr>
                    <w:jc w:val="both"/>
                    <w:rPr>
                      <w:i/>
                      <w:sz w:val="26"/>
                      <w:szCs w:val="26"/>
                    </w:rPr>
                  </w:pPr>
                  <w:r w:rsidRPr="00923E2E">
                    <w:rPr>
                      <w:i/>
                      <w:sz w:val="26"/>
                      <w:szCs w:val="26"/>
                    </w:rPr>
                    <w:lastRenderedPageBreak/>
                    <w:t>(Có thể kết hợp các hình thức trên)</w:t>
                  </w:r>
                </w:p>
                <w:p w14:paraId="1EE82AB2" w14:textId="77777777" w:rsidR="002902C9" w:rsidRPr="00923E2E" w:rsidRDefault="002902C9" w:rsidP="00BE38D3">
                  <w:pPr>
                    <w:jc w:val="both"/>
                    <w:rPr>
                      <w:b/>
                      <w:sz w:val="26"/>
                      <w:szCs w:val="26"/>
                    </w:rPr>
                  </w:pPr>
                  <w:r w:rsidRPr="00923E2E">
                    <w:rPr>
                      <w:b/>
                      <w:sz w:val="26"/>
                      <w:szCs w:val="26"/>
                    </w:rPr>
                    <w:t xml:space="preserve">- Địa điểm: </w:t>
                  </w:r>
                </w:p>
                <w:p w14:paraId="09B70B4B" w14:textId="77777777" w:rsidR="002902C9" w:rsidRDefault="002902C9" w:rsidP="00BE38D3">
                  <w:pPr>
                    <w:jc w:val="both"/>
                    <w:rPr>
                      <w:sz w:val="26"/>
                      <w:szCs w:val="26"/>
                    </w:rPr>
                  </w:pPr>
                  <w:r w:rsidRPr="00923E2E">
                    <w:rPr>
                      <w:sz w:val="26"/>
                      <w:szCs w:val="26"/>
                    </w:rPr>
                    <w:t>Tại phòng học</w:t>
                  </w:r>
                  <w:r w:rsidRPr="00923E2E">
                    <w:rPr>
                      <w:sz w:val="26"/>
                      <w:szCs w:val="26"/>
                      <w:lang w:val="vi-VN"/>
                    </w:rPr>
                    <w:t>, ở nhà</w:t>
                  </w:r>
                </w:p>
                <w:p w14:paraId="4BBABB04" w14:textId="77777777" w:rsidR="002902C9" w:rsidRPr="00CB7BF6"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55A565D0" w14:textId="77777777" w:rsidR="002902C9" w:rsidRPr="00923E2E" w:rsidRDefault="002902C9" w:rsidP="00BE38D3">
                  <w:pPr>
                    <w:rPr>
                      <w:b/>
                      <w:sz w:val="26"/>
                      <w:szCs w:val="26"/>
                      <w:lang w:val="vi-VN"/>
                    </w:rPr>
                  </w:pPr>
                  <w:r w:rsidRPr="00923E2E">
                    <w:rPr>
                      <w:b/>
                      <w:sz w:val="26"/>
                      <w:szCs w:val="26"/>
                      <w:lang w:val="vi-VN"/>
                    </w:rPr>
                    <w:lastRenderedPageBreak/>
                    <w:t>Gợi ý cách thức tổ chức dạy học:</w:t>
                  </w:r>
                </w:p>
                <w:p w14:paraId="453FC2D7" w14:textId="77777777" w:rsidR="002902C9" w:rsidRPr="00923E2E" w:rsidRDefault="002902C9" w:rsidP="00BE38D3">
                  <w:pPr>
                    <w:rPr>
                      <w:sz w:val="26"/>
                      <w:szCs w:val="26"/>
                      <w:lang w:val="nl-NL"/>
                    </w:rPr>
                  </w:pPr>
                  <w:r w:rsidRPr="00923E2E">
                    <w:rPr>
                      <w:sz w:val="26"/>
                      <w:szCs w:val="26"/>
                      <w:lang w:val="vi-VN"/>
                    </w:rPr>
                    <w:t xml:space="preserve">- </w:t>
                  </w:r>
                  <w:r w:rsidRPr="00923E2E">
                    <w:rPr>
                      <w:sz w:val="26"/>
                      <w:szCs w:val="26"/>
                      <w:lang w:val="nl-NL"/>
                    </w:rPr>
                    <w:t>Chuẩn bị ít nhất 5 đề bám sát theo ma trận</w:t>
                  </w:r>
                </w:p>
                <w:p w14:paraId="3A22899F" w14:textId="77777777" w:rsidR="002902C9" w:rsidRPr="00923E2E" w:rsidRDefault="002902C9" w:rsidP="00BE38D3">
                  <w:pPr>
                    <w:rPr>
                      <w:sz w:val="26"/>
                      <w:szCs w:val="26"/>
                      <w:lang w:val="vi-VN"/>
                    </w:rPr>
                  </w:pPr>
                  <w:r w:rsidRPr="00923E2E">
                    <w:rPr>
                      <w:sz w:val="26"/>
                      <w:szCs w:val="26"/>
                      <w:lang w:val="vi-VN"/>
                    </w:rPr>
                    <w:t xml:space="preserve">- Phát </w:t>
                  </w:r>
                  <w:r w:rsidRPr="00923E2E">
                    <w:rPr>
                      <w:sz w:val="26"/>
                      <w:szCs w:val="26"/>
                    </w:rPr>
                    <w:t>2</w:t>
                  </w:r>
                  <w:r w:rsidRPr="00923E2E">
                    <w:rPr>
                      <w:sz w:val="26"/>
                      <w:szCs w:val="26"/>
                      <w:lang w:val="vi-VN"/>
                    </w:rPr>
                    <w:t xml:space="preserve"> đề cho cá nhân HS làm</w:t>
                  </w:r>
                  <w:r w:rsidRPr="00923E2E">
                    <w:rPr>
                      <w:sz w:val="26"/>
                      <w:szCs w:val="26"/>
                    </w:rPr>
                    <w:t xml:space="preserve"> trong 2 tiết</w:t>
                  </w:r>
                  <w:r w:rsidRPr="00923E2E">
                    <w:rPr>
                      <w:sz w:val="26"/>
                      <w:szCs w:val="26"/>
                      <w:lang w:val="vi-VN"/>
                    </w:rPr>
                    <w:t>. Giáo viên quan sát, hỗ trợ HS tại lớp.</w:t>
                  </w:r>
                </w:p>
                <w:p w14:paraId="5A067898" w14:textId="77777777" w:rsidR="002902C9" w:rsidRPr="00923E2E" w:rsidRDefault="002902C9" w:rsidP="00BE38D3">
                  <w:pPr>
                    <w:rPr>
                      <w:sz w:val="26"/>
                      <w:szCs w:val="26"/>
                      <w:lang w:val="vi-VN"/>
                    </w:rPr>
                  </w:pPr>
                  <w:r w:rsidRPr="00923E2E">
                    <w:rPr>
                      <w:sz w:val="26"/>
                      <w:szCs w:val="26"/>
                      <w:lang w:val="vi-VN"/>
                    </w:rPr>
                    <w:t>- Phát các đề còn lại cho HS về nhà tự làm. HS tự trao đổi lẫn nhau, GV có thể hỗ trợ HS từ xa qua zalo, mail, zoom, ....</w:t>
                  </w:r>
                </w:p>
                <w:p w14:paraId="454D4545" w14:textId="77777777" w:rsidR="002902C9" w:rsidRPr="00923E2E" w:rsidRDefault="002902C9" w:rsidP="00BE38D3">
                  <w:pPr>
                    <w:tabs>
                      <w:tab w:val="left" w:pos="6190"/>
                    </w:tabs>
                    <w:rPr>
                      <w:sz w:val="26"/>
                      <w:szCs w:val="26"/>
                    </w:rPr>
                  </w:pPr>
                </w:p>
              </w:tc>
            </w:tr>
            <w:tr w:rsidR="002902C9" w:rsidRPr="00923E2E" w14:paraId="1DA66710"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1EF6F567" w14:textId="0B8A9E97" w:rsidR="002902C9" w:rsidRPr="00923E2E" w:rsidRDefault="002902C9" w:rsidP="00BE38D3">
                  <w:pPr>
                    <w:jc w:val="center"/>
                    <w:rPr>
                      <w:sz w:val="26"/>
                      <w:szCs w:val="26"/>
                    </w:rPr>
                  </w:pPr>
                  <w:r>
                    <w:rPr>
                      <w:sz w:val="26"/>
                      <w:szCs w:val="26"/>
                    </w:rPr>
                    <w:lastRenderedPageBreak/>
                    <w:t>17</w:t>
                  </w:r>
                </w:p>
              </w:tc>
              <w:tc>
                <w:tcPr>
                  <w:tcW w:w="652" w:type="pct"/>
                  <w:tcBorders>
                    <w:top w:val="single" w:sz="4" w:space="0" w:color="auto"/>
                    <w:left w:val="single" w:sz="4" w:space="0" w:color="auto"/>
                    <w:bottom w:val="single" w:sz="4" w:space="0" w:color="auto"/>
                    <w:right w:val="single" w:sz="4" w:space="0" w:color="auto"/>
                  </w:tcBorders>
                </w:tcPr>
                <w:p w14:paraId="13CC82F1" w14:textId="77777777" w:rsidR="002902C9" w:rsidRPr="00BE3A60" w:rsidRDefault="002902C9" w:rsidP="00BE38D3">
                  <w:pPr>
                    <w:rPr>
                      <w:b/>
                      <w:color w:val="0000FF"/>
                      <w:sz w:val="26"/>
                      <w:szCs w:val="26"/>
                    </w:rPr>
                  </w:pPr>
                  <w:r w:rsidRPr="00BE3A60">
                    <w:rPr>
                      <w:b/>
                      <w:color w:val="0000FF"/>
                      <w:sz w:val="26"/>
                      <w:szCs w:val="26"/>
                    </w:rPr>
                    <w:t>Bài tập</w:t>
                  </w:r>
                </w:p>
                <w:p w14:paraId="03313309" w14:textId="3A76F078" w:rsidR="002902C9" w:rsidRPr="00BE3A60" w:rsidRDefault="002902C9" w:rsidP="00BE38D3">
                  <w:pPr>
                    <w:rPr>
                      <w:color w:val="FF0000"/>
                      <w:sz w:val="26"/>
                      <w:szCs w:val="26"/>
                    </w:rPr>
                  </w:pPr>
                  <w:r w:rsidRPr="00BE3A60">
                    <w:rPr>
                      <w:color w:val="0000FF"/>
                      <w:sz w:val="26"/>
                      <w:szCs w:val="26"/>
                    </w:rPr>
                    <w:t>Ôn tập kiểm tra giữa kì I</w:t>
                  </w:r>
                </w:p>
              </w:tc>
              <w:tc>
                <w:tcPr>
                  <w:tcW w:w="277" w:type="pct"/>
                  <w:gridSpan w:val="2"/>
                  <w:tcBorders>
                    <w:top w:val="single" w:sz="4" w:space="0" w:color="auto"/>
                    <w:left w:val="single" w:sz="4" w:space="0" w:color="auto"/>
                    <w:bottom w:val="single" w:sz="4" w:space="0" w:color="auto"/>
                    <w:right w:val="single" w:sz="4" w:space="0" w:color="auto"/>
                  </w:tcBorders>
                </w:tcPr>
                <w:p w14:paraId="117F7FBE" w14:textId="7FF41131" w:rsidR="002902C9" w:rsidRPr="00923E2E" w:rsidRDefault="002902C9" w:rsidP="00BE38D3">
                  <w:pPr>
                    <w:jc w:val="center"/>
                    <w:rPr>
                      <w:sz w:val="26"/>
                      <w:szCs w:val="26"/>
                    </w:rPr>
                  </w:pPr>
                  <w:r>
                    <w:rPr>
                      <w:sz w:val="26"/>
                      <w:szCs w:val="26"/>
                    </w:rPr>
                    <w:t>1</w:t>
                  </w:r>
                </w:p>
              </w:tc>
              <w:tc>
                <w:tcPr>
                  <w:tcW w:w="282" w:type="pct"/>
                  <w:tcBorders>
                    <w:top w:val="single" w:sz="4" w:space="0" w:color="auto"/>
                    <w:left w:val="single" w:sz="4" w:space="0" w:color="auto"/>
                    <w:bottom w:val="single" w:sz="4" w:space="0" w:color="auto"/>
                    <w:right w:val="single" w:sz="4" w:space="0" w:color="auto"/>
                  </w:tcBorders>
                </w:tcPr>
                <w:p w14:paraId="63545A97" w14:textId="514490B1" w:rsidR="002902C9" w:rsidRPr="00923E2E" w:rsidRDefault="002902C9" w:rsidP="00BE38D3">
                  <w:pPr>
                    <w:jc w:val="both"/>
                    <w:rPr>
                      <w:sz w:val="26"/>
                      <w:szCs w:val="26"/>
                    </w:rPr>
                  </w:pPr>
                  <w:r>
                    <w:rPr>
                      <w:sz w:val="26"/>
                      <w:szCs w:val="26"/>
                    </w:rPr>
                    <w:t>TC8</w:t>
                  </w:r>
                </w:p>
              </w:tc>
              <w:tc>
                <w:tcPr>
                  <w:tcW w:w="1193" w:type="pct"/>
                  <w:tcBorders>
                    <w:top w:val="single" w:sz="4" w:space="0" w:color="auto"/>
                    <w:left w:val="single" w:sz="4" w:space="0" w:color="auto"/>
                    <w:bottom w:val="single" w:sz="4" w:space="0" w:color="auto"/>
                    <w:right w:val="single" w:sz="4" w:space="0" w:color="auto"/>
                  </w:tcBorders>
                </w:tcPr>
                <w:p w14:paraId="1106E625" w14:textId="33BCE03B" w:rsidR="002902C9" w:rsidRPr="00923E2E" w:rsidRDefault="002902C9" w:rsidP="00BE3A60">
                  <w:pPr>
                    <w:rPr>
                      <w:sz w:val="26"/>
                      <w:szCs w:val="26"/>
                    </w:rPr>
                  </w:pPr>
                  <w:r w:rsidRPr="00923E2E">
                    <w:rPr>
                      <w:sz w:val="26"/>
                      <w:szCs w:val="26"/>
                    </w:rPr>
                    <w:t xml:space="preserve">- </w:t>
                  </w:r>
                  <w:r>
                    <w:rPr>
                      <w:sz w:val="26"/>
                      <w:szCs w:val="26"/>
                    </w:rPr>
                    <w:t>Khắc sâu</w:t>
                  </w:r>
                  <w:r w:rsidRPr="00923E2E">
                    <w:rPr>
                      <w:sz w:val="26"/>
                      <w:szCs w:val="26"/>
                    </w:rPr>
                    <w:t xml:space="preserve"> kiến thức chương I</w:t>
                  </w:r>
                  <w:r>
                    <w:rPr>
                      <w:sz w:val="26"/>
                      <w:szCs w:val="26"/>
                    </w:rPr>
                    <w:t xml:space="preserve"> </w:t>
                  </w:r>
                  <w:r w:rsidRPr="00923E2E">
                    <w:rPr>
                      <w:sz w:val="26"/>
                      <w:szCs w:val="26"/>
                    </w:rPr>
                    <w:t xml:space="preserve"> </w:t>
                  </w:r>
                  <w:r>
                    <w:rPr>
                      <w:sz w:val="26"/>
                      <w:szCs w:val="26"/>
                    </w:rPr>
                    <w:t xml:space="preserve">về </w:t>
                  </w:r>
                  <w:r w:rsidRPr="00923E2E">
                    <w:rPr>
                      <w:sz w:val="26"/>
                      <w:szCs w:val="26"/>
                    </w:rPr>
                    <w:t>điện tích, điện trường và dòng điện không đổi, điện năng công suất điện.</w:t>
                  </w:r>
                </w:p>
                <w:p w14:paraId="50B7D948" w14:textId="443CE9B6" w:rsidR="002902C9" w:rsidRPr="00923E2E" w:rsidRDefault="002902C9" w:rsidP="00BE3A60">
                  <w:pPr>
                    <w:rPr>
                      <w:sz w:val="26"/>
                      <w:szCs w:val="26"/>
                    </w:rPr>
                  </w:pPr>
                  <w:r w:rsidRPr="00923E2E">
                    <w:rPr>
                      <w:sz w:val="26"/>
                      <w:szCs w:val="26"/>
                    </w:rPr>
                    <w:t xml:space="preserve">- </w:t>
                  </w:r>
                  <w:r>
                    <w:rPr>
                      <w:sz w:val="26"/>
                      <w:szCs w:val="26"/>
                    </w:rPr>
                    <w:t>Giải các đề ôn tập trắc nghiệm</w:t>
                  </w:r>
                  <w:r w:rsidRPr="00923E2E">
                    <w:rPr>
                      <w:sz w:val="26"/>
                      <w:szCs w:val="26"/>
                    </w:rPr>
                    <w:t xml:space="preserve"> và tự luận của chương I và bài 7, 8 chương II.</w:t>
                  </w:r>
                </w:p>
                <w:p w14:paraId="36243709" w14:textId="77777777" w:rsidR="002902C9" w:rsidRPr="00923E2E" w:rsidRDefault="002902C9" w:rsidP="00BE38D3">
                  <w:pPr>
                    <w:tabs>
                      <w:tab w:val="left" w:pos="6190"/>
                    </w:tabs>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5C3C72FC" w14:textId="77777777" w:rsidR="002902C9" w:rsidRPr="00923E2E" w:rsidRDefault="002902C9" w:rsidP="00CB7BF6">
                  <w:pPr>
                    <w:jc w:val="both"/>
                    <w:rPr>
                      <w:b/>
                      <w:sz w:val="26"/>
                      <w:szCs w:val="26"/>
                    </w:rPr>
                  </w:pPr>
                  <w:r w:rsidRPr="00923E2E">
                    <w:rPr>
                      <w:b/>
                      <w:sz w:val="26"/>
                      <w:szCs w:val="26"/>
                    </w:rPr>
                    <w:t>- Hình thức dạy học</w:t>
                  </w:r>
                  <w:r>
                    <w:rPr>
                      <w:b/>
                      <w:sz w:val="26"/>
                      <w:szCs w:val="26"/>
                    </w:rPr>
                    <w:t>: [1]</w:t>
                  </w:r>
                </w:p>
                <w:p w14:paraId="16141F97" w14:textId="77777777" w:rsidR="002902C9" w:rsidRDefault="002902C9" w:rsidP="00CB7BF6">
                  <w:pPr>
                    <w:rPr>
                      <w:b/>
                      <w:sz w:val="26"/>
                      <w:szCs w:val="26"/>
                    </w:rPr>
                  </w:pPr>
                </w:p>
                <w:p w14:paraId="1D0CA8DE" w14:textId="77777777" w:rsidR="002902C9" w:rsidRPr="00923E2E" w:rsidRDefault="002902C9" w:rsidP="00CB7BF6">
                  <w:pPr>
                    <w:rPr>
                      <w:b/>
                      <w:sz w:val="26"/>
                      <w:szCs w:val="26"/>
                    </w:rPr>
                  </w:pPr>
                  <w:r w:rsidRPr="00923E2E">
                    <w:rPr>
                      <w:b/>
                      <w:sz w:val="26"/>
                      <w:szCs w:val="26"/>
                    </w:rPr>
                    <w:t>- Địa điểm</w:t>
                  </w:r>
                  <w:r>
                    <w:rPr>
                      <w:b/>
                      <w:sz w:val="26"/>
                      <w:szCs w:val="26"/>
                    </w:rPr>
                    <w:t>: [2]</w:t>
                  </w:r>
                  <w:r w:rsidRPr="00923E2E">
                    <w:rPr>
                      <w:b/>
                      <w:sz w:val="26"/>
                      <w:szCs w:val="26"/>
                    </w:rPr>
                    <w:t xml:space="preserve"> </w:t>
                  </w:r>
                </w:p>
                <w:p w14:paraId="2660287E" w14:textId="690E14AF"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07206F4B" w14:textId="77777777" w:rsidR="002902C9" w:rsidRPr="00F2057D" w:rsidRDefault="002902C9" w:rsidP="0086407C">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025A4513" w14:textId="77777777" w:rsidR="002902C9" w:rsidRPr="00F2057D" w:rsidRDefault="002902C9" w:rsidP="0086407C">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5C189F8D" w14:textId="1AF57E6D" w:rsidR="002902C9" w:rsidRPr="00F2057D" w:rsidRDefault="002902C9" w:rsidP="0086407C">
                  <w:pPr>
                    <w:tabs>
                      <w:tab w:val="left" w:pos="6190"/>
                    </w:tabs>
                    <w:rPr>
                      <w:b/>
                      <w:sz w:val="26"/>
                      <w:szCs w:val="26"/>
                      <w:lang w:val="nl-NL"/>
                    </w:rPr>
                  </w:pPr>
                  <w:r w:rsidRPr="00F2057D">
                    <w:rPr>
                      <w:b/>
                      <w:sz w:val="26"/>
                      <w:szCs w:val="26"/>
                      <w:lang w:val="nl-NL"/>
                    </w:rPr>
                    <w:t xml:space="preserve">- Giải </w:t>
                  </w:r>
                  <w:r w:rsidR="004B14D6">
                    <w:rPr>
                      <w:b/>
                      <w:sz w:val="26"/>
                      <w:szCs w:val="26"/>
                      <w:lang w:val="nl-NL"/>
                    </w:rPr>
                    <w:t>đề ôn tập.</w:t>
                  </w:r>
                </w:p>
                <w:p w14:paraId="37ADC02A" w14:textId="77777777" w:rsidR="002902C9" w:rsidRPr="00923E2E" w:rsidRDefault="002902C9" w:rsidP="0086407C">
                  <w:pPr>
                    <w:tabs>
                      <w:tab w:val="left" w:pos="6190"/>
                    </w:tabs>
                    <w:rPr>
                      <w:i/>
                      <w:sz w:val="26"/>
                      <w:szCs w:val="26"/>
                      <w:lang w:val="nl-NL"/>
                    </w:rPr>
                  </w:pPr>
                  <w:r w:rsidRPr="00923E2E">
                    <w:rPr>
                      <w:i/>
                      <w:sz w:val="26"/>
                      <w:szCs w:val="26"/>
                      <w:lang w:val="nl-NL"/>
                    </w:rPr>
                    <w:t>Có thể phân dạng bài tập</w:t>
                  </w:r>
                </w:p>
                <w:p w14:paraId="1FB1D0DE" w14:textId="77777777" w:rsidR="002902C9" w:rsidRPr="00923E2E" w:rsidRDefault="002902C9" w:rsidP="0086407C">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51FE238B" w14:textId="77777777" w:rsidR="002902C9" w:rsidRPr="00923E2E" w:rsidRDefault="002902C9" w:rsidP="00BE38D3">
                  <w:pPr>
                    <w:tabs>
                      <w:tab w:val="left" w:pos="6190"/>
                    </w:tabs>
                    <w:rPr>
                      <w:i/>
                      <w:sz w:val="26"/>
                      <w:szCs w:val="26"/>
                      <w:lang w:val="nl-NL"/>
                    </w:rPr>
                  </w:pPr>
                </w:p>
              </w:tc>
            </w:tr>
            <w:tr w:rsidR="002902C9" w:rsidRPr="00923E2E" w14:paraId="70A50091"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569CD8D4" w14:textId="40AA78E0" w:rsidR="002902C9" w:rsidRPr="00923E2E" w:rsidRDefault="002902C9" w:rsidP="00BE38D3">
                  <w:pPr>
                    <w:jc w:val="center"/>
                    <w:rPr>
                      <w:sz w:val="26"/>
                      <w:szCs w:val="26"/>
                    </w:rPr>
                  </w:pPr>
                  <w:r>
                    <w:rPr>
                      <w:sz w:val="26"/>
                      <w:szCs w:val="26"/>
                    </w:rPr>
                    <w:t>18</w:t>
                  </w:r>
                </w:p>
              </w:tc>
              <w:tc>
                <w:tcPr>
                  <w:tcW w:w="652" w:type="pct"/>
                  <w:tcBorders>
                    <w:top w:val="single" w:sz="4" w:space="0" w:color="auto"/>
                    <w:left w:val="single" w:sz="4" w:space="0" w:color="auto"/>
                    <w:bottom w:val="single" w:sz="4" w:space="0" w:color="auto"/>
                    <w:right w:val="single" w:sz="4" w:space="0" w:color="auto"/>
                  </w:tcBorders>
                  <w:hideMark/>
                </w:tcPr>
                <w:p w14:paraId="5A3721F1" w14:textId="77777777" w:rsidR="002902C9" w:rsidRPr="00923E2E" w:rsidRDefault="002902C9" w:rsidP="00BE38D3">
                  <w:pPr>
                    <w:rPr>
                      <w:b/>
                      <w:color w:val="FF0000"/>
                      <w:sz w:val="26"/>
                      <w:szCs w:val="26"/>
                    </w:rPr>
                  </w:pPr>
                  <w:r w:rsidRPr="00923E2E">
                    <w:rPr>
                      <w:b/>
                      <w:color w:val="FF0000"/>
                      <w:sz w:val="26"/>
                      <w:szCs w:val="26"/>
                    </w:rPr>
                    <w:t>Kiểm tra giữa kì</w:t>
                  </w:r>
                </w:p>
              </w:tc>
              <w:tc>
                <w:tcPr>
                  <w:tcW w:w="277" w:type="pct"/>
                  <w:gridSpan w:val="2"/>
                  <w:tcBorders>
                    <w:top w:val="single" w:sz="4" w:space="0" w:color="auto"/>
                    <w:left w:val="single" w:sz="4" w:space="0" w:color="auto"/>
                    <w:bottom w:val="single" w:sz="4" w:space="0" w:color="auto"/>
                    <w:right w:val="single" w:sz="4" w:space="0" w:color="auto"/>
                  </w:tcBorders>
                  <w:hideMark/>
                </w:tcPr>
                <w:p w14:paraId="101E0E18" w14:textId="77777777" w:rsidR="002902C9" w:rsidRPr="00923E2E" w:rsidRDefault="002902C9" w:rsidP="00BE38D3">
                  <w:pPr>
                    <w:jc w:val="center"/>
                    <w:rPr>
                      <w:sz w:val="26"/>
                      <w:szCs w:val="26"/>
                    </w:rPr>
                  </w:pPr>
                  <w:r w:rsidRPr="00923E2E">
                    <w:rPr>
                      <w:sz w:val="26"/>
                      <w:szCs w:val="26"/>
                    </w:rPr>
                    <w:t>1</w:t>
                  </w:r>
                </w:p>
              </w:tc>
              <w:tc>
                <w:tcPr>
                  <w:tcW w:w="282" w:type="pct"/>
                  <w:tcBorders>
                    <w:top w:val="single" w:sz="4" w:space="0" w:color="auto"/>
                    <w:left w:val="single" w:sz="4" w:space="0" w:color="auto"/>
                    <w:bottom w:val="single" w:sz="4" w:space="0" w:color="auto"/>
                    <w:right w:val="single" w:sz="4" w:space="0" w:color="auto"/>
                  </w:tcBorders>
                  <w:hideMark/>
                </w:tcPr>
                <w:p w14:paraId="6C0F65A4" w14:textId="77777777" w:rsidR="002902C9" w:rsidRPr="00923E2E" w:rsidRDefault="002902C9" w:rsidP="00BE38D3">
                  <w:pPr>
                    <w:jc w:val="both"/>
                    <w:rPr>
                      <w:sz w:val="26"/>
                      <w:szCs w:val="26"/>
                    </w:rPr>
                  </w:pPr>
                  <w:r w:rsidRPr="00923E2E">
                    <w:rPr>
                      <w:sz w:val="26"/>
                      <w:szCs w:val="26"/>
                    </w:rPr>
                    <w:t>16</w:t>
                  </w:r>
                </w:p>
              </w:tc>
              <w:tc>
                <w:tcPr>
                  <w:tcW w:w="1193" w:type="pct"/>
                  <w:tcBorders>
                    <w:top w:val="single" w:sz="4" w:space="0" w:color="auto"/>
                    <w:left w:val="single" w:sz="4" w:space="0" w:color="auto"/>
                    <w:bottom w:val="single" w:sz="4" w:space="0" w:color="auto"/>
                    <w:right w:val="single" w:sz="4" w:space="0" w:color="auto"/>
                  </w:tcBorders>
                  <w:hideMark/>
                </w:tcPr>
                <w:p w14:paraId="25BB23E4" w14:textId="77777777" w:rsidR="002902C9" w:rsidRPr="00923E2E" w:rsidRDefault="002902C9" w:rsidP="00BE38D3">
                  <w:pPr>
                    <w:tabs>
                      <w:tab w:val="left" w:pos="6190"/>
                    </w:tabs>
                    <w:rPr>
                      <w:sz w:val="26"/>
                      <w:szCs w:val="26"/>
                      <w:lang w:val="nl-NL"/>
                    </w:rPr>
                  </w:pPr>
                  <w:r w:rsidRPr="00923E2E">
                    <w:rPr>
                      <w:sz w:val="26"/>
                      <w:szCs w:val="26"/>
                    </w:rPr>
                    <w:t>- Kiểm tra đánh giá năng lực HS theo chuẩn kiến thức và kỹ năng yêu cầu đối với chương I và bài 7, 8 chương II.</w:t>
                  </w:r>
                </w:p>
              </w:tc>
              <w:tc>
                <w:tcPr>
                  <w:tcW w:w="593" w:type="pct"/>
                  <w:gridSpan w:val="2"/>
                  <w:tcBorders>
                    <w:top w:val="single" w:sz="4" w:space="0" w:color="auto"/>
                    <w:left w:val="single" w:sz="4" w:space="0" w:color="auto"/>
                    <w:bottom w:val="single" w:sz="4" w:space="0" w:color="auto"/>
                    <w:right w:val="single" w:sz="4" w:space="0" w:color="auto"/>
                  </w:tcBorders>
                  <w:hideMark/>
                </w:tcPr>
                <w:p w14:paraId="175C971B" w14:textId="77777777" w:rsidR="002902C9" w:rsidRPr="00923E2E" w:rsidRDefault="002902C9" w:rsidP="00BE38D3">
                  <w:pPr>
                    <w:jc w:val="both"/>
                    <w:rPr>
                      <w:b/>
                      <w:sz w:val="26"/>
                      <w:szCs w:val="26"/>
                    </w:rPr>
                  </w:pPr>
                  <w:r w:rsidRPr="00923E2E">
                    <w:rPr>
                      <w:b/>
                      <w:sz w:val="26"/>
                      <w:szCs w:val="26"/>
                    </w:rPr>
                    <w:t>- Hình thức:</w:t>
                  </w:r>
                </w:p>
                <w:p w14:paraId="561D9FE7" w14:textId="77777777" w:rsidR="002902C9" w:rsidRPr="00923E2E" w:rsidRDefault="002902C9" w:rsidP="00BE38D3">
                  <w:pPr>
                    <w:rPr>
                      <w:sz w:val="26"/>
                      <w:szCs w:val="26"/>
                    </w:rPr>
                  </w:pPr>
                  <w:r w:rsidRPr="00923E2E">
                    <w:rPr>
                      <w:sz w:val="26"/>
                      <w:szCs w:val="26"/>
                    </w:rPr>
                    <w:t>Kiểm tra chung theo khối, cấu trúc đề theo quy định chung của Sở.</w:t>
                  </w:r>
                </w:p>
                <w:p w14:paraId="498C4A7E" w14:textId="77777777" w:rsidR="002902C9" w:rsidRPr="00923E2E" w:rsidRDefault="002902C9" w:rsidP="00BE38D3">
                  <w:pPr>
                    <w:jc w:val="both"/>
                    <w:rPr>
                      <w:b/>
                      <w:sz w:val="26"/>
                      <w:szCs w:val="26"/>
                    </w:rPr>
                  </w:pPr>
                  <w:r w:rsidRPr="00923E2E">
                    <w:rPr>
                      <w:b/>
                      <w:sz w:val="26"/>
                      <w:szCs w:val="26"/>
                    </w:rPr>
                    <w:t xml:space="preserve">- Địa điểm: </w:t>
                  </w:r>
                </w:p>
                <w:p w14:paraId="26129AFE" w14:textId="77777777" w:rsidR="002902C9" w:rsidRPr="00923E2E" w:rsidRDefault="002902C9" w:rsidP="00BE38D3">
                  <w:pPr>
                    <w:jc w:val="both"/>
                    <w:rPr>
                      <w:b/>
                      <w:sz w:val="26"/>
                      <w:szCs w:val="26"/>
                    </w:rPr>
                  </w:pPr>
                  <w:r w:rsidRPr="00923E2E">
                    <w:rPr>
                      <w:sz w:val="26"/>
                      <w:szCs w:val="26"/>
                    </w:rPr>
                    <w:t>Tại phòng KT</w:t>
                  </w:r>
                </w:p>
              </w:tc>
              <w:tc>
                <w:tcPr>
                  <w:tcW w:w="1756" w:type="pct"/>
                  <w:tcBorders>
                    <w:top w:val="single" w:sz="4" w:space="0" w:color="auto"/>
                    <w:left w:val="single" w:sz="4" w:space="0" w:color="auto"/>
                    <w:bottom w:val="single" w:sz="4" w:space="0" w:color="auto"/>
                    <w:right w:val="single" w:sz="4" w:space="0" w:color="auto"/>
                  </w:tcBorders>
                  <w:hideMark/>
                </w:tcPr>
                <w:p w14:paraId="32D0C63C" w14:textId="77777777" w:rsidR="002902C9" w:rsidRPr="00923E2E" w:rsidRDefault="002902C9" w:rsidP="00BE38D3">
                  <w:pPr>
                    <w:tabs>
                      <w:tab w:val="left" w:pos="6190"/>
                    </w:tabs>
                    <w:rPr>
                      <w:i/>
                      <w:sz w:val="26"/>
                      <w:szCs w:val="26"/>
                      <w:lang w:val="nl-NL"/>
                    </w:rPr>
                  </w:pPr>
                  <w:r w:rsidRPr="00923E2E">
                    <w:rPr>
                      <w:i/>
                      <w:sz w:val="26"/>
                      <w:szCs w:val="26"/>
                      <w:lang w:val="nl-NL"/>
                    </w:rPr>
                    <w:t>Chuẩn bị ma trận đề kiểm tra, đặc tả đề, đề kiểm tra và đáp án.</w:t>
                  </w:r>
                </w:p>
                <w:p w14:paraId="0E51BBF9" w14:textId="77777777" w:rsidR="002902C9" w:rsidRPr="00923E2E" w:rsidRDefault="002902C9" w:rsidP="00BE38D3">
                  <w:pPr>
                    <w:tabs>
                      <w:tab w:val="left" w:pos="6190"/>
                    </w:tabs>
                    <w:rPr>
                      <w:sz w:val="26"/>
                      <w:szCs w:val="26"/>
                    </w:rPr>
                  </w:pPr>
                  <w:r w:rsidRPr="00923E2E">
                    <w:rPr>
                      <w:b/>
                      <w:sz w:val="26"/>
                      <w:szCs w:val="26"/>
                      <w:lang w:val="nl-NL"/>
                    </w:rPr>
                    <w:t>* Giao nhiệm vụ chuẩn bị cho tiết học tới</w:t>
                  </w:r>
                </w:p>
              </w:tc>
            </w:tr>
            <w:tr w:rsidR="002902C9" w:rsidRPr="00923E2E" w14:paraId="041C50F4" w14:textId="77777777" w:rsidTr="006A7F39">
              <w:trPr>
                <w:trHeight w:val="1268"/>
              </w:trPr>
              <w:tc>
                <w:tcPr>
                  <w:tcW w:w="247" w:type="pct"/>
                  <w:gridSpan w:val="2"/>
                  <w:tcBorders>
                    <w:top w:val="single" w:sz="4" w:space="0" w:color="auto"/>
                    <w:left w:val="single" w:sz="4" w:space="0" w:color="auto"/>
                    <w:bottom w:val="single" w:sz="4" w:space="0" w:color="auto"/>
                    <w:right w:val="single" w:sz="4" w:space="0" w:color="auto"/>
                  </w:tcBorders>
                  <w:hideMark/>
                </w:tcPr>
                <w:p w14:paraId="0513B4F6" w14:textId="251AB059" w:rsidR="002902C9" w:rsidRPr="00923E2E" w:rsidRDefault="002902C9" w:rsidP="00BE38D3">
                  <w:pPr>
                    <w:jc w:val="center"/>
                    <w:rPr>
                      <w:sz w:val="26"/>
                      <w:szCs w:val="26"/>
                    </w:rPr>
                  </w:pPr>
                  <w:r>
                    <w:rPr>
                      <w:sz w:val="26"/>
                      <w:szCs w:val="26"/>
                    </w:rPr>
                    <w:t>19</w:t>
                  </w:r>
                </w:p>
              </w:tc>
              <w:tc>
                <w:tcPr>
                  <w:tcW w:w="652" w:type="pct"/>
                  <w:tcBorders>
                    <w:top w:val="single" w:sz="4" w:space="0" w:color="auto"/>
                    <w:left w:val="single" w:sz="4" w:space="0" w:color="auto"/>
                    <w:bottom w:val="single" w:sz="4" w:space="0" w:color="auto"/>
                    <w:right w:val="single" w:sz="4" w:space="0" w:color="auto"/>
                  </w:tcBorders>
                  <w:hideMark/>
                </w:tcPr>
                <w:p w14:paraId="601205A0" w14:textId="77777777" w:rsidR="002902C9" w:rsidRPr="00923E2E" w:rsidRDefault="002902C9" w:rsidP="00BE38D3">
                  <w:pPr>
                    <w:rPr>
                      <w:rFonts w:eastAsia="Times New Roman"/>
                      <w:b/>
                      <w:bCs/>
                      <w:iCs/>
                      <w:color w:val="FF0000"/>
                      <w:sz w:val="26"/>
                      <w:szCs w:val="26"/>
                    </w:rPr>
                  </w:pPr>
                  <w:r w:rsidRPr="00923E2E">
                    <w:rPr>
                      <w:rFonts w:eastAsia="Times New Roman"/>
                      <w:b/>
                      <w:bCs/>
                      <w:iCs/>
                      <w:color w:val="FF0000"/>
                      <w:sz w:val="26"/>
                      <w:szCs w:val="26"/>
                      <w:u w:val="single"/>
                      <w:lang w:val="vi-VN"/>
                    </w:rPr>
                    <w:t>Chủ đề 3</w:t>
                  </w:r>
                  <w:r w:rsidRPr="00923E2E">
                    <w:rPr>
                      <w:rFonts w:eastAsia="Times New Roman"/>
                      <w:b/>
                      <w:bCs/>
                      <w:iCs/>
                      <w:color w:val="FF0000"/>
                      <w:sz w:val="26"/>
                      <w:szCs w:val="26"/>
                      <w:lang w:val="vi-VN"/>
                    </w:rPr>
                    <w:t xml:space="preserve">: </w:t>
                  </w:r>
                </w:p>
                <w:p w14:paraId="2E6EB72C" w14:textId="35314D9E" w:rsidR="002902C9" w:rsidRPr="001C7393" w:rsidRDefault="002902C9" w:rsidP="00BE38D3">
                  <w:pPr>
                    <w:rPr>
                      <w:rFonts w:eastAsia="Times New Roman"/>
                      <w:b/>
                      <w:bCs/>
                      <w:iCs/>
                      <w:color w:val="FF0000"/>
                      <w:sz w:val="26"/>
                      <w:szCs w:val="26"/>
                    </w:rPr>
                  </w:pPr>
                  <w:r>
                    <w:rPr>
                      <w:rFonts w:eastAsia="Times New Roman"/>
                      <w:b/>
                      <w:bCs/>
                      <w:iCs/>
                      <w:color w:val="FF0000"/>
                      <w:sz w:val="26"/>
                      <w:szCs w:val="26"/>
                      <w:lang w:val="vi-VN"/>
                    </w:rPr>
                    <w:t xml:space="preserve">Định luật </w:t>
                  </w:r>
                  <w:r>
                    <w:rPr>
                      <w:rFonts w:eastAsia="Times New Roman"/>
                      <w:b/>
                      <w:bCs/>
                      <w:iCs/>
                      <w:color w:val="FF0000"/>
                      <w:sz w:val="26"/>
                      <w:szCs w:val="26"/>
                    </w:rPr>
                    <w:t>Ô</w:t>
                  </w:r>
                  <w:r w:rsidRPr="00923E2E">
                    <w:rPr>
                      <w:rFonts w:eastAsia="Times New Roman"/>
                      <w:b/>
                      <w:bCs/>
                      <w:iCs/>
                      <w:color w:val="FF0000"/>
                      <w:sz w:val="26"/>
                      <w:szCs w:val="26"/>
                      <w:lang w:val="vi-VN"/>
                    </w:rPr>
                    <w:t>m cho toàn mạch. Ghép nguồn điện thành bộ</w:t>
                  </w:r>
                  <w:r>
                    <w:rPr>
                      <w:rFonts w:eastAsia="Times New Roman"/>
                      <w:b/>
                      <w:bCs/>
                      <w:iCs/>
                      <w:color w:val="FF0000"/>
                      <w:sz w:val="26"/>
                      <w:szCs w:val="26"/>
                    </w:rPr>
                    <w:t>.</w:t>
                  </w:r>
                </w:p>
                <w:p w14:paraId="47E9B3C9" w14:textId="77777777" w:rsidR="002902C9" w:rsidRPr="001516DD" w:rsidRDefault="002902C9" w:rsidP="00BE38D3">
                  <w:pPr>
                    <w:rPr>
                      <w:rFonts w:eastAsia="Times New Roman"/>
                      <w:b/>
                      <w:bCs/>
                      <w:iCs/>
                      <w:color w:val="FF0000"/>
                      <w:sz w:val="26"/>
                      <w:szCs w:val="26"/>
                    </w:rPr>
                  </w:pPr>
                </w:p>
                <w:p w14:paraId="6875E9F9" w14:textId="77777777" w:rsidR="002902C9" w:rsidRPr="001516DD" w:rsidRDefault="002902C9" w:rsidP="00BE38D3">
                  <w:pPr>
                    <w:rPr>
                      <w:rFonts w:eastAsia="Times New Roman"/>
                      <w:b/>
                      <w:bCs/>
                      <w:iCs/>
                      <w:color w:val="auto"/>
                      <w:sz w:val="26"/>
                      <w:szCs w:val="26"/>
                      <w:lang w:val="vi-VN"/>
                    </w:rPr>
                  </w:pPr>
                  <w:r w:rsidRPr="001516DD">
                    <w:rPr>
                      <w:rFonts w:eastAsia="Times New Roman"/>
                      <w:b/>
                      <w:bCs/>
                      <w:iCs/>
                      <w:color w:val="auto"/>
                      <w:sz w:val="26"/>
                      <w:szCs w:val="26"/>
                      <w:lang w:val="vi-VN"/>
                    </w:rPr>
                    <w:t>Gồm 3 bài:</w:t>
                  </w:r>
                </w:p>
                <w:p w14:paraId="0E9DF13E" w14:textId="77777777" w:rsidR="002902C9" w:rsidRPr="00923E2E" w:rsidRDefault="002902C9" w:rsidP="00BE38D3">
                  <w:pPr>
                    <w:rPr>
                      <w:rFonts w:eastAsia="Times New Roman"/>
                      <w:color w:val="auto"/>
                      <w:sz w:val="26"/>
                      <w:szCs w:val="26"/>
                    </w:rPr>
                  </w:pPr>
                  <w:r w:rsidRPr="00923E2E">
                    <w:rPr>
                      <w:rFonts w:eastAsia="Times New Roman"/>
                      <w:b/>
                      <w:bCs/>
                      <w:iCs/>
                      <w:color w:val="FF0000"/>
                      <w:sz w:val="26"/>
                      <w:szCs w:val="26"/>
                    </w:rPr>
                    <w:t xml:space="preserve">Bài 9: </w:t>
                  </w:r>
                  <w:r w:rsidRPr="00923E2E">
                    <w:rPr>
                      <w:rFonts w:eastAsia="Times New Roman"/>
                      <w:color w:val="auto"/>
                      <w:sz w:val="26"/>
                      <w:szCs w:val="26"/>
                    </w:rPr>
                    <w:t xml:space="preserve">Định </w:t>
                  </w:r>
                  <w:r w:rsidRPr="00923E2E">
                    <w:rPr>
                      <w:rFonts w:eastAsia="Times New Roman"/>
                      <w:color w:val="auto"/>
                      <w:sz w:val="26"/>
                      <w:szCs w:val="26"/>
                    </w:rPr>
                    <w:lastRenderedPageBreak/>
                    <w:t>luật Ôm đối với toàn mạch.</w:t>
                  </w:r>
                </w:p>
                <w:p w14:paraId="5C3C8DB2" w14:textId="77777777" w:rsidR="002902C9" w:rsidRPr="00923E2E" w:rsidRDefault="002902C9" w:rsidP="00BE38D3">
                  <w:pPr>
                    <w:rPr>
                      <w:rFonts w:eastAsia="Times New Roman"/>
                      <w:color w:val="auto"/>
                      <w:sz w:val="26"/>
                      <w:szCs w:val="26"/>
                    </w:rPr>
                  </w:pPr>
                  <w:r w:rsidRPr="00923E2E">
                    <w:rPr>
                      <w:rFonts w:eastAsia="Times New Roman"/>
                      <w:b/>
                      <w:bCs/>
                      <w:iCs/>
                      <w:color w:val="FF0000"/>
                      <w:sz w:val="26"/>
                      <w:szCs w:val="26"/>
                    </w:rPr>
                    <w:t xml:space="preserve">Bài 10: </w:t>
                  </w:r>
                  <w:r w:rsidRPr="00923E2E">
                    <w:rPr>
                      <w:rFonts w:eastAsia="Times New Roman"/>
                      <w:color w:val="auto"/>
                      <w:sz w:val="26"/>
                      <w:szCs w:val="26"/>
                    </w:rPr>
                    <w:t>Ghép các nguồn điện thành bộ</w:t>
                  </w:r>
                </w:p>
                <w:p w14:paraId="1A14CC05" w14:textId="77777777" w:rsidR="002902C9" w:rsidRPr="00923E2E" w:rsidRDefault="002902C9" w:rsidP="009D6521">
                  <w:pPr>
                    <w:rPr>
                      <w:sz w:val="26"/>
                      <w:szCs w:val="26"/>
                    </w:rPr>
                  </w:pPr>
                  <w:r w:rsidRPr="00923E2E">
                    <w:rPr>
                      <w:b/>
                      <w:bCs/>
                      <w:iCs/>
                      <w:color w:val="FF0000"/>
                      <w:sz w:val="26"/>
                      <w:szCs w:val="26"/>
                    </w:rPr>
                    <w:t xml:space="preserve">Bài 11: </w:t>
                  </w:r>
                  <w:r w:rsidRPr="00923E2E">
                    <w:rPr>
                      <w:sz w:val="26"/>
                      <w:szCs w:val="26"/>
                    </w:rPr>
                    <w:t>Phương pháp giải một số bài toán về mạch điện</w:t>
                  </w:r>
                </w:p>
              </w:tc>
              <w:tc>
                <w:tcPr>
                  <w:tcW w:w="277" w:type="pct"/>
                  <w:gridSpan w:val="2"/>
                  <w:tcBorders>
                    <w:top w:val="single" w:sz="4" w:space="0" w:color="auto"/>
                    <w:left w:val="single" w:sz="4" w:space="0" w:color="auto"/>
                    <w:bottom w:val="single" w:sz="4" w:space="0" w:color="auto"/>
                    <w:right w:val="single" w:sz="4" w:space="0" w:color="auto"/>
                  </w:tcBorders>
                  <w:hideMark/>
                </w:tcPr>
                <w:p w14:paraId="2AE393F0" w14:textId="77777777" w:rsidR="002902C9" w:rsidRPr="00923E2E" w:rsidRDefault="002902C9" w:rsidP="00BE38D3">
                  <w:pPr>
                    <w:jc w:val="both"/>
                    <w:rPr>
                      <w:sz w:val="26"/>
                      <w:szCs w:val="26"/>
                    </w:rPr>
                  </w:pPr>
                  <w:r w:rsidRPr="00923E2E">
                    <w:rPr>
                      <w:sz w:val="26"/>
                      <w:szCs w:val="26"/>
                    </w:rPr>
                    <w:lastRenderedPageBreak/>
                    <w:t xml:space="preserve">   3</w:t>
                  </w:r>
                </w:p>
              </w:tc>
              <w:tc>
                <w:tcPr>
                  <w:tcW w:w="282" w:type="pct"/>
                  <w:tcBorders>
                    <w:top w:val="single" w:sz="4" w:space="0" w:color="auto"/>
                    <w:left w:val="single" w:sz="4" w:space="0" w:color="auto"/>
                    <w:bottom w:val="single" w:sz="4" w:space="0" w:color="auto"/>
                    <w:right w:val="single" w:sz="4" w:space="0" w:color="auto"/>
                  </w:tcBorders>
                  <w:hideMark/>
                </w:tcPr>
                <w:p w14:paraId="77AF39E6" w14:textId="77777777" w:rsidR="002902C9" w:rsidRPr="00923E2E" w:rsidRDefault="002902C9" w:rsidP="00BE38D3">
                  <w:pPr>
                    <w:jc w:val="both"/>
                    <w:rPr>
                      <w:sz w:val="26"/>
                      <w:szCs w:val="26"/>
                    </w:rPr>
                  </w:pPr>
                  <w:r w:rsidRPr="00923E2E">
                    <w:rPr>
                      <w:sz w:val="26"/>
                      <w:szCs w:val="26"/>
                    </w:rPr>
                    <w:t xml:space="preserve">  17</w:t>
                  </w:r>
                </w:p>
                <w:p w14:paraId="184D12FC" w14:textId="77777777" w:rsidR="002902C9" w:rsidRPr="00923E2E" w:rsidRDefault="002902C9" w:rsidP="00BE38D3">
                  <w:pPr>
                    <w:jc w:val="both"/>
                    <w:rPr>
                      <w:sz w:val="26"/>
                      <w:szCs w:val="26"/>
                    </w:rPr>
                  </w:pPr>
                  <w:r w:rsidRPr="00923E2E">
                    <w:rPr>
                      <w:sz w:val="26"/>
                      <w:szCs w:val="26"/>
                    </w:rPr>
                    <w:t xml:space="preserve">  18</w:t>
                  </w:r>
                </w:p>
                <w:p w14:paraId="5FDE0CB6" w14:textId="77777777" w:rsidR="002902C9" w:rsidRPr="00923E2E" w:rsidRDefault="002902C9" w:rsidP="00BE38D3">
                  <w:pPr>
                    <w:jc w:val="both"/>
                    <w:rPr>
                      <w:sz w:val="26"/>
                      <w:szCs w:val="26"/>
                    </w:rPr>
                  </w:pPr>
                  <w:r w:rsidRPr="00923E2E">
                    <w:rPr>
                      <w:sz w:val="26"/>
                      <w:szCs w:val="26"/>
                    </w:rPr>
                    <w:t xml:space="preserve">  19</w:t>
                  </w:r>
                </w:p>
              </w:tc>
              <w:tc>
                <w:tcPr>
                  <w:tcW w:w="1193" w:type="pct"/>
                  <w:tcBorders>
                    <w:top w:val="single" w:sz="4" w:space="0" w:color="auto"/>
                    <w:left w:val="single" w:sz="4" w:space="0" w:color="auto"/>
                    <w:bottom w:val="single" w:sz="4" w:space="0" w:color="auto"/>
                    <w:right w:val="single" w:sz="4" w:space="0" w:color="auto"/>
                  </w:tcBorders>
                </w:tcPr>
                <w:p w14:paraId="649A80AD" w14:textId="77777777" w:rsidR="002902C9" w:rsidRPr="00923E2E" w:rsidRDefault="002902C9" w:rsidP="00BE38D3">
                  <w:pPr>
                    <w:tabs>
                      <w:tab w:val="left" w:pos="360"/>
                    </w:tabs>
                    <w:rPr>
                      <w:sz w:val="26"/>
                      <w:szCs w:val="26"/>
                    </w:rPr>
                  </w:pPr>
                  <w:r w:rsidRPr="00923E2E">
                    <w:rPr>
                      <w:sz w:val="26"/>
                      <w:szCs w:val="26"/>
                    </w:rPr>
                    <w:t>- Phát biểu được định luật Ôm cho toàn mạch.</w:t>
                  </w:r>
                </w:p>
                <w:p w14:paraId="16474F88" w14:textId="77777777" w:rsidR="002902C9" w:rsidRPr="00923E2E" w:rsidRDefault="002902C9" w:rsidP="00BE38D3">
                  <w:pPr>
                    <w:tabs>
                      <w:tab w:val="left" w:pos="360"/>
                    </w:tabs>
                    <w:rPr>
                      <w:sz w:val="26"/>
                      <w:szCs w:val="26"/>
                    </w:rPr>
                  </w:pPr>
                  <w:r w:rsidRPr="00923E2E">
                    <w:rPr>
                      <w:sz w:val="26"/>
                      <w:szCs w:val="26"/>
                    </w:rPr>
                    <w:t>- Viết được: Biểu thức của định luật Ôm; biểu thức tính suất điện động, hiệu suất của nguồn điện; công thức tính độ giảm thế mạch trong, mạch ngoài.</w:t>
                  </w:r>
                </w:p>
                <w:p w14:paraId="48C2D059" w14:textId="77777777" w:rsidR="002902C9" w:rsidRPr="00923E2E" w:rsidRDefault="002902C9" w:rsidP="00BE38D3">
                  <w:pPr>
                    <w:tabs>
                      <w:tab w:val="left" w:pos="360"/>
                    </w:tabs>
                    <w:rPr>
                      <w:sz w:val="26"/>
                      <w:szCs w:val="26"/>
                    </w:rPr>
                  </w:pPr>
                  <w:r w:rsidRPr="00923E2E">
                    <w:rPr>
                      <w:sz w:val="26"/>
                      <w:szCs w:val="26"/>
                    </w:rPr>
                    <w:t xml:space="preserve">- Đọc và mắc được mạch điện </w:t>
                  </w:r>
                  <w:r w:rsidRPr="00923E2E">
                    <w:rPr>
                      <w:sz w:val="26"/>
                      <w:szCs w:val="26"/>
                    </w:rPr>
                    <w:lastRenderedPageBreak/>
                    <w:t>theo sơ đồ.</w:t>
                  </w:r>
                </w:p>
                <w:p w14:paraId="74BFCC28" w14:textId="77777777" w:rsidR="002902C9" w:rsidRPr="00923E2E" w:rsidRDefault="002902C9" w:rsidP="00BE38D3">
                  <w:pPr>
                    <w:tabs>
                      <w:tab w:val="left" w:pos="360"/>
                    </w:tabs>
                    <w:rPr>
                      <w:sz w:val="26"/>
                      <w:szCs w:val="26"/>
                    </w:rPr>
                  </w:pPr>
                  <w:r w:rsidRPr="00923E2E">
                    <w:rPr>
                      <w:sz w:val="26"/>
                      <w:szCs w:val="26"/>
                    </w:rPr>
                    <w:t>- Vận dụng được các chủ điểm kiến thức của bài để giải các bài tập đối với toàn mạch trong đó mạch ngoài gồm nhiều nhất 3 điện trở mắc nối tiếp, song song hoặc hỗn hợp.</w:t>
                  </w:r>
                </w:p>
                <w:p w14:paraId="3A191A14" w14:textId="75AA995B" w:rsidR="002902C9" w:rsidRPr="001C7393" w:rsidRDefault="002902C9" w:rsidP="00BE38D3">
                  <w:pPr>
                    <w:tabs>
                      <w:tab w:val="left" w:pos="6190"/>
                    </w:tabs>
                    <w:rPr>
                      <w:color w:val="FF0000"/>
                      <w:sz w:val="26"/>
                      <w:szCs w:val="26"/>
                    </w:rPr>
                  </w:pPr>
                  <w:r w:rsidRPr="00923E2E">
                    <w:rPr>
                      <w:color w:val="FF0000"/>
                      <w:sz w:val="26"/>
                      <w:szCs w:val="26"/>
                    </w:rPr>
                    <w:t xml:space="preserve">- </w:t>
                  </w:r>
                  <w:r w:rsidRPr="00923E2E">
                    <w:rPr>
                      <w:color w:val="FF0000"/>
                      <w:sz w:val="26"/>
                      <w:szCs w:val="26"/>
                      <w:lang w:val="vi-VN"/>
                    </w:rPr>
                    <w:t>Tìm hiểu tác hại của hiện tượng đoản mạch và cách phòng tránh</w:t>
                  </w:r>
                  <w:r w:rsidRPr="00923E2E">
                    <w:rPr>
                      <w:color w:val="FF0000"/>
                      <w:sz w:val="26"/>
                      <w:szCs w:val="26"/>
                    </w:rPr>
                    <w:t>.</w:t>
                  </w:r>
                </w:p>
                <w:p w14:paraId="700A3CB7" w14:textId="62AF8D2D" w:rsidR="002902C9" w:rsidRPr="00923E2E" w:rsidRDefault="002902C9" w:rsidP="001C7393">
                  <w:pPr>
                    <w:keepNext/>
                    <w:tabs>
                      <w:tab w:val="left" w:pos="360"/>
                    </w:tabs>
                    <w:spacing w:line="288" w:lineRule="auto"/>
                    <w:outlineLvl w:val="1"/>
                    <w:rPr>
                      <w:rFonts w:eastAsia="Times New Roman"/>
                      <w:iCs/>
                      <w:color w:val="auto"/>
                      <w:sz w:val="26"/>
                      <w:szCs w:val="26"/>
                    </w:rPr>
                  </w:pPr>
                  <w:r>
                    <w:rPr>
                      <w:rFonts w:eastAsia="Times New Roman"/>
                      <w:iCs/>
                      <w:color w:val="auto"/>
                      <w:sz w:val="26"/>
                      <w:szCs w:val="26"/>
                    </w:rPr>
                    <w:t>-</w:t>
                  </w:r>
                  <w:r w:rsidRPr="00923E2E">
                    <w:rPr>
                      <w:rFonts w:eastAsia="Times New Roman"/>
                      <w:iCs/>
                      <w:color w:val="auto"/>
                      <w:sz w:val="26"/>
                      <w:szCs w:val="26"/>
                    </w:rPr>
                    <w:t xml:space="preserve"> Vẽ được sơ đồ bộ nguồn ghép nối tiếp, song song và viết được công thức tính suất điện động, điện trở trong của hai bộ ngồn này.</w:t>
                  </w:r>
                </w:p>
                <w:p w14:paraId="53C8354F" w14:textId="23BF4F77" w:rsidR="002902C9" w:rsidRPr="00923E2E" w:rsidRDefault="002902C9" w:rsidP="00BE38D3">
                  <w:pPr>
                    <w:tabs>
                      <w:tab w:val="left" w:pos="360"/>
                    </w:tabs>
                    <w:rPr>
                      <w:sz w:val="26"/>
                      <w:szCs w:val="26"/>
                    </w:rPr>
                  </w:pPr>
                  <w:r>
                    <w:rPr>
                      <w:sz w:val="26"/>
                      <w:szCs w:val="26"/>
                    </w:rPr>
                    <w:t>-</w:t>
                  </w:r>
                  <w:r w:rsidRPr="00923E2E">
                    <w:rPr>
                      <w:sz w:val="26"/>
                      <w:szCs w:val="26"/>
                    </w:rPr>
                    <w:t xml:space="preserve"> Nhận biết được trên sơ đồ và trong thực tế  bộ nguồn nối tiếp, song song.</w:t>
                  </w:r>
                </w:p>
                <w:p w14:paraId="42B20937" w14:textId="3F8F628D" w:rsidR="002902C9" w:rsidRPr="00923E2E" w:rsidRDefault="002902C9" w:rsidP="00BE38D3">
                  <w:pPr>
                    <w:tabs>
                      <w:tab w:val="left" w:pos="360"/>
                    </w:tabs>
                    <w:rPr>
                      <w:sz w:val="26"/>
                      <w:szCs w:val="26"/>
                    </w:rPr>
                  </w:pPr>
                  <w:r>
                    <w:rPr>
                      <w:sz w:val="26"/>
                      <w:szCs w:val="26"/>
                    </w:rPr>
                    <w:t>-</w:t>
                  </w:r>
                  <w:r w:rsidRPr="00923E2E">
                    <w:rPr>
                      <w:sz w:val="26"/>
                      <w:szCs w:val="26"/>
                    </w:rPr>
                    <w:t xml:space="preserve"> Tính được suất điện động và điện trở trong của các loại bộ nguồn ghép.</w:t>
                  </w:r>
                </w:p>
                <w:p w14:paraId="431863F0" w14:textId="639A0CD8" w:rsidR="002902C9" w:rsidRPr="00923E2E" w:rsidRDefault="002902C9" w:rsidP="00BE38D3">
                  <w:pPr>
                    <w:tabs>
                      <w:tab w:val="left" w:pos="360"/>
                    </w:tabs>
                    <w:rPr>
                      <w:sz w:val="26"/>
                      <w:szCs w:val="26"/>
                    </w:rPr>
                  </w:pPr>
                  <w:r>
                    <w:rPr>
                      <w:sz w:val="26"/>
                      <w:szCs w:val="26"/>
                    </w:rPr>
                    <w:t>-</w:t>
                  </w:r>
                  <w:r w:rsidRPr="00923E2E">
                    <w:rPr>
                      <w:sz w:val="26"/>
                      <w:szCs w:val="26"/>
                    </w:rPr>
                    <w:t xml:space="preserve"> Vận dụng được định luật Ôm đối với mạch điện kín có chứa nguồn điện.</w:t>
                  </w:r>
                </w:p>
                <w:p w14:paraId="19BEC9AD" w14:textId="77777777" w:rsidR="002902C9" w:rsidRPr="00923E2E" w:rsidRDefault="002902C9" w:rsidP="00BE38D3">
                  <w:pPr>
                    <w:widowControl w:val="0"/>
                    <w:autoSpaceDE w:val="0"/>
                    <w:autoSpaceDN w:val="0"/>
                    <w:rPr>
                      <w:rFonts w:eastAsia="Times New Roman"/>
                      <w:color w:val="auto"/>
                      <w:sz w:val="26"/>
                      <w:szCs w:val="26"/>
                    </w:rPr>
                  </w:pPr>
                  <w:r w:rsidRPr="00923E2E">
                    <w:rPr>
                      <w:rFonts w:eastAsia="Times New Roman"/>
                      <w:color w:val="auto"/>
                      <w:sz w:val="26"/>
                      <w:szCs w:val="26"/>
                    </w:rPr>
                    <w:t>- Nắm vững phương pháp chung khi giải bài toán về toàn mạch.</w:t>
                  </w:r>
                </w:p>
                <w:p w14:paraId="474BC35F" w14:textId="0EF6A24F" w:rsidR="002902C9" w:rsidRPr="00923E2E" w:rsidRDefault="002902C9" w:rsidP="00BE38D3">
                  <w:pPr>
                    <w:tabs>
                      <w:tab w:val="left" w:pos="360"/>
                    </w:tabs>
                    <w:rPr>
                      <w:sz w:val="26"/>
                      <w:szCs w:val="26"/>
                    </w:rPr>
                  </w:pPr>
                  <w:r>
                    <w:rPr>
                      <w:sz w:val="26"/>
                      <w:szCs w:val="26"/>
                    </w:rPr>
                    <w:t>- Tìm tòi, m</w:t>
                  </w:r>
                  <w:r w:rsidRPr="00923E2E">
                    <w:rPr>
                      <w:sz w:val="26"/>
                      <w:szCs w:val="26"/>
                    </w:rPr>
                    <w:t xml:space="preserve">ở rộng: </w:t>
                  </w:r>
                  <w:r w:rsidRPr="00923E2E">
                    <w:rPr>
                      <w:color w:val="FF0000"/>
                      <w:sz w:val="26"/>
                      <w:szCs w:val="26"/>
                      <w:lang w:val="vi-VN"/>
                    </w:rPr>
                    <w:t>Cho HS thiết kế và làm đèn ngủ hoạt động bằng pin điện hóa tự chế.</w:t>
                  </w:r>
                </w:p>
                <w:p w14:paraId="4092DEF7" w14:textId="77777777" w:rsidR="002902C9" w:rsidRPr="00923E2E" w:rsidRDefault="002902C9" w:rsidP="00BE38D3">
                  <w:pPr>
                    <w:tabs>
                      <w:tab w:val="left" w:pos="6190"/>
                    </w:tabs>
                    <w:rPr>
                      <w:i/>
                      <w:color w:val="FF0000"/>
                      <w:sz w:val="26"/>
                      <w:szCs w:val="26"/>
                      <w:vertAlign w:val="subscript"/>
                    </w:rPr>
                  </w:pPr>
                </w:p>
                <w:p w14:paraId="5D808032" w14:textId="77777777" w:rsidR="002902C9" w:rsidRPr="00923E2E" w:rsidRDefault="002902C9" w:rsidP="00BE38D3">
                  <w:pPr>
                    <w:tabs>
                      <w:tab w:val="left" w:pos="360"/>
                    </w:tabs>
                    <w:rPr>
                      <w:sz w:val="26"/>
                      <w:szCs w:val="26"/>
                    </w:rPr>
                  </w:pPr>
                </w:p>
                <w:p w14:paraId="25C2EF88" w14:textId="77777777" w:rsidR="002902C9" w:rsidRPr="00923E2E" w:rsidRDefault="002902C9" w:rsidP="00BE38D3">
                  <w:pPr>
                    <w:widowControl w:val="0"/>
                    <w:autoSpaceDE w:val="0"/>
                    <w:autoSpaceDN w:val="0"/>
                    <w:rPr>
                      <w:rFonts w:eastAsia="Times New Roman"/>
                      <w:color w:val="auto"/>
                      <w:sz w:val="26"/>
                      <w:szCs w:val="26"/>
                    </w:rPr>
                  </w:pPr>
                </w:p>
                <w:p w14:paraId="426C076D"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tcPr>
                <w:p w14:paraId="4565C454" w14:textId="77777777" w:rsidR="002902C9" w:rsidRPr="00923E2E" w:rsidRDefault="002902C9" w:rsidP="00BE38D3">
                  <w:pPr>
                    <w:jc w:val="both"/>
                    <w:rPr>
                      <w:b/>
                      <w:sz w:val="26"/>
                      <w:szCs w:val="26"/>
                    </w:rPr>
                  </w:pPr>
                  <w:r w:rsidRPr="00923E2E">
                    <w:rPr>
                      <w:b/>
                      <w:sz w:val="26"/>
                      <w:szCs w:val="26"/>
                    </w:rPr>
                    <w:lastRenderedPageBreak/>
                    <w:t>- Hình thức dạy học:</w:t>
                  </w:r>
                </w:p>
                <w:p w14:paraId="6C299B49" w14:textId="77777777" w:rsidR="002902C9" w:rsidRPr="00923E2E" w:rsidRDefault="002902C9" w:rsidP="00BE38D3">
                  <w:pPr>
                    <w:jc w:val="both"/>
                    <w:rPr>
                      <w:sz w:val="26"/>
                      <w:szCs w:val="26"/>
                    </w:rPr>
                  </w:pPr>
                  <w:r w:rsidRPr="00923E2E">
                    <w:rPr>
                      <w:sz w:val="26"/>
                      <w:szCs w:val="26"/>
                    </w:rPr>
                    <w:t>+ Dạy học theo lớp</w:t>
                  </w:r>
                </w:p>
                <w:p w14:paraId="13373862" w14:textId="77777777" w:rsidR="002902C9" w:rsidRPr="00923E2E" w:rsidRDefault="002902C9" w:rsidP="00BE38D3">
                  <w:pPr>
                    <w:jc w:val="both"/>
                    <w:rPr>
                      <w:sz w:val="26"/>
                      <w:szCs w:val="26"/>
                    </w:rPr>
                  </w:pPr>
                  <w:r w:rsidRPr="00923E2E">
                    <w:rPr>
                      <w:sz w:val="26"/>
                      <w:szCs w:val="26"/>
                    </w:rPr>
                    <w:t>+ Dạy học theo nhóm</w:t>
                  </w:r>
                </w:p>
                <w:p w14:paraId="487ABAA1" w14:textId="77777777" w:rsidR="002902C9" w:rsidRPr="00923E2E" w:rsidRDefault="002902C9" w:rsidP="00BE38D3">
                  <w:pPr>
                    <w:jc w:val="both"/>
                    <w:rPr>
                      <w:sz w:val="26"/>
                      <w:szCs w:val="26"/>
                    </w:rPr>
                  </w:pPr>
                  <w:r w:rsidRPr="00923E2E">
                    <w:rPr>
                      <w:sz w:val="26"/>
                      <w:szCs w:val="26"/>
                    </w:rPr>
                    <w:t>+ Dạy học cá nhân</w:t>
                  </w:r>
                </w:p>
                <w:p w14:paraId="275680B7" w14:textId="77777777" w:rsidR="002902C9" w:rsidRPr="00923E2E" w:rsidRDefault="002902C9" w:rsidP="00BE38D3">
                  <w:pPr>
                    <w:jc w:val="both"/>
                    <w:rPr>
                      <w:i/>
                      <w:sz w:val="26"/>
                      <w:szCs w:val="26"/>
                    </w:rPr>
                  </w:pPr>
                  <w:r w:rsidRPr="00923E2E">
                    <w:rPr>
                      <w:i/>
                      <w:sz w:val="26"/>
                      <w:szCs w:val="26"/>
                    </w:rPr>
                    <w:t xml:space="preserve">(Có thể kết </w:t>
                  </w:r>
                  <w:r w:rsidRPr="00923E2E">
                    <w:rPr>
                      <w:i/>
                      <w:sz w:val="26"/>
                      <w:szCs w:val="26"/>
                    </w:rPr>
                    <w:lastRenderedPageBreak/>
                    <w:t>hợp các hình thức trên)</w:t>
                  </w:r>
                </w:p>
                <w:p w14:paraId="3C94B83C" w14:textId="77777777" w:rsidR="002902C9" w:rsidRPr="00923E2E" w:rsidRDefault="002902C9" w:rsidP="00BE38D3">
                  <w:pPr>
                    <w:jc w:val="both"/>
                    <w:rPr>
                      <w:b/>
                      <w:sz w:val="26"/>
                      <w:szCs w:val="26"/>
                    </w:rPr>
                  </w:pPr>
                  <w:r w:rsidRPr="00923E2E">
                    <w:rPr>
                      <w:b/>
                      <w:sz w:val="26"/>
                      <w:szCs w:val="26"/>
                    </w:rPr>
                    <w:t xml:space="preserve">- Địa điểm: </w:t>
                  </w:r>
                </w:p>
                <w:p w14:paraId="306CA1C7" w14:textId="77777777" w:rsidR="002902C9" w:rsidRPr="00923E2E" w:rsidRDefault="002902C9" w:rsidP="00BE38D3">
                  <w:pPr>
                    <w:jc w:val="both"/>
                    <w:rPr>
                      <w:sz w:val="26"/>
                      <w:szCs w:val="26"/>
                    </w:rPr>
                  </w:pPr>
                  <w:r w:rsidRPr="00923E2E">
                    <w:rPr>
                      <w:sz w:val="26"/>
                      <w:szCs w:val="26"/>
                    </w:rPr>
                    <w:t>Tại phòng học</w:t>
                  </w:r>
                </w:p>
                <w:p w14:paraId="528709D0" w14:textId="77777777" w:rsidR="002902C9" w:rsidRPr="00923E2E" w:rsidRDefault="002902C9" w:rsidP="00BE38D3">
                  <w:pPr>
                    <w:tabs>
                      <w:tab w:val="left" w:pos="6190"/>
                    </w:tabs>
                    <w:rPr>
                      <w:b/>
                      <w:sz w:val="26"/>
                      <w:szCs w:val="26"/>
                      <w:lang w:val="vi-VN"/>
                    </w:rPr>
                  </w:pPr>
                  <w:r w:rsidRPr="00923E2E">
                    <w:rPr>
                      <w:sz w:val="26"/>
                      <w:szCs w:val="26"/>
                      <w:lang w:val="vi-VN"/>
                    </w:rPr>
                    <w:t>(Tiết 2 có thể tổ chức tại phòng thực hành)</w:t>
                  </w:r>
                </w:p>
                <w:p w14:paraId="21904515" w14:textId="77777777" w:rsidR="002902C9" w:rsidRPr="00923E2E" w:rsidRDefault="002902C9" w:rsidP="00BE38D3">
                  <w:pPr>
                    <w:jc w:val="both"/>
                    <w:rPr>
                      <w:sz w:val="26"/>
                      <w:szCs w:val="26"/>
                      <w:lang w:val="vi-VN"/>
                    </w:rPr>
                  </w:pPr>
                </w:p>
              </w:tc>
              <w:tc>
                <w:tcPr>
                  <w:tcW w:w="1756" w:type="pct"/>
                  <w:tcBorders>
                    <w:top w:val="single" w:sz="4" w:space="0" w:color="auto"/>
                    <w:left w:val="single" w:sz="4" w:space="0" w:color="auto"/>
                    <w:bottom w:val="single" w:sz="4" w:space="0" w:color="auto"/>
                    <w:right w:val="single" w:sz="4" w:space="0" w:color="auto"/>
                  </w:tcBorders>
                </w:tcPr>
                <w:p w14:paraId="36B70C46" w14:textId="77777777" w:rsidR="002902C9" w:rsidRPr="00923E2E" w:rsidRDefault="002902C9" w:rsidP="00BE38D3">
                  <w:pPr>
                    <w:tabs>
                      <w:tab w:val="left" w:pos="6190"/>
                    </w:tabs>
                    <w:rPr>
                      <w:b/>
                      <w:sz w:val="26"/>
                      <w:szCs w:val="26"/>
                      <w:lang w:val="vi-VN"/>
                    </w:rPr>
                  </w:pPr>
                  <w:r w:rsidRPr="00923E2E">
                    <w:rPr>
                      <w:b/>
                      <w:sz w:val="26"/>
                      <w:szCs w:val="26"/>
                      <w:lang w:val="vi-VN"/>
                    </w:rPr>
                    <w:lastRenderedPageBreak/>
                    <w:t>Tích hợp cả 3 bài thành một chủ đề</w:t>
                  </w:r>
                </w:p>
                <w:p w14:paraId="275EA482" w14:textId="77777777" w:rsidR="002902C9" w:rsidRPr="00923E2E" w:rsidRDefault="002902C9" w:rsidP="00BE38D3">
                  <w:pPr>
                    <w:tabs>
                      <w:tab w:val="left" w:pos="6190"/>
                    </w:tabs>
                    <w:rPr>
                      <w:b/>
                      <w:sz w:val="26"/>
                      <w:szCs w:val="26"/>
                      <w:lang w:val="vi-VN"/>
                    </w:rPr>
                  </w:pPr>
                  <w:r w:rsidRPr="00923E2E">
                    <w:rPr>
                      <w:b/>
                      <w:sz w:val="26"/>
                      <w:szCs w:val="26"/>
                      <w:u w:val="single"/>
                      <w:lang w:val="vi-VN"/>
                    </w:rPr>
                    <w:t>Tiết 1</w:t>
                  </w:r>
                  <w:r w:rsidRPr="00923E2E">
                    <w:rPr>
                      <w:b/>
                      <w:sz w:val="26"/>
                      <w:szCs w:val="26"/>
                      <w:lang w:val="vi-VN"/>
                    </w:rPr>
                    <w:t xml:space="preserve">: </w:t>
                  </w:r>
                </w:p>
                <w:p w14:paraId="74D9E936" w14:textId="77777777" w:rsidR="002902C9" w:rsidRPr="00923E2E" w:rsidRDefault="002902C9" w:rsidP="00BE38D3">
                  <w:pPr>
                    <w:tabs>
                      <w:tab w:val="left" w:pos="6190"/>
                    </w:tabs>
                    <w:rPr>
                      <w:b/>
                      <w:sz w:val="26"/>
                      <w:szCs w:val="26"/>
                      <w:lang w:val="vi-VN"/>
                    </w:rPr>
                  </w:pPr>
                  <w:r w:rsidRPr="00923E2E">
                    <w:rPr>
                      <w:b/>
                      <w:sz w:val="26"/>
                      <w:szCs w:val="26"/>
                      <w:lang w:val="vi-VN"/>
                    </w:rPr>
                    <w:t>A. Định luật ôm cho toàn mạch</w:t>
                  </w:r>
                </w:p>
                <w:p w14:paraId="66D4C296" w14:textId="1EDE6D00" w:rsidR="002902C9" w:rsidRPr="00923E2E" w:rsidRDefault="002902C9" w:rsidP="00BE38D3">
                  <w:pPr>
                    <w:tabs>
                      <w:tab w:val="left" w:pos="6190"/>
                    </w:tabs>
                    <w:rPr>
                      <w:b/>
                      <w:sz w:val="26"/>
                      <w:szCs w:val="26"/>
                    </w:rPr>
                  </w:pPr>
                  <w:r w:rsidRPr="00923E2E">
                    <w:rPr>
                      <w:b/>
                      <w:sz w:val="26"/>
                      <w:szCs w:val="26"/>
                      <w:lang w:val="vi-VN"/>
                    </w:rPr>
                    <w:t>I. Thí nghiệm</w:t>
                  </w:r>
                  <w:r>
                    <w:rPr>
                      <w:b/>
                      <w:sz w:val="26"/>
                      <w:szCs w:val="26"/>
                    </w:rPr>
                    <w:t xml:space="preserve">    </w:t>
                  </w:r>
                  <w:r w:rsidRPr="001516DD">
                    <w:rPr>
                      <w:b/>
                      <w:color w:val="FF0000"/>
                      <w:sz w:val="26"/>
                      <w:szCs w:val="26"/>
                    </w:rPr>
                    <w:t xml:space="preserve"> -</w:t>
                  </w:r>
                  <w:r w:rsidRPr="001516DD">
                    <w:rPr>
                      <w:b/>
                      <w:color w:val="FF0000"/>
                      <w:sz w:val="26"/>
                      <w:szCs w:val="26"/>
                      <w:lang w:val="vi-VN"/>
                    </w:rPr>
                    <w:t xml:space="preserve"> </w:t>
                  </w:r>
                  <w:r w:rsidRPr="001516DD">
                    <w:rPr>
                      <w:i/>
                      <w:color w:val="FF0000"/>
                      <w:sz w:val="26"/>
                      <w:szCs w:val="26"/>
                    </w:rPr>
                    <w:t>Không dạy</w:t>
                  </w:r>
                </w:p>
                <w:p w14:paraId="0B39EC02" w14:textId="77777777" w:rsidR="002902C9" w:rsidRPr="00923E2E" w:rsidRDefault="002902C9" w:rsidP="00BE38D3">
                  <w:pPr>
                    <w:tabs>
                      <w:tab w:val="left" w:pos="6190"/>
                    </w:tabs>
                    <w:rPr>
                      <w:b/>
                      <w:sz w:val="26"/>
                      <w:szCs w:val="26"/>
                      <w:lang w:val="vi-VN"/>
                    </w:rPr>
                  </w:pPr>
                  <w:r w:rsidRPr="00923E2E">
                    <w:rPr>
                      <w:b/>
                      <w:sz w:val="26"/>
                      <w:szCs w:val="26"/>
                      <w:lang w:val="vi-VN"/>
                    </w:rPr>
                    <w:t>II. Định luật ôm đối với toàn mạch</w:t>
                  </w:r>
                </w:p>
                <w:p w14:paraId="481FB156" w14:textId="1A6193DA" w:rsidR="002902C9" w:rsidRPr="001516DD" w:rsidRDefault="002902C9" w:rsidP="00BE38D3">
                  <w:pPr>
                    <w:tabs>
                      <w:tab w:val="left" w:pos="6190"/>
                    </w:tabs>
                    <w:rPr>
                      <w:i/>
                      <w:color w:val="FF0000"/>
                      <w:sz w:val="26"/>
                      <w:szCs w:val="26"/>
                    </w:rPr>
                  </w:pPr>
                  <w:r>
                    <w:rPr>
                      <w:color w:val="FF0000"/>
                      <w:sz w:val="26"/>
                      <w:szCs w:val="26"/>
                    </w:rPr>
                    <w:t xml:space="preserve">       </w:t>
                  </w:r>
                  <w:r w:rsidRPr="001516DD">
                    <w:rPr>
                      <w:i/>
                      <w:color w:val="FF0000"/>
                      <w:sz w:val="26"/>
                      <w:szCs w:val="26"/>
                      <w:lang w:val="vi-VN"/>
                    </w:rPr>
                    <w:t>Chỉ nêu công thức 9.5 và kết luận</w:t>
                  </w:r>
                </w:p>
                <w:p w14:paraId="02E31B52" w14:textId="77777777" w:rsidR="002902C9" w:rsidRPr="00923E2E" w:rsidRDefault="002902C9" w:rsidP="00BE38D3">
                  <w:pPr>
                    <w:tabs>
                      <w:tab w:val="left" w:pos="6190"/>
                    </w:tabs>
                    <w:rPr>
                      <w:b/>
                      <w:sz w:val="26"/>
                      <w:szCs w:val="26"/>
                      <w:lang w:val="vi-VN"/>
                    </w:rPr>
                  </w:pPr>
                  <w:r w:rsidRPr="00923E2E">
                    <w:rPr>
                      <w:b/>
                      <w:sz w:val="26"/>
                      <w:szCs w:val="26"/>
                      <w:lang w:val="vi-VN"/>
                    </w:rPr>
                    <w:t>III. Hiện tượng đoản mạch</w:t>
                  </w:r>
                </w:p>
                <w:p w14:paraId="5D9BBB8E" w14:textId="77777777" w:rsidR="002902C9" w:rsidRPr="00923E2E" w:rsidRDefault="002902C9" w:rsidP="00BE38D3">
                  <w:pPr>
                    <w:tabs>
                      <w:tab w:val="left" w:pos="6190"/>
                    </w:tabs>
                    <w:rPr>
                      <w:b/>
                      <w:sz w:val="26"/>
                      <w:szCs w:val="26"/>
                      <w:lang w:val="vi-VN"/>
                    </w:rPr>
                  </w:pPr>
                  <w:r w:rsidRPr="00923E2E">
                    <w:rPr>
                      <w:b/>
                      <w:sz w:val="26"/>
                      <w:szCs w:val="26"/>
                      <w:lang w:val="vi-VN"/>
                    </w:rPr>
                    <w:t xml:space="preserve">IV. Định luật ôm đối với toàn mạch và định luật bảo toàn và chuyển hóa năng </w:t>
                  </w:r>
                  <w:r w:rsidRPr="00923E2E">
                    <w:rPr>
                      <w:b/>
                      <w:sz w:val="26"/>
                      <w:szCs w:val="26"/>
                      <w:lang w:val="vi-VN"/>
                    </w:rPr>
                    <w:lastRenderedPageBreak/>
                    <w:t>lượng</w:t>
                  </w:r>
                </w:p>
                <w:p w14:paraId="3A771B38" w14:textId="77777777" w:rsidR="002902C9" w:rsidRPr="00923E2E" w:rsidRDefault="002902C9" w:rsidP="00BE38D3">
                  <w:pPr>
                    <w:tabs>
                      <w:tab w:val="left" w:pos="6190"/>
                    </w:tabs>
                    <w:rPr>
                      <w:b/>
                      <w:sz w:val="26"/>
                      <w:szCs w:val="26"/>
                    </w:rPr>
                  </w:pPr>
                  <w:r w:rsidRPr="00923E2E">
                    <w:rPr>
                      <w:b/>
                      <w:sz w:val="26"/>
                      <w:szCs w:val="26"/>
                      <w:lang w:val="vi-VN"/>
                    </w:rPr>
                    <w:t>V. Hiệu suất của nguồn điện</w:t>
                  </w:r>
                </w:p>
                <w:p w14:paraId="11D1F403" w14:textId="77777777" w:rsidR="002902C9" w:rsidRPr="00923E2E" w:rsidRDefault="002902C9" w:rsidP="00BE38D3">
                  <w:pPr>
                    <w:tabs>
                      <w:tab w:val="left" w:pos="6190"/>
                    </w:tabs>
                    <w:rPr>
                      <w:b/>
                      <w:sz w:val="26"/>
                      <w:szCs w:val="26"/>
                      <w:lang w:val="vi-VN"/>
                    </w:rPr>
                  </w:pPr>
                  <w:r w:rsidRPr="00923E2E">
                    <w:rPr>
                      <w:b/>
                      <w:sz w:val="26"/>
                      <w:szCs w:val="26"/>
                      <w:lang w:val="vi-VN"/>
                    </w:rPr>
                    <w:t>VI. Luyện tập</w:t>
                  </w:r>
                </w:p>
                <w:p w14:paraId="3E8ACF5D" w14:textId="77777777" w:rsidR="002902C9" w:rsidRPr="00923E2E" w:rsidRDefault="002902C9" w:rsidP="00BE38D3">
                  <w:pPr>
                    <w:tabs>
                      <w:tab w:val="left" w:pos="6190"/>
                    </w:tabs>
                    <w:rPr>
                      <w:b/>
                      <w:sz w:val="26"/>
                      <w:szCs w:val="26"/>
                      <w:lang w:val="vi-VN"/>
                    </w:rPr>
                  </w:pPr>
                  <w:r w:rsidRPr="00923E2E">
                    <w:rPr>
                      <w:b/>
                      <w:sz w:val="26"/>
                      <w:szCs w:val="26"/>
                      <w:lang w:val="vi-VN"/>
                    </w:rPr>
                    <w:t>VII. Vận dụng, tìm tòi, mở rộng</w:t>
                  </w:r>
                </w:p>
                <w:p w14:paraId="6E41E611" w14:textId="77777777" w:rsidR="002902C9" w:rsidRPr="00923E2E" w:rsidRDefault="002902C9" w:rsidP="00BE38D3">
                  <w:pPr>
                    <w:tabs>
                      <w:tab w:val="left" w:pos="6190"/>
                    </w:tabs>
                    <w:rPr>
                      <w:i/>
                      <w:color w:val="FF0000"/>
                      <w:sz w:val="26"/>
                      <w:szCs w:val="26"/>
                      <w:lang w:val="vi-VN"/>
                    </w:rPr>
                  </w:pPr>
                  <w:r w:rsidRPr="00923E2E">
                    <w:rPr>
                      <w:i/>
                      <w:color w:val="FF0000"/>
                      <w:sz w:val="26"/>
                      <w:szCs w:val="26"/>
                      <w:lang w:val="vi-VN"/>
                    </w:rPr>
                    <w:t>Tìm hiểu tác hại của hiện tượng đoản mạch và cách phòng tránh</w:t>
                  </w:r>
                </w:p>
                <w:p w14:paraId="660936DF" w14:textId="77777777" w:rsidR="002902C9" w:rsidRDefault="002902C9" w:rsidP="00BE38D3">
                  <w:pPr>
                    <w:tabs>
                      <w:tab w:val="left" w:pos="6190"/>
                    </w:tabs>
                    <w:rPr>
                      <w:b/>
                      <w:sz w:val="26"/>
                      <w:szCs w:val="26"/>
                      <w:u w:val="single"/>
                    </w:rPr>
                  </w:pPr>
                </w:p>
                <w:p w14:paraId="71241EB9" w14:textId="77777777" w:rsidR="002902C9" w:rsidRPr="00923E2E" w:rsidRDefault="002902C9" w:rsidP="00BE38D3">
                  <w:pPr>
                    <w:tabs>
                      <w:tab w:val="left" w:pos="6190"/>
                    </w:tabs>
                    <w:rPr>
                      <w:b/>
                      <w:sz w:val="26"/>
                      <w:szCs w:val="26"/>
                      <w:u w:val="single"/>
                      <w:lang w:val="vi-VN"/>
                    </w:rPr>
                  </w:pPr>
                  <w:r w:rsidRPr="00923E2E">
                    <w:rPr>
                      <w:b/>
                      <w:sz w:val="26"/>
                      <w:szCs w:val="26"/>
                      <w:u w:val="single"/>
                      <w:lang w:val="vi-VN"/>
                    </w:rPr>
                    <w:t>Tiết 2:</w:t>
                  </w:r>
                </w:p>
                <w:p w14:paraId="11BB857D" w14:textId="77777777" w:rsidR="002902C9" w:rsidRPr="00923E2E" w:rsidRDefault="002902C9" w:rsidP="00BE38D3">
                  <w:pPr>
                    <w:tabs>
                      <w:tab w:val="left" w:pos="6190"/>
                    </w:tabs>
                    <w:rPr>
                      <w:b/>
                      <w:sz w:val="26"/>
                      <w:szCs w:val="26"/>
                      <w:lang w:val="vi-VN"/>
                    </w:rPr>
                  </w:pPr>
                  <w:r w:rsidRPr="00923E2E">
                    <w:rPr>
                      <w:b/>
                      <w:sz w:val="26"/>
                      <w:szCs w:val="26"/>
                      <w:lang w:val="vi-VN"/>
                    </w:rPr>
                    <w:t>B. Ghép nguồn điện thành bộ</w:t>
                  </w:r>
                </w:p>
                <w:p w14:paraId="61FCBDA3" w14:textId="66FCF9C1" w:rsidR="002902C9" w:rsidRPr="00923E2E" w:rsidRDefault="002902C9" w:rsidP="00BE38D3">
                  <w:pPr>
                    <w:tabs>
                      <w:tab w:val="left" w:pos="6190"/>
                    </w:tabs>
                    <w:rPr>
                      <w:b/>
                      <w:sz w:val="26"/>
                      <w:szCs w:val="26"/>
                      <w:lang w:val="vi-VN"/>
                    </w:rPr>
                  </w:pPr>
                  <w:r w:rsidRPr="00923E2E">
                    <w:rPr>
                      <w:b/>
                      <w:sz w:val="26"/>
                      <w:szCs w:val="26"/>
                      <w:lang w:val="vi-VN"/>
                    </w:rPr>
                    <w:t>I. Đoạn mạch chứa nguồn điện</w:t>
                  </w:r>
                  <w:r>
                    <w:rPr>
                      <w:b/>
                      <w:sz w:val="26"/>
                      <w:szCs w:val="26"/>
                    </w:rPr>
                    <w:t>:</w:t>
                  </w:r>
                  <w:r w:rsidRPr="00923E2E">
                    <w:rPr>
                      <w:b/>
                      <w:sz w:val="26"/>
                      <w:szCs w:val="26"/>
                    </w:rPr>
                    <w:t xml:space="preserve"> </w:t>
                  </w:r>
                  <w:r w:rsidRPr="001516DD">
                    <w:rPr>
                      <w:i/>
                      <w:color w:val="FF0000"/>
                      <w:sz w:val="26"/>
                      <w:szCs w:val="26"/>
                    </w:rPr>
                    <w:t>Đọc thêm</w:t>
                  </w:r>
                </w:p>
                <w:p w14:paraId="3803FD04" w14:textId="77777777" w:rsidR="002902C9" w:rsidRPr="00923E2E" w:rsidRDefault="002902C9" w:rsidP="00BE38D3">
                  <w:pPr>
                    <w:tabs>
                      <w:tab w:val="left" w:pos="6190"/>
                    </w:tabs>
                    <w:rPr>
                      <w:b/>
                      <w:sz w:val="26"/>
                      <w:szCs w:val="26"/>
                    </w:rPr>
                  </w:pPr>
                  <w:r w:rsidRPr="00923E2E">
                    <w:rPr>
                      <w:b/>
                      <w:sz w:val="26"/>
                      <w:szCs w:val="26"/>
                      <w:lang w:val="vi-VN"/>
                    </w:rPr>
                    <w:t>II. Cách ghép nguồn điện thành bộ</w:t>
                  </w:r>
                </w:p>
                <w:p w14:paraId="0C0E6463" w14:textId="639F267F" w:rsidR="002902C9" w:rsidRPr="00923E2E" w:rsidRDefault="002902C9" w:rsidP="00BE38D3">
                  <w:pPr>
                    <w:tabs>
                      <w:tab w:val="left" w:pos="6190"/>
                    </w:tabs>
                    <w:rPr>
                      <w:b/>
                      <w:sz w:val="26"/>
                      <w:szCs w:val="26"/>
                    </w:rPr>
                  </w:pPr>
                  <w:r w:rsidRPr="001516DD">
                    <w:rPr>
                      <w:b/>
                      <w:sz w:val="26"/>
                      <w:szCs w:val="26"/>
                    </w:rPr>
                    <w:t>Mục II.3:</w:t>
                  </w:r>
                  <w:r w:rsidRPr="00923E2E">
                    <w:rPr>
                      <w:sz w:val="26"/>
                      <w:szCs w:val="26"/>
                    </w:rPr>
                    <w:t xml:space="preserve"> </w:t>
                  </w:r>
                  <w:r w:rsidRPr="001C7393">
                    <w:rPr>
                      <w:b/>
                      <w:sz w:val="26"/>
                      <w:szCs w:val="26"/>
                    </w:rPr>
                    <w:t>Bộ nguồn hỗn hợp đối xứng:</w:t>
                  </w:r>
                  <w:r>
                    <w:rPr>
                      <w:sz w:val="26"/>
                      <w:szCs w:val="26"/>
                    </w:rPr>
                    <w:t xml:space="preserve"> </w:t>
                  </w:r>
                  <w:r w:rsidRPr="001516DD">
                    <w:rPr>
                      <w:i/>
                      <w:color w:val="FF0000"/>
                      <w:sz w:val="26"/>
                      <w:szCs w:val="26"/>
                    </w:rPr>
                    <w:t>Đọc thêm</w:t>
                  </w:r>
                </w:p>
                <w:p w14:paraId="1F2DECF4" w14:textId="77777777" w:rsidR="002902C9" w:rsidRPr="001516DD" w:rsidRDefault="002902C9" w:rsidP="00BE38D3">
                  <w:pPr>
                    <w:tabs>
                      <w:tab w:val="left" w:pos="6190"/>
                    </w:tabs>
                    <w:rPr>
                      <w:b/>
                      <w:sz w:val="26"/>
                      <w:szCs w:val="26"/>
                      <w:lang w:val="vi-VN"/>
                    </w:rPr>
                  </w:pPr>
                  <w:r w:rsidRPr="001516DD">
                    <w:rPr>
                      <w:sz w:val="26"/>
                      <w:szCs w:val="26"/>
                      <w:lang w:val="vi-VN"/>
                    </w:rPr>
                    <w:t>Có thể tổ chức dạy học theo góc hoặc theo trạm</w:t>
                  </w:r>
                </w:p>
                <w:p w14:paraId="3FE80EF4" w14:textId="77777777" w:rsidR="002902C9" w:rsidRPr="00923E2E" w:rsidRDefault="002902C9" w:rsidP="00BE38D3">
                  <w:pPr>
                    <w:tabs>
                      <w:tab w:val="left" w:pos="6190"/>
                    </w:tabs>
                    <w:rPr>
                      <w:b/>
                      <w:sz w:val="26"/>
                      <w:szCs w:val="26"/>
                      <w:lang w:val="vi-VN"/>
                    </w:rPr>
                  </w:pPr>
                  <w:r w:rsidRPr="00923E2E">
                    <w:rPr>
                      <w:b/>
                      <w:sz w:val="26"/>
                      <w:szCs w:val="26"/>
                      <w:lang w:val="vi-VN"/>
                    </w:rPr>
                    <w:t>III. Luyện tập</w:t>
                  </w:r>
                </w:p>
                <w:p w14:paraId="449276F7" w14:textId="77777777" w:rsidR="002902C9" w:rsidRPr="00923E2E" w:rsidRDefault="002902C9" w:rsidP="00BE38D3">
                  <w:pPr>
                    <w:tabs>
                      <w:tab w:val="left" w:pos="6190"/>
                    </w:tabs>
                    <w:rPr>
                      <w:b/>
                      <w:sz w:val="26"/>
                      <w:szCs w:val="26"/>
                      <w:lang w:val="vi-VN"/>
                    </w:rPr>
                  </w:pPr>
                  <w:r w:rsidRPr="00923E2E">
                    <w:rPr>
                      <w:b/>
                      <w:sz w:val="26"/>
                      <w:szCs w:val="26"/>
                      <w:lang w:val="vi-VN"/>
                    </w:rPr>
                    <w:t>IV. Vận dụng, tìm tòi, mở rộng</w:t>
                  </w:r>
                </w:p>
                <w:p w14:paraId="41EAB0C8" w14:textId="77777777" w:rsidR="002902C9" w:rsidRPr="00923E2E" w:rsidRDefault="002902C9" w:rsidP="00BE38D3">
                  <w:pPr>
                    <w:tabs>
                      <w:tab w:val="left" w:pos="6190"/>
                    </w:tabs>
                    <w:rPr>
                      <w:i/>
                      <w:color w:val="FF0000"/>
                      <w:sz w:val="26"/>
                      <w:szCs w:val="26"/>
                    </w:rPr>
                  </w:pPr>
                  <w:r w:rsidRPr="00923E2E">
                    <w:rPr>
                      <w:i/>
                      <w:color w:val="FF0000"/>
                      <w:sz w:val="26"/>
                      <w:szCs w:val="26"/>
                      <w:lang w:val="vi-VN"/>
                    </w:rPr>
                    <w:t>Cho HS thiết kế và làm đèn ngủ hoạt động bằng pin điện hóa tự chế.</w:t>
                  </w:r>
                </w:p>
                <w:p w14:paraId="638CB455" w14:textId="77777777" w:rsidR="002902C9" w:rsidRPr="00923E2E" w:rsidRDefault="002902C9" w:rsidP="00BE38D3">
                  <w:pPr>
                    <w:tabs>
                      <w:tab w:val="left" w:pos="6190"/>
                    </w:tabs>
                    <w:rPr>
                      <w:i/>
                      <w:color w:val="FF0000"/>
                      <w:sz w:val="26"/>
                      <w:szCs w:val="26"/>
                    </w:rPr>
                  </w:pPr>
                </w:p>
                <w:p w14:paraId="27EF0C41" w14:textId="77777777" w:rsidR="002902C9" w:rsidRPr="00923E2E" w:rsidRDefault="002902C9" w:rsidP="00BE38D3">
                  <w:pPr>
                    <w:tabs>
                      <w:tab w:val="left" w:pos="6190"/>
                    </w:tabs>
                    <w:rPr>
                      <w:b/>
                      <w:sz w:val="26"/>
                      <w:szCs w:val="26"/>
                      <w:lang w:val="vi-VN"/>
                    </w:rPr>
                  </w:pPr>
                  <w:r w:rsidRPr="00923E2E">
                    <w:rPr>
                      <w:b/>
                      <w:sz w:val="26"/>
                      <w:szCs w:val="26"/>
                      <w:u w:val="single"/>
                      <w:lang w:val="vi-VN"/>
                    </w:rPr>
                    <w:t>Tiết 3</w:t>
                  </w:r>
                  <w:r w:rsidRPr="00923E2E">
                    <w:rPr>
                      <w:b/>
                      <w:sz w:val="26"/>
                      <w:szCs w:val="26"/>
                      <w:lang w:val="vi-VN"/>
                    </w:rPr>
                    <w:t>:</w:t>
                  </w:r>
                </w:p>
                <w:p w14:paraId="18B5D842" w14:textId="77777777" w:rsidR="002902C9" w:rsidRPr="00923E2E" w:rsidRDefault="002902C9" w:rsidP="00BE38D3">
                  <w:pPr>
                    <w:tabs>
                      <w:tab w:val="left" w:pos="6190"/>
                    </w:tabs>
                    <w:rPr>
                      <w:b/>
                      <w:sz w:val="26"/>
                      <w:szCs w:val="26"/>
                    </w:rPr>
                  </w:pPr>
                  <w:r w:rsidRPr="00923E2E">
                    <w:rPr>
                      <w:b/>
                      <w:sz w:val="26"/>
                      <w:szCs w:val="26"/>
                      <w:lang w:val="vi-VN"/>
                    </w:rPr>
                    <w:t xml:space="preserve">C. </w:t>
                  </w:r>
                  <w:r w:rsidRPr="00923E2E">
                    <w:rPr>
                      <w:b/>
                      <w:sz w:val="26"/>
                      <w:szCs w:val="26"/>
                    </w:rPr>
                    <w:t>Phương pháp giải một số bài toán về mạch điện</w:t>
                  </w:r>
                </w:p>
                <w:p w14:paraId="133609C3" w14:textId="77777777" w:rsidR="002902C9" w:rsidRPr="00923E2E" w:rsidRDefault="002902C9" w:rsidP="00BE38D3">
                  <w:pPr>
                    <w:tabs>
                      <w:tab w:val="left" w:pos="6190"/>
                    </w:tabs>
                    <w:rPr>
                      <w:b/>
                      <w:sz w:val="26"/>
                      <w:szCs w:val="26"/>
                      <w:lang w:val="vi-VN"/>
                    </w:rPr>
                  </w:pPr>
                  <w:r w:rsidRPr="00923E2E">
                    <w:rPr>
                      <w:b/>
                      <w:sz w:val="26"/>
                      <w:szCs w:val="26"/>
                      <w:lang w:val="vi-VN"/>
                    </w:rPr>
                    <w:t>I. Tóm tắt lí thuyết</w:t>
                  </w:r>
                </w:p>
                <w:p w14:paraId="1B2130A5" w14:textId="77777777" w:rsidR="002902C9" w:rsidRPr="00923E2E" w:rsidRDefault="002902C9" w:rsidP="00BE38D3">
                  <w:pPr>
                    <w:tabs>
                      <w:tab w:val="left" w:pos="6190"/>
                    </w:tabs>
                    <w:rPr>
                      <w:b/>
                      <w:sz w:val="26"/>
                      <w:szCs w:val="26"/>
                    </w:rPr>
                  </w:pPr>
                  <w:r w:rsidRPr="00923E2E">
                    <w:rPr>
                      <w:b/>
                      <w:sz w:val="26"/>
                      <w:szCs w:val="26"/>
                      <w:lang w:val="vi-VN"/>
                    </w:rPr>
                    <w:t>II. PP giải bài toán về mạch điện</w:t>
                  </w:r>
                </w:p>
                <w:p w14:paraId="24425975" w14:textId="77777777" w:rsidR="002902C9" w:rsidRPr="00923E2E" w:rsidRDefault="002902C9" w:rsidP="00BE38D3">
                  <w:pPr>
                    <w:tabs>
                      <w:tab w:val="left" w:pos="6190"/>
                    </w:tabs>
                    <w:rPr>
                      <w:b/>
                      <w:sz w:val="26"/>
                      <w:szCs w:val="26"/>
                      <w:lang w:val="vi-VN"/>
                    </w:rPr>
                  </w:pPr>
                  <w:r w:rsidRPr="00923E2E">
                    <w:rPr>
                      <w:b/>
                      <w:sz w:val="26"/>
                      <w:szCs w:val="26"/>
                      <w:lang w:val="vi-VN"/>
                    </w:rPr>
                    <w:t>III. Giải một số bài toán cơ bản về mạch điện.</w:t>
                  </w:r>
                </w:p>
                <w:p w14:paraId="206EA85C" w14:textId="77777777" w:rsidR="002902C9" w:rsidRPr="00923E2E" w:rsidRDefault="002902C9" w:rsidP="00BE38D3">
                  <w:pPr>
                    <w:tabs>
                      <w:tab w:val="left" w:pos="6190"/>
                    </w:tabs>
                    <w:rPr>
                      <w:b/>
                      <w:sz w:val="26"/>
                      <w:szCs w:val="26"/>
                      <w:lang w:val="nl-NL"/>
                    </w:rPr>
                  </w:pPr>
                  <w:r w:rsidRPr="00923E2E">
                    <w:rPr>
                      <w:b/>
                      <w:sz w:val="26"/>
                      <w:szCs w:val="26"/>
                      <w:lang w:val="nl-NL"/>
                    </w:rPr>
                    <w:t>* Gợi ý phương pháp, kĩ thuật dạy học và đánh giá:</w:t>
                  </w:r>
                </w:p>
                <w:p w14:paraId="503D9681" w14:textId="77777777" w:rsidR="002902C9" w:rsidRPr="00923E2E" w:rsidRDefault="002902C9" w:rsidP="00BE38D3">
                  <w:pPr>
                    <w:tabs>
                      <w:tab w:val="left" w:pos="6190"/>
                    </w:tabs>
                    <w:rPr>
                      <w:i/>
                      <w:sz w:val="26"/>
                      <w:szCs w:val="26"/>
                      <w:lang w:val="vi-VN"/>
                    </w:rPr>
                  </w:pPr>
                  <w:r w:rsidRPr="00923E2E">
                    <w:rPr>
                      <w:b/>
                      <w:sz w:val="26"/>
                      <w:szCs w:val="26"/>
                      <w:lang w:val="nl-NL"/>
                    </w:rPr>
                    <w:t xml:space="preserve">- Có thể kết hợp các PP: </w:t>
                  </w:r>
                  <w:r w:rsidRPr="00923E2E">
                    <w:rPr>
                      <w:b/>
                      <w:color w:val="FF0000"/>
                      <w:sz w:val="26"/>
                      <w:szCs w:val="26"/>
                      <w:lang w:val="nl-NL"/>
                    </w:rPr>
                    <w:t>GQVĐ</w:t>
                  </w:r>
                  <w:r w:rsidRPr="00923E2E">
                    <w:rPr>
                      <w:b/>
                      <w:color w:val="FF0000"/>
                      <w:sz w:val="26"/>
                      <w:szCs w:val="26"/>
                      <w:lang w:val="vi-VN"/>
                    </w:rPr>
                    <w:t>, dạy học khám phá</w:t>
                  </w:r>
                  <w:r w:rsidRPr="00923E2E">
                    <w:rPr>
                      <w:b/>
                      <w:sz w:val="26"/>
                      <w:szCs w:val="26"/>
                      <w:lang w:val="vi-VN"/>
                    </w:rPr>
                    <w:t>, pp</w:t>
                  </w:r>
                  <w:r w:rsidRPr="00923E2E">
                    <w:rPr>
                      <w:b/>
                      <w:sz w:val="26"/>
                      <w:szCs w:val="26"/>
                      <w:lang w:val="nl-NL"/>
                    </w:rPr>
                    <w:t xml:space="preserve"> </w:t>
                  </w:r>
                  <w:r w:rsidRPr="00923E2E">
                    <w:rPr>
                      <w:b/>
                      <w:sz w:val="26"/>
                      <w:szCs w:val="26"/>
                      <w:lang w:val="vi-VN"/>
                    </w:rPr>
                    <w:t xml:space="preserve">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trong hoạt động luyện tập</w:t>
                  </w:r>
                  <w:r w:rsidRPr="00923E2E">
                    <w:rPr>
                      <w:i/>
                      <w:sz w:val="26"/>
                      <w:szCs w:val="26"/>
                      <w:lang w:val="vi-VN"/>
                    </w:rPr>
                    <w:t xml:space="preserve"> và bài tập</w:t>
                  </w:r>
                  <w:r w:rsidRPr="00923E2E">
                    <w:rPr>
                      <w:i/>
                      <w:sz w:val="26"/>
                      <w:szCs w:val="26"/>
                      <w:lang w:val="nl-NL"/>
                    </w:rPr>
                    <w:t xml:space="preserve">); </w:t>
                  </w:r>
                  <w:r w:rsidRPr="00923E2E">
                    <w:rPr>
                      <w:b/>
                      <w:i/>
                      <w:sz w:val="26"/>
                      <w:szCs w:val="26"/>
                      <w:lang w:val="nl-NL"/>
                    </w:rPr>
                    <w:t>pp lớp học đảo ngược</w:t>
                  </w:r>
                  <w:r w:rsidRPr="00923E2E">
                    <w:rPr>
                      <w:b/>
                      <w:i/>
                      <w:sz w:val="26"/>
                      <w:szCs w:val="26"/>
                      <w:lang w:val="vi-VN"/>
                    </w:rPr>
                    <w:t xml:space="preserve">, </w:t>
                  </w:r>
                  <w:r w:rsidRPr="00923E2E">
                    <w:rPr>
                      <w:b/>
                      <w:i/>
                      <w:sz w:val="26"/>
                      <w:szCs w:val="26"/>
                      <w:lang w:val="vi-VN"/>
                    </w:rPr>
                    <w:lastRenderedPageBreak/>
                    <w:t>....</w:t>
                  </w:r>
                </w:p>
                <w:p w14:paraId="65C3BED5" w14:textId="77777777" w:rsidR="002902C9" w:rsidRPr="00923E2E" w:rsidRDefault="002902C9"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217CE7C5" w14:textId="77777777" w:rsidR="002902C9" w:rsidRPr="00923E2E" w:rsidRDefault="002902C9"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4FD423BE"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385F140B" w14:textId="77777777" w:rsidR="002902C9" w:rsidRDefault="002902C9" w:rsidP="00BE38D3">
                  <w:pPr>
                    <w:jc w:val="both"/>
                    <w:rPr>
                      <w:b/>
                      <w:sz w:val="26"/>
                      <w:szCs w:val="26"/>
                    </w:rPr>
                  </w:pPr>
                  <w:r w:rsidRPr="00923E2E">
                    <w:rPr>
                      <w:b/>
                      <w:sz w:val="26"/>
                      <w:szCs w:val="26"/>
                      <w:lang w:val="nl-NL"/>
                    </w:rPr>
                    <w:t>* Giao nhiệm vụ chuẩn bị cho tiết học</w:t>
                  </w:r>
                  <w:r w:rsidRPr="00923E2E">
                    <w:rPr>
                      <w:b/>
                      <w:sz w:val="26"/>
                      <w:szCs w:val="26"/>
                      <w:lang w:val="vi-VN"/>
                    </w:rPr>
                    <w:t xml:space="preserve"> tới</w:t>
                  </w:r>
                </w:p>
                <w:p w14:paraId="186C0C30" w14:textId="77777777" w:rsidR="002902C9" w:rsidRPr="006A7F39" w:rsidRDefault="002902C9" w:rsidP="00BE38D3">
                  <w:pPr>
                    <w:jc w:val="both"/>
                    <w:rPr>
                      <w:sz w:val="26"/>
                      <w:szCs w:val="26"/>
                    </w:rPr>
                  </w:pPr>
                </w:p>
              </w:tc>
            </w:tr>
            <w:tr w:rsidR="002902C9" w:rsidRPr="00923E2E" w14:paraId="740D921D"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332179BF" w14:textId="0BEC0487" w:rsidR="002902C9" w:rsidRPr="00923E2E" w:rsidRDefault="002902C9" w:rsidP="00BE38D3">
                  <w:pPr>
                    <w:jc w:val="center"/>
                    <w:rPr>
                      <w:sz w:val="26"/>
                      <w:szCs w:val="26"/>
                    </w:rPr>
                  </w:pPr>
                  <w:r>
                    <w:rPr>
                      <w:sz w:val="26"/>
                      <w:szCs w:val="26"/>
                    </w:rPr>
                    <w:lastRenderedPageBreak/>
                    <w:t>20</w:t>
                  </w:r>
                </w:p>
              </w:tc>
              <w:tc>
                <w:tcPr>
                  <w:tcW w:w="652" w:type="pct"/>
                  <w:tcBorders>
                    <w:top w:val="single" w:sz="4" w:space="0" w:color="auto"/>
                    <w:left w:val="single" w:sz="4" w:space="0" w:color="auto"/>
                    <w:bottom w:val="single" w:sz="4" w:space="0" w:color="auto"/>
                    <w:right w:val="single" w:sz="4" w:space="0" w:color="auto"/>
                  </w:tcBorders>
                </w:tcPr>
                <w:p w14:paraId="12291EBE" w14:textId="77777777" w:rsidR="002902C9" w:rsidRPr="007F29DC" w:rsidRDefault="002902C9" w:rsidP="00BE38D3">
                  <w:pPr>
                    <w:jc w:val="both"/>
                    <w:rPr>
                      <w:b/>
                      <w:color w:val="0000FF"/>
                      <w:sz w:val="26"/>
                      <w:szCs w:val="26"/>
                    </w:rPr>
                  </w:pPr>
                  <w:r w:rsidRPr="007F29DC">
                    <w:rPr>
                      <w:b/>
                      <w:color w:val="0000FF"/>
                      <w:sz w:val="26"/>
                      <w:szCs w:val="26"/>
                    </w:rPr>
                    <w:t xml:space="preserve">Bài tập </w:t>
                  </w:r>
                </w:p>
                <w:p w14:paraId="264861B7" w14:textId="761CD21E" w:rsidR="002902C9" w:rsidRPr="007F29DC" w:rsidRDefault="002902C9" w:rsidP="007F29DC">
                  <w:pPr>
                    <w:rPr>
                      <w:color w:val="FF0000"/>
                      <w:sz w:val="26"/>
                      <w:szCs w:val="26"/>
                    </w:rPr>
                  </w:pPr>
                  <w:r w:rsidRPr="007F29DC">
                    <w:rPr>
                      <w:color w:val="0000FF"/>
                      <w:sz w:val="26"/>
                      <w:szCs w:val="26"/>
                    </w:rPr>
                    <w:t>Định luật Ôm. Ghép nguồn điện thành bộ</w:t>
                  </w:r>
                </w:p>
              </w:tc>
              <w:tc>
                <w:tcPr>
                  <w:tcW w:w="277" w:type="pct"/>
                  <w:gridSpan w:val="2"/>
                  <w:tcBorders>
                    <w:top w:val="single" w:sz="4" w:space="0" w:color="auto"/>
                    <w:left w:val="single" w:sz="4" w:space="0" w:color="auto"/>
                    <w:bottom w:val="single" w:sz="4" w:space="0" w:color="auto"/>
                    <w:right w:val="single" w:sz="4" w:space="0" w:color="auto"/>
                  </w:tcBorders>
                </w:tcPr>
                <w:p w14:paraId="41D96E57" w14:textId="38D45482" w:rsidR="002902C9" w:rsidRPr="00923E2E" w:rsidRDefault="002902C9" w:rsidP="00BE38D3">
                  <w:pPr>
                    <w:jc w:val="both"/>
                    <w:rPr>
                      <w:sz w:val="26"/>
                      <w:szCs w:val="26"/>
                    </w:rPr>
                  </w:pPr>
                  <w:r>
                    <w:rPr>
                      <w:sz w:val="26"/>
                      <w:szCs w:val="26"/>
                    </w:rPr>
                    <w:t>2</w:t>
                  </w:r>
                </w:p>
              </w:tc>
              <w:tc>
                <w:tcPr>
                  <w:tcW w:w="282" w:type="pct"/>
                  <w:tcBorders>
                    <w:top w:val="single" w:sz="4" w:space="0" w:color="auto"/>
                    <w:left w:val="single" w:sz="4" w:space="0" w:color="auto"/>
                    <w:bottom w:val="single" w:sz="4" w:space="0" w:color="auto"/>
                    <w:right w:val="single" w:sz="4" w:space="0" w:color="auto"/>
                  </w:tcBorders>
                </w:tcPr>
                <w:p w14:paraId="44BAC0B7" w14:textId="77777777" w:rsidR="002902C9" w:rsidRDefault="002902C9" w:rsidP="00BE38D3">
                  <w:pPr>
                    <w:jc w:val="both"/>
                    <w:rPr>
                      <w:sz w:val="26"/>
                      <w:szCs w:val="26"/>
                    </w:rPr>
                  </w:pPr>
                  <w:r>
                    <w:rPr>
                      <w:sz w:val="26"/>
                      <w:szCs w:val="26"/>
                    </w:rPr>
                    <w:t>TC9</w:t>
                  </w:r>
                </w:p>
                <w:p w14:paraId="4D6AD6AC" w14:textId="4B7FFCE1" w:rsidR="002902C9" w:rsidRPr="00923E2E" w:rsidRDefault="002902C9" w:rsidP="00BE38D3">
                  <w:pPr>
                    <w:jc w:val="both"/>
                    <w:rPr>
                      <w:sz w:val="26"/>
                      <w:szCs w:val="26"/>
                    </w:rPr>
                  </w:pPr>
                  <w:r>
                    <w:rPr>
                      <w:sz w:val="26"/>
                      <w:szCs w:val="26"/>
                    </w:rPr>
                    <w:t>TC10</w:t>
                  </w:r>
                </w:p>
              </w:tc>
              <w:tc>
                <w:tcPr>
                  <w:tcW w:w="1193" w:type="pct"/>
                  <w:tcBorders>
                    <w:top w:val="single" w:sz="4" w:space="0" w:color="auto"/>
                    <w:left w:val="single" w:sz="4" w:space="0" w:color="auto"/>
                    <w:bottom w:val="single" w:sz="4" w:space="0" w:color="auto"/>
                    <w:right w:val="single" w:sz="4" w:space="0" w:color="auto"/>
                  </w:tcBorders>
                </w:tcPr>
                <w:p w14:paraId="26DADF2B" w14:textId="7DEB299A" w:rsidR="002902C9" w:rsidRPr="007F29DC" w:rsidRDefault="002902C9" w:rsidP="003E1886">
                  <w:pPr>
                    <w:rPr>
                      <w:sz w:val="26"/>
                      <w:szCs w:val="26"/>
                    </w:rPr>
                  </w:pPr>
                  <w:r w:rsidRPr="007F29DC">
                    <w:rPr>
                      <w:sz w:val="26"/>
                      <w:szCs w:val="26"/>
                    </w:rPr>
                    <w:t xml:space="preserve">- </w:t>
                  </w:r>
                  <w:r>
                    <w:rPr>
                      <w:sz w:val="26"/>
                      <w:szCs w:val="26"/>
                    </w:rPr>
                    <w:t>Khắc sâu</w:t>
                  </w:r>
                  <w:r w:rsidRPr="007F29DC">
                    <w:rPr>
                      <w:sz w:val="26"/>
                      <w:szCs w:val="26"/>
                    </w:rPr>
                    <w:t xml:space="preserve"> kiến thức </w:t>
                  </w:r>
                  <w:r>
                    <w:rPr>
                      <w:sz w:val="26"/>
                      <w:szCs w:val="26"/>
                    </w:rPr>
                    <w:t xml:space="preserve">về </w:t>
                  </w:r>
                  <w:r w:rsidRPr="007F29DC">
                    <w:rPr>
                      <w:sz w:val="26"/>
                      <w:szCs w:val="26"/>
                    </w:rPr>
                    <w:t>định luật Ôm cho</w:t>
                  </w:r>
                  <w:r>
                    <w:rPr>
                      <w:sz w:val="26"/>
                      <w:szCs w:val="26"/>
                    </w:rPr>
                    <w:t xml:space="preserve"> các loại đoạn mạch </w:t>
                  </w:r>
                  <w:r w:rsidRPr="007F29DC">
                    <w:rPr>
                      <w:sz w:val="26"/>
                      <w:szCs w:val="26"/>
                    </w:rPr>
                    <w:t>chỉ chứ</w:t>
                  </w:r>
                  <w:r>
                    <w:rPr>
                      <w:sz w:val="26"/>
                      <w:szCs w:val="26"/>
                    </w:rPr>
                    <w:t>a</w:t>
                  </w:r>
                  <w:r w:rsidRPr="007F29DC">
                    <w:rPr>
                      <w:sz w:val="26"/>
                      <w:szCs w:val="26"/>
                    </w:rPr>
                    <w:t xml:space="preserve"> điện trở</w:t>
                  </w:r>
                  <w:r>
                    <w:rPr>
                      <w:sz w:val="26"/>
                      <w:szCs w:val="26"/>
                    </w:rPr>
                    <w:t xml:space="preserve"> và ĐL Ôm cho </w:t>
                  </w:r>
                  <w:r w:rsidRPr="007F29DC">
                    <w:rPr>
                      <w:sz w:val="26"/>
                      <w:szCs w:val="26"/>
                    </w:rPr>
                    <w:t>toàn mạ</w:t>
                  </w:r>
                  <w:r>
                    <w:rPr>
                      <w:sz w:val="26"/>
                      <w:szCs w:val="26"/>
                    </w:rPr>
                    <w:t xml:space="preserve">ch; cách </w:t>
                  </w:r>
                  <w:r w:rsidRPr="007F29DC">
                    <w:rPr>
                      <w:sz w:val="26"/>
                      <w:szCs w:val="26"/>
                    </w:rPr>
                    <w:t xml:space="preserve">ghép </w:t>
                  </w:r>
                  <w:r>
                    <w:rPr>
                      <w:sz w:val="26"/>
                      <w:szCs w:val="26"/>
                    </w:rPr>
                    <w:t xml:space="preserve">bộ </w:t>
                  </w:r>
                  <w:r w:rsidRPr="007F29DC">
                    <w:rPr>
                      <w:sz w:val="26"/>
                      <w:szCs w:val="26"/>
                    </w:rPr>
                    <w:t>nguồ</w:t>
                  </w:r>
                  <w:r>
                    <w:rPr>
                      <w:sz w:val="26"/>
                      <w:szCs w:val="26"/>
                    </w:rPr>
                    <w:t>n nố</w:t>
                  </w:r>
                  <w:r w:rsidRPr="007F29DC">
                    <w:rPr>
                      <w:sz w:val="26"/>
                      <w:szCs w:val="26"/>
                    </w:rPr>
                    <w:t>i tiế</w:t>
                  </w:r>
                  <w:r>
                    <w:rPr>
                      <w:sz w:val="26"/>
                      <w:szCs w:val="26"/>
                    </w:rPr>
                    <w:t>p, song song và biểu thức tính suất điện động, điện trở trong tương ứng của bộ nguồn.</w:t>
                  </w:r>
                </w:p>
                <w:p w14:paraId="2CA090AC" w14:textId="20F15FE1" w:rsidR="002902C9" w:rsidRPr="007F29DC" w:rsidRDefault="002902C9" w:rsidP="007F29DC">
                  <w:pPr>
                    <w:rPr>
                      <w:sz w:val="26"/>
                      <w:szCs w:val="26"/>
                    </w:rPr>
                  </w:pPr>
                  <w:r>
                    <w:rPr>
                      <w:sz w:val="26"/>
                      <w:szCs w:val="26"/>
                    </w:rPr>
                    <w:t>- Nắm vững phương pháp giải bài toán về toàn mạch.</w:t>
                  </w:r>
                </w:p>
                <w:p w14:paraId="317E99E5" w14:textId="36C2ACA0" w:rsidR="002902C9" w:rsidRPr="007F29DC" w:rsidRDefault="002902C9" w:rsidP="007F29DC">
                  <w:pPr>
                    <w:rPr>
                      <w:sz w:val="26"/>
                      <w:szCs w:val="26"/>
                    </w:rPr>
                  </w:pPr>
                  <w:r w:rsidRPr="007F29DC">
                    <w:rPr>
                      <w:sz w:val="26"/>
                      <w:szCs w:val="26"/>
                    </w:rPr>
                    <w:t>- Giải các bài tập cơ bản và nâng cao  về mạch kín có ghép nguồ</w:t>
                  </w:r>
                  <w:r>
                    <w:rPr>
                      <w:sz w:val="26"/>
                      <w:szCs w:val="26"/>
                    </w:rPr>
                    <w:t>n bằng cách v</w:t>
                  </w:r>
                  <w:r w:rsidRPr="007F29DC">
                    <w:rPr>
                      <w:sz w:val="26"/>
                      <w:szCs w:val="26"/>
                    </w:rPr>
                    <w:t>ận dụng công thức tính cường độ dòng điện trong mạ</w:t>
                  </w:r>
                  <w:r>
                    <w:rPr>
                      <w:sz w:val="26"/>
                      <w:szCs w:val="26"/>
                    </w:rPr>
                    <w:t xml:space="preserve">ch, </w:t>
                  </w:r>
                  <w:r w:rsidRPr="007F29DC">
                    <w:rPr>
                      <w:sz w:val="26"/>
                      <w:szCs w:val="26"/>
                    </w:rPr>
                    <w:t>hiệu điện thế mạch ngoài, suất điện động của nguồ</w:t>
                  </w:r>
                  <w:r>
                    <w:rPr>
                      <w:sz w:val="26"/>
                      <w:szCs w:val="26"/>
                    </w:rPr>
                    <w:t xml:space="preserve">n, </w:t>
                  </w:r>
                  <w:r w:rsidRPr="007F29DC">
                    <w:rPr>
                      <w:sz w:val="26"/>
                      <w:szCs w:val="26"/>
                    </w:rPr>
                    <w:t>hiệu suất của nguồn</w:t>
                  </w:r>
                  <w:r>
                    <w:rPr>
                      <w:sz w:val="26"/>
                      <w:szCs w:val="26"/>
                    </w:rPr>
                    <w:t>…</w:t>
                  </w:r>
                </w:p>
                <w:p w14:paraId="60E2A940" w14:textId="2791DACC" w:rsidR="002902C9" w:rsidRPr="007F29DC" w:rsidRDefault="002902C9" w:rsidP="003E1886">
                  <w:pPr>
                    <w:rPr>
                      <w:sz w:val="26"/>
                      <w:szCs w:val="26"/>
                    </w:rPr>
                  </w:pPr>
                  <w:r w:rsidRPr="007F29DC">
                    <w:rPr>
                      <w:sz w:val="26"/>
                      <w:szCs w:val="26"/>
                    </w:rPr>
                    <w:t>- Rèn luyện kỹ năng giải bài tập</w:t>
                  </w:r>
                  <w:r>
                    <w:rPr>
                      <w:sz w:val="26"/>
                      <w:szCs w:val="26"/>
                    </w:rPr>
                    <w:t xml:space="preserve"> trắc nghiệm.</w:t>
                  </w:r>
                </w:p>
                <w:p w14:paraId="16BA60E0" w14:textId="77777777" w:rsidR="002902C9" w:rsidRPr="007F29DC" w:rsidRDefault="002902C9" w:rsidP="003E1886">
                  <w:pPr>
                    <w:ind w:left="-180" w:firstLine="180"/>
                    <w:rPr>
                      <w:sz w:val="26"/>
                      <w:szCs w:val="26"/>
                      <w:lang w:val="nl-NL"/>
                    </w:rPr>
                  </w:pPr>
                </w:p>
              </w:tc>
              <w:tc>
                <w:tcPr>
                  <w:tcW w:w="593" w:type="pct"/>
                  <w:gridSpan w:val="2"/>
                  <w:tcBorders>
                    <w:top w:val="single" w:sz="4" w:space="0" w:color="auto"/>
                    <w:left w:val="single" w:sz="4" w:space="0" w:color="auto"/>
                    <w:bottom w:val="single" w:sz="4" w:space="0" w:color="auto"/>
                    <w:right w:val="single" w:sz="4" w:space="0" w:color="auto"/>
                  </w:tcBorders>
                </w:tcPr>
                <w:p w14:paraId="7876E7B4" w14:textId="77777777" w:rsidR="002902C9" w:rsidRPr="00923E2E" w:rsidRDefault="002902C9" w:rsidP="00CB7BF6">
                  <w:pPr>
                    <w:jc w:val="both"/>
                    <w:rPr>
                      <w:b/>
                      <w:sz w:val="26"/>
                      <w:szCs w:val="26"/>
                    </w:rPr>
                  </w:pPr>
                  <w:r w:rsidRPr="00923E2E">
                    <w:rPr>
                      <w:b/>
                      <w:sz w:val="26"/>
                      <w:szCs w:val="26"/>
                    </w:rPr>
                    <w:t>- Hình thức dạy học</w:t>
                  </w:r>
                  <w:r>
                    <w:rPr>
                      <w:b/>
                      <w:sz w:val="26"/>
                      <w:szCs w:val="26"/>
                    </w:rPr>
                    <w:t>: [1]</w:t>
                  </w:r>
                </w:p>
                <w:p w14:paraId="04A3EA71" w14:textId="77777777" w:rsidR="002902C9" w:rsidRDefault="002902C9" w:rsidP="00CB7BF6">
                  <w:pPr>
                    <w:rPr>
                      <w:b/>
                      <w:sz w:val="26"/>
                      <w:szCs w:val="26"/>
                    </w:rPr>
                  </w:pPr>
                </w:p>
                <w:p w14:paraId="1F65A2E1" w14:textId="77777777" w:rsidR="002902C9" w:rsidRPr="00923E2E" w:rsidRDefault="002902C9" w:rsidP="00CB7BF6">
                  <w:pPr>
                    <w:rPr>
                      <w:b/>
                      <w:sz w:val="26"/>
                      <w:szCs w:val="26"/>
                    </w:rPr>
                  </w:pPr>
                  <w:r w:rsidRPr="00923E2E">
                    <w:rPr>
                      <w:b/>
                      <w:sz w:val="26"/>
                      <w:szCs w:val="26"/>
                    </w:rPr>
                    <w:t>- Địa điểm</w:t>
                  </w:r>
                  <w:r>
                    <w:rPr>
                      <w:b/>
                      <w:sz w:val="26"/>
                      <w:szCs w:val="26"/>
                    </w:rPr>
                    <w:t>: [2]</w:t>
                  </w:r>
                  <w:r w:rsidRPr="00923E2E">
                    <w:rPr>
                      <w:b/>
                      <w:sz w:val="26"/>
                      <w:szCs w:val="26"/>
                    </w:rPr>
                    <w:t xml:space="preserve"> </w:t>
                  </w:r>
                </w:p>
                <w:p w14:paraId="0723236E" w14:textId="4E38EA07"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01A664F2" w14:textId="77777777" w:rsidR="002902C9" w:rsidRPr="006A7F39" w:rsidRDefault="002902C9" w:rsidP="00BE38D3">
                  <w:pPr>
                    <w:tabs>
                      <w:tab w:val="left" w:pos="6190"/>
                    </w:tabs>
                    <w:rPr>
                      <w:b/>
                      <w:sz w:val="26"/>
                      <w:szCs w:val="26"/>
                      <w:lang w:val="nl-NL"/>
                    </w:rPr>
                  </w:pPr>
                  <w:r w:rsidRPr="006A7F39">
                    <w:rPr>
                      <w:b/>
                      <w:sz w:val="26"/>
                      <w:szCs w:val="26"/>
                      <w:u w:val="single"/>
                      <w:lang w:val="nl-NL"/>
                    </w:rPr>
                    <w:t>Tiết 1</w:t>
                  </w:r>
                  <w:r w:rsidRPr="006A7F39">
                    <w:rPr>
                      <w:b/>
                      <w:sz w:val="26"/>
                      <w:szCs w:val="26"/>
                      <w:lang w:val="nl-NL"/>
                    </w:rPr>
                    <w:t>: Bài tập định luật Ôm. Ghép nguồn</w:t>
                  </w:r>
                </w:p>
                <w:p w14:paraId="03A6A4AD" w14:textId="77777777" w:rsidR="002902C9" w:rsidRDefault="002902C9" w:rsidP="00BE38D3">
                  <w:pPr>
                    <w:tabs>
                      <w:tab w:val="left" w:pos="6190"/>
                    </w:tabs>
                    <w:rPr>
                      <w:b/>
                      <w:sz w:val="26"/>
                      <w:szCs w:val="26"/>
                      <w:lang w:val="nl-NL"/>
                    </w:rPr>
                  </w:pPr>
                  <w:r w:rsidRPr="006A7F39">
                    <w:rPr>
                      <w:b/>
                      <w:sz w:val="26"/>
                      <w:szCs w:val="26"/>
                      <w:u w:val="single"/>
                      <w:lang w:val="nl-NL"/>
                    </w:rPr>
                    <w:t>Tiết 2</w:t>
                  </w:r>
                  <w:r w:rsidRPr="006A7F39">
                    <w:rPr>
                      <w:b/>
                      <w:sz w:val="26"/>
                      <w:szCs w:val="26"/>
                      <w:lang w:val="nl-NL"/>
                    </w:rPr>
                    <w:t>: Bài tập vận dụng phương pháp giải bài toán về toàn mạch</w:t>
                  </w:r>
                  <w:r>
                    <w:rPr>
                      <w:b/>
                      <w:sz w:val="26"/>
                      <w:szCs w:val="26"/>
                      <w:lang w:val="nl-NL"/>
                    </w:rPr>
                    <w:t>.</w:t>
                  </w:r>
                </w:p>
                <w:p w14:paraId="68A6CC85" w14:textId="77777777" w:rsidR="002902C9" w:rsidRDefault="002902C9" w:rsidP="002902C9">
                  <w:pPr>
                    <w:tabs>
                      <w:tab w:val="left" w:pos="6190"/>
                    </w:tabs>
                    <w:rPr>
                      <w:b/>
                      <w:sz w:val="26"/>
                      <w:szCs w:val="26"/>
                      <w:lang w:val="nl-NL"/>
                    </w:rPr>
                  </w:pPr>
                </w:p>
                <w:p w14:paraId="413185D6"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23E84D11"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21E1555A"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5C941ECE"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396EBF1F"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6A12F352" w14:textId="3290B5AD" w:rsidR="002902C9" w:rsidRPr="00923E2E" w:rsidRDefault="002902C9" w:rsidP="00BE38D3">
                  <w:pPr>
                    <w:tabs>
                      <w:tab w:val="left" w:pos="6190"/>
                    </w:tabs>
                    <w:rPr>
                      <w:b/>
                      <w:i/>
                      <w:sz w:val="26"/>
                      <w:szCs w:val="26"/>
                      <w:lang w:val="nl-NL"/>
                    </w:rPr>
                  </w:pPr>
                </w:p>
              </w:tc>
            </w:tr>
            <w:tr w:rsidR="002902C9" w:rsidRPr="00923E2E" w14:paraId="70C313CF"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4D5A4701" w14:textId="0AB5D78A" w:rsidR="002902C9" w:rsidRPr="00923E2E" w:rsidRDefault="002902C9" w:rsidP="00BE38D3">
                  <w:pPr>
                    <w:jc w:val="center"/>
                    <w:rPr>
                      <w:sz w:val="26"/>
                      <w:szCs w:val="26"/>
                    </w:rPr>
                  </w:pPr>
                  <w:r>
                    <w:rPr>
                      <w:sz w:val="26"/>
                      <w:szCs w:val="26"/>
                    </w:rPr>
                    <w:lastRenderedPageBreak/>
                    <w:t>21</w:t>
                  </w:r>
                </w:p>
              </w:tc>
              <w:tc>
                <w:tcPr>
                  <w:tcW w:w="652" w:type="pct"/>
                  <w:tcBorders>
                    <w:top w:val="single" w:sz="4" w:space="0" w:color="auto"/>
                    <w:left w:val="single" w:sz="4" w:space="0" w:color="auto"/>
                    <w:bottom w:val="single" w:sz="4" w:space="0" w:color="auto"/>
                    <w:right w:val="single" w:sz="4" w:space="0" w:color="auto"/>
                  </w:tcBorders>
                </w:tcPr>
                <w:p w14:paraId="1B62CB34" w14:textId="77777777" w:rsidR="002902C9" w:rsidRPr="00B55CBD" w:rsidRDefault="002902C9" w:rsidP="00BE38D3">
                  <w:pPr>
                    <w:jc w:val="both"/>
                    <w:rPr>
                      <w:b/>
                      <w:color w:val="FF0000"/>
                      <w:sz w:val="26"/>
                      <w:szCs w:val="26"/>
                    </w:rPr>
                  </w:pPr>
                  <w:r w:rsidRPr="00B55CBD">
                    <w:rPr>
                      <w:b/>
                      <w:color w:val="FF0000"/>
                      <w:sz w:val="26"/>
                      <w:szCs w:val="26"/>
                    </w:rPr>
                    <w:t xml:space="preserve">Bài tập </w:t>
                  </w:r>
                </w:p>
                <w:p w14:paraId="381A5B90" w14:textId="77777777" w:rsidR="002902C9" w:rsidRPr="00923E2E" w:rsidRDefault="002902C9" w:rsidP="00BE38D3">
                  <w:pPr>
                    <w:rPr>
                      <w:rFonts w:eastAsia="Times New Roman"/>
                      <w:b/>
                      <w:bCs/>
                      <w:iCs/>
                      <w:color w:val="FF0000"/>
                      <w:sz w:val="26"/>
                      <w:szCs w:val="26"/>
                    </w:rPr>
                  </w:pPr>
                </w:p>
              </w:tc>
              <w:tc>
                <w:tcPr>
                  <w:tcW w:w="277" w:type="pct"/>
                  <w:gridSpan w:val="2"/>
                  <w:tcBorders>
                    <w:top w:val="single" w:sz="4" w:space="0" w:color="auto"/>
                    <w:left w:val="single" w:sz="4" w:space="0" w:color="auto"/>
                    <w:bottom w:val="single" w:sz="4" w:space="0" w:color="auto"/>
                    <w:right w:val="single" w:sz="4" w:space="0" w:color="auto"/>
                  </w:tcBorders>
                  <w:hideMark/>
                </w:tcPr>
                <w:p w14:paraId="66377CB3" w14:textId="77777777" w:rsidR="002902C9" w:rsidRPr="00923E2E" w:rsidRDefault="002902C9" w:rsidP="00BE38D3">
                  <w:pPr>
                    <w:jc w:val="both"/>
                    <w:rPr>
                      <w:sz w:val="26"/>
                      <w:szCs w:val="26"/>
                    </w:rPr>
                  </w:pPr>
                  <w:r w:rsidRPr="00923E2E">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hideMark/>
                </w:tcPr>
                <w:p w14:paraId="79B7D39D" w14:textId="77777777" w:rsidR="002902C9" w:rsidRPr="00923E2E" w:rsidRDefault="002902C9" w:rsidP="00BE38D3">
                  <w:pPr>
                    <w:jc w:val="both"/>
                    <w:rPr>
                      <w:sz w:val="26"/>
                      <w:szCs w:val="26"/>
                    </w:rPr>
                  </w:pPr>
                  <w:r w:rsidRPr="00923E2E">
                    <w:rPr>
                      <w:sz w:val="26"/>
                      <w:szCs w:val="26"/>
                    </w:rPr>
                    <w:t xml:space="preserve">  20</w:t>
                  </w:r>
                </w:p>
              </w:tc>
              <w:tc>
                <w:tcPr>
                  <w:tcW w:w="1193" w:type="pct"/>
                  <w:tcBorders>
                    <w:top w:val="single" w:sz="4" w:space="0" w:color="auto"/>
                    <w:left w:val="single" w:sz="4" w:space="0" w:color="auto"/>
                    <w:bottom w:val="single" w:sz="4" w:space="0" w:color="auto"/>
                    <w:right w:val="single" w:sz="4" w:space="0" w:color="auto"/>
                  </w:tcBorders>
                </w:tcPr>
                <w:p w14:paraId="1C3E2027" w14:textId="175B22BD" w:rsidR="002902C9" w:rsidRPr="00923E2E" w:rsidRDefault="002902C9" w:rsidP="00BE38D3">
                  <w:pPr>
                    <w:tabs>
                      <w:tab w:val="left" w:pos="6190"/>
                    </w:tabs>
                    <w:rPr>
                      <w:sz w:val="26"/>
                      <w:szCs w:val="26"/>
                      <w:lang w:val="nl-NL"/>
                    </w:rPr>
                  </w:pPr>
                  <w:r w:rsidRPr="00923E2E">
                    <w:rPr>
                      <w:sz w:val="26"/>
                      <w:szCs w:val="26"/>
                      <w:lang w:val="nl-NL"/>
                    </w:rPr>
                    <w:t>- Hệ thống lí thuyết về chủ đề</w:t>
                  </w:r>
                  <w:r>
                    <w:rPr>
                      <w:sz w:val="26"/>
                      <w:szCs w:val="26"/>
                      <w:lang w:val="nl-NL"/>
                    </w:rPr>
                    <w:t xml:space="preserve"> ĐL Ôm</w:t>
                  </w:r>
                  <w:r w:rsidRPr="00923E2E">
                    <w:rPr>
                      <w:sz w:val="26"/>
                      <w:szCs w:val="26"/>
                      <w:lang w:val="nl-NL"/>
                    </w:rPr>
                    <w:t>. Ghép nguồn.</w:t>
                  </w:r>
                </w:p>
                <w:p w14:paraId="16644439" w14:textId="77777777" w:rsidR="002902C9" w:rsidRPr="00923E2E" w:rsidRDefault="002902C9" w:rsidP="00BE38D3">
                  <w:pPr>
                    <w:tabs>
                      <w:tab w:val="left" w:pos="342"/>
                    </w:tabs>
                    <w:rPr>
                      <w:bCs/>
                      <w:iCs/>
                      <w:sz w:val="26"/>
                      <w:szCs w:val="26"/>
                      <w:lang w:val="it-IT"/>
                    </w:rPr>
                  </w:pPr>
                  <w:r w:rsidRPr="00923E2E">
                    <w:rPr>
                      <w:sz w:val="26"/>
                      <w:szCs w:val="26"/>
                      <w:lang w:val="it-IT"/>
                    </w:rPr>
                    <w:t>- Củng cố lại phương pháp giải bài toán về toàn mạch.</w:t>
                  </w:r>
                </w:p>
                <w:p w14:paraId="1F9A0032" w14:textId="77777777" w:rsidR="002902C9" w:rsidRPr="00923E2E" w:rsidRDefault="002902C9" w:rsidP="00BE38D3">
                  <w:pPr>
                    <w:tabs>
                      <w:tab w:val="left" w:pos="342"/>
                    </w:tabs>
                    <w:rPr>
                      <w:bCs/>
                      <w:iCs/>
                      <w:sz w:val="26"/>
                      <w:szCs w:val="26"/>
                      <w:lang w:val="it-IT"/>
                    </w:rPr>
                  </w:pPr>
                  <w:r w:rsidRPr="00923E2E">
                    <w:rPr>
                      <w:b/>
                      <w:bCs/>
                      <w:iCs/>
                      <w:sz w:val="26"/>
                      <w:szCs w:val="26"/>
                      <w:lang w:val="it-IT"/>
                    </w:rPr>
                    <w:t xml:space="preserve">- </w:t>
                  </w:r>
                  <w:r w:rsidRPr="00923E2E">
                    <w:rPr>
                      <w:sz w:val="26"/>
                      <w:szCs w:val="26"/>
                      <w:lang w:val="it-IT"/>
                    </w:rPr>
                    <w:t>Giải được các bài toán về mạch điện có bộ nguồn ghép và mạch ngoài có các điện trở và bóng đèn mắc phối hợp.</w:t>
                  </w:r>
                </w:p>
                <w:p w14:paraId="72064E8F" w14:textId="77777777" w:rsidR="002902C9" w:rsidRPr="00923E2E" w:rsidRDefault="002902C9" w:rsidP="00BE38D3">
                  <w:pPr>
                    <w:jc w:val="both"/>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7700C054" w14:textId="77777777" w:rsidR="002902C9" w:rsidRPr="00923E2E" w:rsidRDefault="002902C9" w:rsidP="00BE38D3">
                  <w:pPr>
                    <w:jc w:val="both"/>
                    <w:rPr>
                      <w:b/>
                      <w:sz w:val="26"/>
                      <w:szCs w:val="26"/>
                    </w:rPr>
                  </w:pPr>
                  <w:r w:rsidRPr="00923E2E">
                    <w:rPr>
                      <w:b/>
                      <w:sz w:val="26"/>
                      <w:szCs w:val="26"/>
                    </w:rPr>
                    <w:t>- Hình thức dạy học:</w:t>
                  </w:r>
                </w:p>
                <w:p w14:paraId="72DF446F" w14:textId="77777777" w:rsidR="002902C9" w:rsidRPr="00923E2E" w:rsidRDefault="002902C9" w:rsidP="00BE38D3">
                  <w:pPr>
                    <w:jc w:val="both"/>
                    <w:rPr>
                      <w:sz w:val="26"/>
                      <w:szCs w:val="26"/>
                    </w:rPr>
                  </w:pPr>
                  <w:r w:rsidRPr="00923E2E">
                    <w:rPr>
                      <w:sz w:val="26"/>
                      <w:szCs w:val="26"/>
                    </w:rPr>
                    <w:t>+ Dạy học theo lớp</w:t>
                  </w:r>
                </w:p>
                <w:p w14:paraId="7A514225" w14:textId="77777777" w:rsidR="002902C9" w:rsidRPr="00923E2E" w:rsidRDefault="002902C9" w:rsidP="00BE38D3">
                  <w:pPr>
                    <w:jc w:val="both"/>
                    <w:rPr>
                      <w:sz w:val="26"/>
                      <w:szCs w:val="26"/>
                    </w:rPr>
                  </w:pPr>
                  <w:r w:rsidRPr="00923E2E">
                    <w:rPr>
                      <w:sz w:val="26"/>
                      <w:szCs w:val="26"/>
                    </w:rPr>
                    <w:t>+ Dạy học theo nhóm</w:t>
                  </w:r>
                </w:p>
                <w:p w14:paraId="1A636DF8" w14:textId="77777777" w:rsidR="002902C9" w:rsidRPr="00923E2E" w:rsidRDefault="002902C9" w:rsidP="00BE38D3">
                  <w:pPr>
                    <w:jc w:val="both"/>
                    <w:rPr>
                      <w:sz w:val="26"/>
                      <w:szCs w:val="26"/>
                    </w:rPr>
                  </w:pPr>
                  <w:r w:rsidRPr="00923E2E">
                    <w:rPr>
                      <w:sz w:val="26"/>
                      <w:szCs w:val="26"/>
                    </w:rPr>
                    <w:t>+ Dạy học cá nhân</w:t>
                  </w:r>
                </w:p>
                <w:p w14:paraId="737E858D" w14:textId="77777777" w:rsidR="002902C9" w:rsidRPr="00923E2E" w:rsidRDefault="002902C9" w:rsidP="00BE38D3">
                  <w:pPr>
                    <w:jc w:val="both"/>
                    <w:rPr>
                      <w:i/>
                      <w:sz w:val="26"/>
                      <w:szCs w:val="26"/>
                    </w:rPr>
                  </w:pPr>
                  <w:r w:rsidRPr="00923E2E">
                    <w:rPr>
                      <w:i/>
                      <w:sz w:val="26"/>
                      <w:szCs w:val="26"/>
                    </w:rPr>
                    <w:t>(Có thể kết hợp các hình thức trên)</w:t>
                  </w:r>
                </w:p>
                <w:p w14:paraId="57D676D8" w14:textId="77777777" w:rsidR="002902C9" w:rsidRPr="00923E2E" w:rsidRDefault="002902C9" w:rsidP="00BE38D3">
                  <w:pPr>
                    <w:jc w:val="both"/>
                    <w:rPr>
                      <w:b/>
                      <w:sz w:val="26"/>
                      <w:szCs w:val="26"/>
                    </w:rPr>
                  </w:pPr>
                  <w:r w:rsidRPr="00923E2E">
                    <w:rPr>
                      <w:b/>
                      <w:sz w:val="26"/>
                      <w:szCs w:val="26"/>
                    </w:rPr>
                    <w:t xml:space="preserve">- Địa điểm: </w:t>
                  </w:r>
                </w:p>
                <w:p w14:paraId="599A29CA" w14:textId="77777777" w:rsidR="002902C9" w:rsidRPr="00923E2E" w:rsidRDefault="002902C9" w:rsidP="00BE38D3">
                  <w:pPr>
                    <w:jc w:val="both"/>
                    <w:rPr>
                      <w:sz w:val="26"/>
                      <w:szCs w:val="26"/>
                    </w:rPr>
                  </w:pPr>
                  <w:r w:rsidRPr="00923E2E">
                    <w:rPr>
                      <w:sz w:val="26"/>
                      <w:szCs w:val="26"/>
                    </w:rPr>
                    <w:t>Tại phòng học</w:t>
                  </w:r>
                </w:p>
              </w:tc>
              <w:tc>
                <w:tcPr>
                  <w:tcW w:w="1756" w:type="pct"/>
                  <w:tcBorders>
                    <w:top w:val="single" w:sz="4" w:space="0" w:color="auto"/>
                    <w:left w:val="single" w:sz="4" w:space="0" w:color="auto"/>
                    <w:bottom w:val="single" w:sz="4" w:space="0" w:color="auto"/>
                    <w:right w:val="single" w:sz="4" w:space="0" w:color="auto"/>
                  </w:tcBorders>
                  <w:hideMark/>
                </w:tcPr>
                <w:p w14:paraId="0A4204C0" w14:textId="77777777" w:rsidR="002902C9" w:rsidRPr="00923E2E" w:rsidRDefault="002902C9" w:rsidP="00BE38D3">
                  <w:pPr>
                    <w:tabs>
                      <w:tab w:val="left" w:pos="6190"/>
                    </w:tabs>
                    <w:rPr>
                      <w:b/>
                      <w:i/>
                      <w:sz w:val="26"/>
                      <w:szCs w:val="26"/>
                      <w:lang w:val="nl-NL"/>
                    </w:rPr>
                  </w:pPr>
                  <w:r w:rsidRPr="00923E2E">
                    <w:rPr>
                      <w:b/>
                      <w:i/>
                      <w:sz w:val="26"/>
                      <w:szCs w:val="26"/>
                      <w:lang w:val="nl-NL"/>
                    </w:rPr>
                    <w:t>Nội dung</w:t>
                  </w:r>
                </w:p>
                <w:p w14:paraId="21BCEF7A" w14:textId="77777777" w:rsidR="002902C9" w:rsidRPr="00923E2E" w:rsidRDefault="002902C9" w:rsidP="00BE38D3">
                  <w:pPr>
                    <w:tabs>
                      <w:tab w:val="left" w:pos="6190"/>
                    </w:tabs>
                    <w:rPr>
                      <w:b/>
                      <w:i/>
                      <w:sz w:val="26"/>
                      <w:szCs w:val="26"/>
                      <w:lang w:val="nl-NL"/>
                    </w:rPr>
                  </w:pPr>
                  <w:r w:rsidRPr="00923E2E">
                    <w:rPr>
                      <w:b/>
                      <w:i/>
                      <w:sz w:val="26"/>
                      <w:szCs w:val="26"/>
                      <w:lang w:val="nl-NL"/>
                    </w:rPr>
                    <w:t xml:space="preserve">- Hệ thống lí thuyết </w:t>
                  </w:r>
                </w:p>
                <w:p w14:paraId="683BD7DC" w14:textId="77777777" w:rsidR="002902C9" w:rsidRPr="00923E2E" w:rsidRDefault="002902C9" w:rsidP="00BE38D3">
                  <w:pPr>
                    <w:tabs>
                      <w:tab w:val="left" w:pos="6190"/>
                    </w:tabs>
                    <w:rPr>
                      <w:b/>
                      <w:i/>
                      <w:sz w:val="26"/>
                      <w:szCs w:val="26"/>
                      <w:lang w:val="nl-NL"/>
                    </w:rPr>
                  </w:pPr>
                  <w:r w:rsidRPr="00923E2E">
                    <w:rPr>
                      <w:b/>
                      <w:i/>
                      <w:sz w:val="26"/>
                      <w:szCs w:val="26"/>
                      <w:lang w:val="nl-NL"/>
                    </w:rPr>
                    <w:t>- Giải bài tập</w:t>
                  </w:r>
                </w:p>
                <w:p w14:paraId="5AD50A22" w14:textId="77777777" w:rsidR="002902C9" w:rsidRPr="00B55CBD" w:rsidRDefault="002902C9" w:rsidP="00BE38D3">
                  <w:pPr>
                    <w:tabs>
                      <w:tab w:val="left" w:pos="6190"/>
                    </w:tabs>
                    <w:rPr>
                      <w:i/>
                      <w:color w:val="FF0000"/>
                      <w:sz w:val="26"/>
                      <w:szCs w:val="26"/>
                      <w:lang w:val="nl-NL"/>
                    </w:rPr>
                  </w:pPr>
                  <w:r w:rsidRPr="00B55CBD">
                    <w:rPr>
                      <w:i/>
                      <w:color w:val="FF0000"/>
                      <w:sz w:val="26"/>
                      <w:szCs w:val="26"/>
                      <w:lang w:val="nl-NL"/>
                    </w:rPr>
                    <w:t>Có thể phân dạng bài tập</w:t>
                  </w:r>
                </w:p>
                <w:p w14:paraId="39F293D1" w14:textId="77777777" w:rsidR="002902C9" w:rsidRPr="00923E2E" w:rsidRDefault="002902C9" w:rsidP="00BE38D3">
                  <w:pPr>
                    <w:tabs>
                      <w:tab w:val="left" w:pos="6190"/>
                    </w:tabs>
                    <w:rPr>
                      <w:b/>
                      <w:sz w:val="26"/>
                      <w:szCs w:val="26"/>
                      <w:lang w:val="nl-NL"/>
                    </w:rPr>
                  </w:pPr>
                  <w:r w:rsidRPr="00923E2E">
                    <w:rPr>
                      <w:b/>
                      <w:sz w:val="26"/>
                      <w:szCs w:val="26"/>
                      <w:lang w:val="nl-NL"/>
                    </w:rPr>
                    <w:t>* Gợi ý phương pháp, kĩ thuật dạy học và đánh giá:</w:t>
                  </w:r>
                </w:p>
                <w:p w14:paraId="2A1D8E1F" w14:textId="77777777" w:rsidR="002902C9" w:rsidRPr="00923E2E" w:rsidRDefault="002902C9"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14:paraId="4AE202E5" w14:textId="77777777" w:rsidR="002902C9" w:rsidRPr="00923E2E" w:rsidRDefault="002902C9" w:rsidP="00BE38D3">
                  <w:pPr>
                    <w:tabs>
                      <w:tab w:val="left" w:pos="6190"/>
                    </w:tabs>
                    <w:rPr>
                      <w:sz w:val="26"/>
                      <w:szCs w:val="26"/>
                      <w:lang w:val="nl-NL"/>
                    </w:rPr>
                  </w:pPr>
                  <w:r w:rsidRPr="00923E2E">
                    <w:rPr>
                      <w:sz w:val="26"/>
                      <w:szCs w:val="26"/>
                      <w:lang w:val="nl-NL"/>
                    </w:rPr>
                    <w:t>- Có thể dùng sơ đồ tư duy để hệ thống lí thuyết</w:t>
                  </w:r>
                </w:p>
                <w:p w14:paraId="5B95D78B" w14:textId="77777777" w:rsidR="002902C9" w:rsidRPr="00923E2E" w:rsidRDefault="002902C9" w:rsidP="00BE38D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1E7ACCDC" w14:textId="77777777" w:rsidR="002902C9" w:rsidRPr="00923E2E" w:rsidRDefault="002902C9"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6811D3D5"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0EF89043" w14:textId="77777777" w:rsidR="002902C9" w:rsidRPr="00923E2E" w:rsidRDefault="002902C9" w:rsidP="00BE38D3">
                  <w:pPr>
                    <w:rPr>
                      <w:rFonts w:eastAsia="Times New Roman"/>
                      <w:color w:val="auto"/>
                      <w:sz w:val="26"/>
                      <w:szCs w:val="26"/>
                    </w:rPr>
                  </w:pPr>
                  <w:r w:rsidRPr="00923E2E">
                    <w:rPr>
                      <w:rFonts w:eastAsia="Times New Roman"/>
                      <w:b/>
                      <w:color w:val="auto"/>
                      <w:sz w:val="26"/>
                      <w:szCs w:val="26"/>
                      <w:lang w:val="nl-NL"/>
                    </w:rPr>
                    <w:t>* Giao nhiệm vụ chuẩn</w:t>
                  </w:r>
                  <w:r w:rsidRPr="00923E2E">
                    <w:rPr>
                      <w:rFonts w:eastAsia="Times New Roman"/>
                      <w:b/>
                      <w:color w:val="auto"/>
                      <w:sz w:val="26"/>
                      <w:szCs w:val="26"/>
                      <w:lang w:val="vi-VN"/>
                    </w:rPr>
                    <w:t xml:space="preserve"> bị cho tiết học tới</w:t>
                  </w:r>
                </w:p>
              </w:tc>
            </w:tr>
            <w:tr w:rsidR="002902C9" w:rsidRPr="00923E2E" w14:paraId="785F4FA8"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06DBD241" w14:textId="14B89C04" w:rsidR="002902C9" w:rsidRPr="00923E2E" w:rsidRDefault="002902C9" w:rsidP="00BE38D3">
                  <w:pPr>
                    <w:jc w:val="center"/>
                    <w:rPr>
                      <w:sz w:val="26"/>
                      <w:szCs w:val="26"/>
                    </w:rPr>
                  </w:pPr>
                  <w:r>
                    <w:rPr>
                      <w:sz w:val="26"/>
                      <w:szCs w:val="26"/>
                    </w:rPr>
                    <w:t>22</w:t>
                  </w:r>
                </w:p>
              </w:tc>
              <w:tc>
                <w:tcPr>
                  <w:tcW w:w="652" w:type="pct"/>
                  <w:tcBorders>
                    <w:top w:val="single" w:sz="4" w:space="0" w:color="auto"/>
                    <w:left w:val="single" w:sz="4" w:space="0" w:color="auto"/>
                    <w:bottom w:val="single" w:sz="4" w:space="0" w:color="auto"/>
                    <w:right w:val="single" w:sz="4" w:space="0" w:color="auto"/>
                  </w:tcBorders>
                  <w:hideMark/>
                </w:tcPr>
                <w:p w14:paraId="3A1DCA60" w14:textId="77777777" w:rsidR="002902C9" w:rsidRPr="00923E2E" w:rsidRDefault="002902C9" w:rsidP="00BE38D3">
                  <w:pPr>
                    <w:rPr>
                      <w:sz w:val="26"/>
                      <w:szCs w:val="26"/>
                      <w:lang w:val="vi-VN"/>
                    </w:rPr>
                  </w:pPr>
                  <w:r w:rsidRPr="00923E2E">
                    <w:rPr>
                      <w:b/>
                      <w:bCs/>
                      <w:iCs/>
                      <w:color w:val="FF0000"/>
                      <w:sz w:val="26"/>
                      <w:szCs w:val="26"/>
                    </w:rPr>
                    <w:t xml:space="preserve">Bài 12: </w:t>
                  </w:r>
                  <w:r w:rsidRPr="00923E2E">
                    <w:rPr>
                      <w:sz w:val="26"/>
                      <w:szCs w:val="26"/>
                    </w:rPr>
                    <w:t>Thực hành: Xác định suất điện động và điện trở trong của một pin điện hóa</w:t>
                  </w:r>
                </w:p>
              </w:tc>
              <w:tc>
                <w:tcPr>
                  <w:tcW w:w="277" w:type="pct"/>
                  <w:gridSpan w:val="2"/>
                  <w:tcBorders>
                    <w:top w:val="single" w:sz="4" w:space="0" w:color="auto"/>
                    <w:left w:val="single" w:sz="4" w:space="0" w:color="auto"/>
                    <w:bottom w:val="single" w:sz="4" w:space="0" w:color="auto"/>
                    <w:right w:val="single" w:sz="4" w:space="0" w:color="auto"/>
                  </w:tcBorders>
                  <w:hideMark/>
                </w:tcPr>
                <w:p w14:paraId="23E998A6" w14:textId="77777777" w:rsidR="002902C9" w:rsidRPr="00923E2E" w:rsidRDefault="002902C9" w:rsidP="00BE38D3">
                  <w:pPr>
                    <w:jc w:val="both"/>
                    <w:rPr>
                      <w:sz w:val="26"/>
                      <w:szCs w:val="26"/>
                    </w:rPr>
                  </w:pPr>
                  <w:r w:rsidRPr="00923E2E">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hideMark/>
                </w:tcPr>
                <w:p w14:paraId="5391CEA0" w14:textId="77777777" w:rsidR="002902C9" w:rsidRPr="00923E2E" w:rsidRDefault="002902C9" w:rsidP="00BE38D3">
                  <w:pPr>
                    <w:jc w:val="both"/>
                    <w:rPr>
                      <w:sz w:val="26"/>
                      <w:szCs w:val="26"/>
                    </w:rPr>
                  </w:pPr>
                  <w:r w:rsidRPr="00923E2E">
                    <w:rPr>
                      <w:sz w:val="26"/>
                      <w:szCs w:val="26"/>
                    </w:rPr>
                    <w:t>21</w:t>
                  </w:r>
                </w:p>
              </w:tc>
              <w:tc>
                <w:tcPr>
                  <w:tcW w:w="1193" w:type="pct"/>
                  <w:tcBorders>
                    <w:top w:val="single" w:sz="4" w:space="0" w:color="auto"/>
                    <w:left w:val="single" w:sz="4" w:space="0" w:color="auto"/>
                    <w:bottom w:val="single" w:sz="4" w:space="0" w:color="auto"/>
                    <w:right w:val="single" w:sz="4" w:space="0" w:color="auto"/>
                  </w:tcBorders>
                </w:tcPr>
                <w:p w14:paraId="1BB0C46B" w14:textId="77777777" w:rsidR="002902C9" w:rsidRPr="00923E2E" w:rsidRDefault="002902C9" w:rsidP="00BE38D3">
                  <w:pPr>
                    <w:tabs>
                      <w:tab w:val="left" w:pos="360"/>
                    </w:tabs>
                    <w:rPr>
                      <w:sz w:val="26"/>
                      <w:szCs w:val="26"/>
                      <w:lang w:val="it-IT"/>
                    </w:rPr>
                  </w:pPr>
                  <w:r w:rsidRPr="00923E2E">
                    <w:rPr>
                      <w:sz w:val="26"/>
                      <w:szCs w:val="26"/>
                      <w:lang w:val="it-IT"/>
                    </w:rPr>
                    <w:t>+ Biết cách khảo sát sự phụ thuộc của hiệu điện thế U giữa hai đầu đoạn mạch chứa nguồn vào cường độ dòng điện I chạy trong mạch đó.</w:t>
                  </w:r>
                </w:p>
                <w:p w14:paraId="676BECC0" w14:textId="77777777" w:rsidR="002902C9" w:rsidRPr="00923E2E" w:rsidRDefault="002902C9" w:rsidP="00BE38D3">
                  <w:pPr>
                    <w:tabs>
                      <w:tab w:val="left" w:pos="360"/>
                    </w:tabs>
                    <w:rPr>
                      <w:sz w:val="26"/>
                      <w:szCs w:val="26"/>
                      <w:lang w:val="it-IT"/>
                    </w:rPr>
                  </w:pPr>
                  <w:r w:rsidRPr="00923E2E">
                    <w:rPr>
                      <w:sz w:val="26"/>
                      <w:szCs w:val="26"/>
                      <w:lang w:val="it-IT"/>
                    </w:rPr>
                    <w:t>+ Biết cách khảo sát sự phụ thuộc của cường độ dòng điện I chạy trong mạch kín vào điện trở R của mạch ngoài.</w:t>
                  </w:r>
                </w:p>
                <w:p w14:paraId="32665E36" w14:textId="77777777" w:rsidR="002902C9" w:rsidRPr="00923E2E" w:rsidRDefault="002902C9" w:rsidP="00BE38D3">
                  <w:pPr>
                    <w:tabs>
                      <w:tab w:val="left" w:pos="360"/>
                    </w:tabs>
                    <w:rPr>
                      <w:sz w:val="26"/>
                      <w:szCs w:val="26"/>
                      <w:lang w:val="it-IT"/>
                    </w:rPr>
                  </w:pPr>
                  <w:r w:rsidRPr="00923E2E">
                    <w:rPr>
                      <w:sz w:val="26"/>
                      <w:szCs w:val="26"/>
                      <w:lang w:val="it-IT"/>
                    </w:rPr>
                    <w:t xml:space="preserve">+ Biết cách chọn phương án thí nghiệm để tiến hành khảo sát các quan hệ phụ thuộc giữa </w:t>
                  </w:r>
                  <w:r w:rsidRPr="00923E2E">
                    <w:rPr>
                      <w:sz w:val="26"/>
                      <w:szCs w:val="26"/>
                      <w:lang w:val="it-IT"/>
                    </w:rPr>
                    <w:lastRenderedPageBreak/>
                    <w:t>các đại lượng U, I hoặc I, R. Từ đó có thể xác định chính xác suất điện động và điện trở trong của một pin điện hoá.</w:t>
                  </w:r>
                </w:p>
                <w:p w14:paraId="1C391D01" w14:textId="77777777" w:rsidR="002902C9" w:rsidRPr="00923E2E" w:rsidRDefault="002902C9" w:rsidP="00BE38D3">
                  <w:pPr>
                    <w:tabs>
                      <w:tab w:val="left" w:pos="360"/>
                    </w:tabs>
                    <w:rPr>
                      <w:sz w:val="26"/>
                      <w:szCs w:val="26"/>
                      <w:lang w:val="it-IT"/>
                    </w:rPr>
                  </w:pPr>
                  <w:r w:rsidRPr="00923E2E">
                    <w:rPr>
                      <w:b/>
                      <w:bCs/>
                      <w:sz w:val="26"/>
                      <w:szCs w:val="26"/>
                      <w:lang w:val="it-IT"/>
                    </w:rPr>
                    <w:t xml:space="preserve">+ </w:t>
                  </w:r>
                  <w:r w:rsidRPr="00923E2E">
                    <w:rPr>
                      <w:bCs/>
                      <w:sz w:val="26"/>
                      <w:szCs w:val="26"/>
                      <w:lang w:val="it-IT"/>
                    </w:rPr>
                    <w:t>Biết cách lựa chọn và sử dụng một số dụng cụ điện thích hợp và mắc chúng thành mạch điện để</w:t>
                  </w:r>
                  <w:r w:rsidRPr="00923E2E">
                    <w:rPr>
                      <w:b/>
                      <w:bCs/>
                      <w:sz w:val="26"/>
                      <w:szCs w:val="26"/>
                      <w:lang w:val="it-IT"/>
                    </w:rPr>
                    <w:t xml:space="preserve"> </w:t>
                  </w:r>
                  <w:r w:rsidRPr="00923E2E">
                    <w:rPr>
                      <w:sz w:val="26"/>
                      <w:szCs w:val="26"/>
                      <w:lang w:val="it-IT"/>
                    </w:rPr>
                    <w:t>khảo sát sự phụ thuộc của hiệu điện thế U giữa hai đầu đoạn mạch chứa nguồn vào cường độ dòng điện I chạy trong mạch đó.</w:t>
                  </w:r>
                </w:p>
                <w:p w14:paraId="561A6B9B" w14:textId="77777777" w:rsidR="002902C9" w:rsidRPr="00923E2E" w:rsidRDefault="002902C9" w:rsidP="00BE38D3">
                  <w:pPr>
                    <w:keepNext/>
                    <w:tabs>
                      <w:tab w:val="left" w:pos="360"/>
                    </w:tabs>
                    <w:spacing w:line="288" w:lineRule="auto"/>
                    <w:jc w:val="both"/>
                    <w:outlineLvl w:val="1"/>
                    <w:rPr>
                      <w:rFonts w:eastAsia="Times New Roman"/>
                      <w:iCs/>
                      <w:color w:val="auto"/>
                      <w:sz w:val="26"/>
                      <w:szCs w:val="26"/>
                      <w:lang w:val="it-IT"/>
                    </w:rPr>
                  </w:pPr>
                  <w:r w:rsidRPr="00923E2E">
                    <w:rPr>
                      <w:rFonts w:eastAsia="Times New Roman"/>
                      <w:iCs/>
                      <w:color w:val="auto"/>
                      <w:sz w:val="26"/>
                      <w:szCs w:val="26"/>
                      <w:lang w:val="it-IT"/>
                    </w:rPr>
                    <w:t>+ Biết cách biểu diễn các số liệu đo được của cường độ dòng điện I  chạy trong mạch và hiệu điện thế U giữa hai đầu đoạn mạch dưới dạng một bảng số liệu.</w:t>
                  </w:r>
                </w:p>
                <w:p w14:paraId="4E9EF4A5"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431C47E4" w14:textId="77777777" w:rsidR="002902C9" w:rsidRPr="00923E2E" w:rsidRDefault="002902C9" w:rsidP="00BE38D3">
                  <w:pPr>
                    <w:jc w:val="both"/>
                    <w:rPr>
                      <w:b/>
                      <w:sz w:val="26"/>
                      <w:szCs w:val="26"/>
                    </w:rPr>
                  </w:pPr>
                  <w:r w:rsidRPr="00923E2E">
                    <w:rPr>
                      <w:b/>
                      <w:sz w:val="26"/>
                      <w:szCs w:val="26"/>
                    </w:rPr>
                    <w:lastRenderedPageBreak/>
                    <w:t>- Hình thức dạy học:</w:t>
                  </w:r>
                </w:p>
                <w:p w14:paraId="2EFEC986" w14:textId="77777777" w:rsidR="002902C9" w:rsidRPr="00923E2E" w:rsidRDefault="002902C9" w:rsidP="00BE38D3">
                  <w:pPr>
                    <w:jc w:val="both"/>
                    <w:rPr>
                      <w:sz w:val="26"/>
                      <w:szCs w:val="26"/>
                    </w:rPr>
                  </w:pPr>
                  <w:r w:rsidRPr="00923E2E">
                    <w:rPr>
                      <w:sz w:val="26"/>
                      <w:szCs w:val="26"/>
                    </w:rPr>
                    <w:t>+ Dạy học theo lớp</w:t>
                  </w:r>
                </w:p>
                <w:p w14:paraId="7F85EF65" w14:textId="77777777" w:rsidR="002902C9" w:rsidRPr="00923E2E" w:rsidRDefault="002902C9" w:rsidP="00BE38D3">
                  <w:pPr>
                    <w:jc w:val="both"/>
                    <w:rPr>
                      <w:sz w:val="26"/>
                      <w:szCs w:val="26"/>
                    </w:rPr>
                  </w:pPr>
                  <w:r w:rsidRPr="00923E2E">
                    <w:rPr>
                      <w:sz w:val="26"/>
                      <w:szCs w:val="26"/>
                    </w:rPr>
                    <w:t>+ Dạy học theo nhóm</w:t>
                  </w:r>
                </w:p>
                <w:p w14:paraId="503DEE1A" w14:textId="77777777" w:rsidR="002902C9" w:rsidRPr="00923E2E" w:rsidRDefault="002902C9" w:rsidP="00BE38D3">
                  <w:pPr>
                    <w:jc w:val="both"/>
                    <w:rPr>
                      <w:b/>
                      <w:sz w:val="26"/>
                      <w:szCs w:val="26"/>
                    </w:rPr>
                  </w:pPr>
                  <w:r w:rsidRPr="00923E2E">
                    <w:rPr>
                      <w:b/>
                      <w:sz w:val="26"/>
                      <w:szCs w:val="26"/>
                    </w:rPr>
                    <w:t xml:space="preserve">- Địa điểm: </w:t>
                  </w:r>
                </w:p>
                <w:p w14:paraId="72E43163" w14:textId="77777777" w:rsidR="002902C9" w:rsidRPr="00923E2E" w:rsidRDefault="002902C9" w:rsidP="00BE38D3">
                  <w:pPr>
                    <w:jc w:val="both"/>
                    <w:rPr>
                      <w:sz w:val="26"/>
                      <w:szCs w:val="26"/>
                      <w:lang w:val="vi-VN"/>
                    </w:rPr>
                  </w:pPr>
                  <w:r w:rsidRPr="00923E2E">
                    <w:rPr>
                      <w:sz w:val="26"/>
                      <w:szCs w:val="26"/>
                    </w:rPr>
                    <w:t>Tại phòng thực hành</w:t>
                  </w:r>
                </w:p>
              </w:tc>
              <w:tc>
                <w:tcPr>
                  <w:tcW w:w="1756" w:type="pct"/>
                  <w:tcBorders>
                    <w:top w:val="single" w:sz="4" w:space="0" w:color="auto"/>
                    <w:left w:val="single" w:sz="4" w:space="0" w:color="auto"/>
                    <w:bottom w:val="single" w:sz="4" w:space="0" w:color="auto"/>
                    <w:right w:val="single" w:sz="4" w:space="0" w:color="auto"/>
                  </w:tcBorders>
                  <w:hideMark/>
                </w:tcPr>
                <w:p w14:paraId="374789EB" w14:textId="77777777" w:rsidR="002902C9" w:rsidRPr="00923E2E" w:rsidRDefault="002902C9" w:rsidP="00BE38D3">
                  <w:pPr>
                    <w:rPr>
                      <w:b/>
                      <w:sz w:val="26"/>
                      <w:szCs w:val="26"/>
                      <w:lang w:val="nl-NL"/>
                    </w:rPr>
                  </w:pPr>
                  <w:r w:rsidRPr="00923E2E">
                    <w:rPr>
                      <w:b/>
                      <w:sz w:val="26"/>
                      <w:szCs w:val="26"/>
                      <w:lang w:val="nl-NL"/>
                    </w:rPr>
                    <w:t>Nội dung</w:t>
                  </w:r>
                </w:p>
                <w:p w14:paraId="4E82C606" w14:textId="77777777" w:rsidR="002902C9" w:rsidRPr="00923E2E" w:rsidRDefault="002902C9" w:rsidP="00BE38D3">
                  <w:pPr>
                    <w:rPr>
                      <w:b/>
                      <w:i/>
                      <w:sz w:val="26"/>
                      <w:szCs w:val="26"/>
                      <w:lang w:val="nl-NL"/>
                    </w:rPr>
                  </w:pPr>
                  <w:r w:rsidRPr="00923E2E">
                    <w:rPr>
                      <w:b/>
                      <w:i/>
                      <w:sz w:val="26"/>
                      <w:szCs w:val="26"/>
                      <w:lang w:val="nl-NL"/>
                    </w:rPr>
                    <w:t xml:space="preserve">Cơ sở lí thuyết, hướng dẫn sử dụng thiết bị và mẫu báo cáo    </w:t>
                  </w:r>
                </w:p>
                <w:p w14:paraId="09F3C33A" w14:textId="77777777" w:rsidR="002902C9" w:rsidRPr="00923E2E" w:rsidRDefault="002902C9" w:rsidP="00BE38D3">
                  <w:pPr>
                    <w:rPr>
                      <w:b/>
                      <w:i/>
                      <w:sz w:val="26"/>
                      <w:szCs w:val="26"/>
                      <w:lang w:val="nl-NL"/>
                    </w:rPr>
                  </w:pPr>
                  <w:r w:rsidRPr="00923E2E">
                    <w:rPr>
                      <w:b/>
                      <w:sz w:val="26"/>
                      <w:szCs w:val="26"/>
                      <w:lang w:val="nl-NL"/>
                    </w:rPr>
                    <w:t xml:space="preserve"> </w:t>
                  </w:r>
                  <w:r w:rsidRPr="00923E2E">
                    <w:rPr>
                      <w:i/>
                      <w:color w:val="FF0000"/>
                      <w:sz w:val="26"/>
                      <w:szCs w:val="26"/>
                      <w:lang w:val="vi-VN"/>
                    </w:rPr>
                    <w:t>(Tự học có hướng dẫn)</w:t>
                  </w:r>
                </w:p>
                <w:p w14:paraId="679542E3" w14:textId="77777777" w:rsidR="002902C9" w:rsidRPr="00923E2E" w:rsidRDefault="002902C9" w:rsidP="00BE38D3">
                  <w:pPr>
                    <w:jc w:val="both"/>
                    <w:rPr>
                      <w:b/>
                      <w:i/>
                      <w:sz w:val="26"/>
                      <w:szCs w:val="26"/>
                    </w:rPr>
                  </w:pPr>
                  <w:r w:rsidRPr="00923E2E">
                    <w:rPr>
                      <w:b/>
                      <w:i/>
                      <w:sz w:val="26"/>
                      <w:szCs w:val="26"/>
                    </w:rPr>
                    <w:t>Tiến hành thí nghiệm, xử lí kết quả</w:t>
                  </w:r>
                </w:p>
                <w:p w14:paraId="6433EEDB" w14:textId="77777777" w:rsidR="002902C9" w:rsidRPr="00923E2E" w:rsidRDefault="002902C9" w:rsidP="00BE38D3">
                  <w:pPr>
                    <w:jc w:val="both"/>
                    <w:rPr>
                      <w:sz w:val="26"/>
                      <w:szCs w:val="26"/>
                    </w:rPr>
                  </w:pPr>
                  <w:r w:rsidRPr="00923E2E">
                    <w:rPr>
                      <w:sz w:val="26"/>
                      <w:szCs w:val="26"/>
                    </w:rPr>
                    <w:t>Phần thực hành trong bài - Thực hiện ở PHBM khi có đủ điều kiện.</w:t>
                  </w:r>
                </w:p>
                <w:p w14:paraId="375F3315" w14:textId="77777777" w:rsidR="002902C9" w:rsidRPr="00923E2E" w:rsidRDefault="002902C9" w:rsidP="00BE38D3">
                  <w:pPr>
                    <w:tabs>
                      <w:tab w:val="left" w:pos="6190"/>
                    </w:tabs>
                    <w:rPr>
                      <w:b/>
                      <w:sz w:val="26"/>
                      <w:szCs w:val="26"/>
                      <w:lang w:val="nl-NL"/>
                    </w:rPr>
                  </w:pPr>
                  <w:r w:rsidRPr="00923E2E">
                    <w:rPr>
                      <w:b/>
                      <w:sz w:val="26"/>
                      <w:szCs w:val="26"/>
                      <w:lang w:val="nl-NL"/>
                    </w:rPr>
                    <w:t>*Gợi ý phương pháp, kĩ thuật dạy học và đánh giá:</w:t>
                  </w:r>
                </w:p>
                <w:p w14:paraId="5A377934" w14:textId="77777777" w:rsidR="002902C9" w:rsidRPr="00923E2E" w:rsidRDefault="002902C9" w:rsidP="00BE38D3">
                  <w:pPr>
                    <w:tabs>
                      <w:tab w:val="left" w:pos="6190"/>
                    </w:tabs>
                    <w:rPr>
                      <w:b/>
                      <w:sz w:val="26"/>
                      <w:szCs w:val="26"/>
                    </w:rPr>
                  </w:pPr>
                  <w:r w:rsidRPr="00923E2E">
                    <w:rPr>
                      <w:b/>
                      <w:sz w:val="26"/>
                      <w:szCs w:val="26"/>
                      <w:lang w:val="vi-VN"/>
                    </w:rPr>
                    <w:t>- PP thực hành, thí nghiệm; pp hợp tá</w:t>
                  </w:r>
                  <w:r w:rsidRPr="00923E2E">
                    <w:rPr>
                      <w:b/>
                      <w:sz w:val="26"/>
                      <w:szCs w:val="26"/>
                    </w:rPr>
                    <w:t>c</w:t>
                  </w:r>
                </w:p>
                <w:p w14:paraId="1D31B229" w14:textId="77777777" w:rsidR="002902C9" w:rsidRPr="00923E2E" w:rsidRDefault="002902C9" w:rsidP="00BE38D3">
                  <w:pPr>
                    <w:tabs>
                      <w:tab w:val="left" w:pos="6190"/>
                    </w:tabs>
                    <w:rPr>
                      <w:sz w:val="26"/>
                      <w:szCs w:val="26"/>
                      <w:lang w:val="nl-NL"/>
                    </w:rPr>
                  </w:pPr>
                  <w:r w:rsidRPr="00923E2E">
                    <w:rPr>
                      <w:sz w:val="26"/>
                      <w:szCs w:val="26"/>
                      <w:lang w:val="nl-NL"/>
                    </w:rPr>
                    <w:t>- Có thể chia nhóm, sử dụng kĩ thuật dạy học khăn trải bàn</w:t>
                  </w:r>
                  <w:r w:rsidRPr="00923E2E">
                    <w:rPr>
                      <w:sz w:val="26"/>
                      <w:szCs w:val="26"/>
                      <w:lang w:val="vi-VN"/>
                    </w:rPr>
                    <w:t>, kĩ thuật XYZ</w:t>
                  </w:r>
                </w:p>
                <w:p w14:paraId="168C8273" w14:textId="77777777" w:rsidR="002902C9" w:rsidRPr="00923E2E" w:rsidRDefault="002902C9" w:rsidP="00BE38D3">
                  <w:pPr>
                    <w:jc w:val="both"/>
                    <w:rPr>
                      <w:sz w:val="26"/>
                      <w:szCs w:val="26"/>
                      <w:lang w:val="nl-NL"/>
                    </w:rPr>
                  </w:pPr>
                  <w:r w:rsidRPr="00923E2E">
                    <w:rPr>
                      <w:sz w:val="26"/>
                      <w:szCs w:val="26"/>
                      <w:lang w:val="nl-NL"/>
                    </w:rPr>
                    <w:lastRenderedPageBreak/>
                    <w:t>- Chuyển giao nhiệm vụ thông qua các phiếu học tập kết hợp thông báo.</w:t>
                  </w:r>
                </w:p>
                <w:p w14:paraId="2775280E"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548E765A" w14:textId="77777777" w:rsidR="002902C9" w:rsidRPr="00923E2E" w:rsidRDefault="002902C9" w:rsidP="00BE38D3">
                  <w:pPr>
                    <w:jc w:val="both"/>
                    <w:rPr>
                      <w:sz w:val="26"/>
                      <w:szCs w:val="26"/>
                    </w:rPr>
                  </w:pPr>
                  <w:r w:rsidRPr="00923E2E">
                    <w:rPr>
                      <w:b/>
                      <w:sz w:val="26"/>
                      <w:szCs w:val="26"/>
                      <w:lang w:val="nl-NL"/>
                    </w:rPr>
                    <w:t>* Giao nhiệm vụ chuẩn bị cho tiết học tới</w:t>
                  </w:r>
                </w:p>
              </w:tc>
            </w:tr>
            <w:tr w:rsidR="002902C9" w:rsidRPr="00923E2E" w14:paraId="11024D4F"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7B7FCE9F" w14:textId="5D325C22" w:rsidR="002902C9" w:rsidRPr="00923E2E" w:rsidRDefault="002902C9" w:rsidP="00BE38D3">
                  <w:pPr>
                    <w:jc w:val="center"/>
                    <w:rPr>
                      <w:sz w:val="26"/>
                      <w:szCs w:val="26"/>
                    </w:rPr>
                  </w:pPr>
                  <w:r>
                    <w:rPr>
                      <w:sz w:val="26"/>
                      <w:szCs w:val="26"/>
                    </w:rPr>
                    <w:lastRenderedPageBreak/>
                    <w:t>23</w:t>
                  </w:r>
                </w:p>
              </w:tc>
              <w:tc>
                <w:tcPr>
                  <w:tcW w:w="652" w:type="pct"/>
                  <w:tcBorders>
                    <w:top w:val="single" w:sz="4" w:space="0" w:color="auto"/>
                    <w:left w:val="single" w:sz="4" w:space="0" w:color="auto"/>
                    <w:bottom w:val="single" w:sz="4" w:space="0" w:color="auto"/>
                    <w:right w:val="single" w:sz="4" w:space="0" w:color="auto"/>
                  </w:tcBorders>
                  <w:hideMark/>
                </w:tcPr>
                <w:p w14:paraId="7126ADDC" w14:textId="77777777" w:rsidR="002902C9" w:rsidRPr="00923E2E" w:rsidRDefault="002902C9" w:rsidP="005C2335">
                  <w:pPr>
                    <w:rPr>
                      <w:b/>
                      <w:bCs/>
                      <w:iCs/>
                      <w:color w:val="FF0000"/>
                      <w:sz w:val="26"/>
                      <w:szCs w:val="26"/>
                      <w:lang w:val="vi-VN"/>
                    </w:rPr>
                  </w:pPr>
                  <w:r w:rsidRPr="00923E2E">
                    <w:rPr>
                      <w:b/>
                      <w:bCs/>
                      <w:iCs/>
                      <w:color w:val="FF0000"/>
                      <w:sz w:val="26"/>
                      <w:szCs w:val="26"/>
                      <w:lang w:val="vi-VN"/>
                    </w:rPr>
                    <w:t>Ôn tập chương II</w:t>
                  </w:r>
                </w:p>
              </w:tc>
              <w:tc>
                <w:tcPr>
                  <w:tcW w:w="277" w:type="pct"/>
                  <w:gridSpan w:val="2"/>
                  <w:tcBorders>
                    <w:top w:val="single" w:sz="4" w:space="0" w:color="auto"/>
                    <w:left w:val="single" w:sz="4" w:space="0" w:color="auto"/>
                    <w:bottom w:val="single" w:sz="4" w:space="0" w:color="auto"/>
                    <w:right w:val="single" w:sz="4" w:space="0" w:color="auto"/>
                  </w:tcBorders>
                  <w:hideMark/>
                </w:tcPr>
                <w:p w14:paraId="73E8B3C0" w14:textId="77777777" w:rsidR="002902C9" w:rsidRPr="00923E2E" w:rsidRDefault="002902C9" w:rsidP="00BE38D3">
                  <w:pPr>
                    <w:jc w:val="both"/>
                    <w:rPr>
                      <w:sz w:val="26"/>
                      <w:szCs w:val="26"/>
                    </w:rPr>
                  </w:pPr>
                  <w:r w:rsidRPr="00923E2E">
                    <w:rPr>
                      <w:sz w:val="26"/>
                      <w:szCs w:val="26"/>
                      <w:lang w:val="vi-VN"/>
                    </w:rPr>
                    <w:t xml:space="preserve">   </w:t>
                  </w:r>
                  <w:r w:rsidRPr="00923E2E">
                    <w:rPr>
                      <w:sz w:val="26"/>
                      <w:szCs w:val="26"/>
                    </w:rPr>
                    <w:t>2</w:t>
                  </w:r>
                </w:p>
              </w:tc>
              <w:tc>
                <w:tcPr>
                  <w:tcW w:w="282" w:type="pct"/>
                  <w:tcBorders>
                    <w:top w:val="single" w:sz="4" w:space="0" w:color="auto"/>
                    <w:left w:val="single" w:sz="4" w:space="0" w:color="auto"/>
                    <w:bottom w:val="single" w:sz="4" w:space="0" w:color="auto"/>
                    <w:right w:val="single" w:sz="4" w:space="0" w:color="auto"/>
                  </w:tcBorders>
                  <w:hideMark/>
                </w:tcPr>
                <w:p w14:paraId="4144BD11" w14:textId="77777777" w:rsidR="002902C9" w:rsidRPr="00923E2E" w:rsidRDefault="002902C9" w:rsidP="00BE38D3">
                  <w:pPr>
                    <w:jc w:val="center"/>
                    <w:rPr>
                      <w:sz w:val="26"/>
                      <w:szCs w:val="26"/>
                    </w:rPr>
                  </w:pPr>
                  <w:r w:rsidRPr="00923E2E">
                    <w:rPr>
                      <w:sz w:val="26"/>
                      <w:szCs w:val="26"/>
                    </w:rPr>
                    <w:t>22</w:t>
                  </w:r>
                </w:p>
                <w:p w14:paraId="051619CF" w14:textId="77777777" w:rsidR="002902C9" w:rsidRPr="00923E2E" w:rsidRDefault="002902C9" w:rsidP="00BE38D3">
                  <w:pPr>
                    <w:jc w:val="center"/>
                    <w:rPr>
                      <w:sz w:val="26"/>
                      <w:szCs w:val="26"/>
                    </w:rPr>
                  </w:pPr>
                  <w:r w:rsidRPr="00923E2E">
                    <w:rPr>
                      <w:sz w:val="26"/>
                      <w:szCs w:val="26"/>
                    </w:rPr>
                    <w:t>23</w:t>
                  </w:r>
                </w:p>
              </w:tc>
              <w:tc>
                <w:tcPr>
                  <w:tcW w:w="1193" w:type="pct"/>
                  <w:tcBorders>
                    <w:top w:val="single" w:sz="4" w:space="0" w:color="auto"/>
                    <w:left w:val="single" w:sz="4" w:space="0" w:color="auto"/>
                    <w:bottom w:val="single" w:sz="4" w:space="0" w:color="auto"/>
                    <w:right w:val="single" w:sz="4" w:space="0" w:color="auto"/>
                  </w:tcBorders>
                </w:tcPr>
                <w:p w14:paraId="3BE8CB81" w14:textId="77777777" w:rsidR="002902C9" w:rsidRPr="00923E2E" w:rsidRDefault="002902C9" w:rsidP="00BE38D3">
                  <w:pPr>
                    <w:rPr>
                      <w:sz w:val="26"/>
                      <w:szCs w:val="26"/>
                    </w:rPr>
                  </w:pPr>
                  <w:r w:rsidRPr="00923E2E">
                    <w:rPr>
                      <w:sz w:val="26"/>
                      <w:szCs w:val="26"/>
                    </w:rPr>
                    <w:t>- Hệ thống kiến thức trọng tâm của chương II.</w:t>
                  </w:r>
                </w:p>
                <w:p w14:paraId="6CD3DB44" w14:textId="77777777" w:rsidR="002902C9" w:rsidRPr="00923E2E" w:rsidRDefault="002902C9" w:rsidP="00BE38D3">
                  <w:pPr>
                    <w:ind w:left="-20" w:firstLine="20"/>
                    <w:rPr>
                      <w:sz w:val="26"/>
                      <w:szCs w:val="26"/>
                    </w:rPr>
                  </w:pPr>
                  <w:r w:rsidRPr="00923E2E">
                    <w:rPr>
                      <w:sz w:val="26"/>
                      <w:szCs w:val="26"/>
                    </w:rPr>
                    <w:t>- Giải được các bài tập trắc nghiệm, tự luận của chương II.</w:t>
                  </w:r>
                </w:p>
                <w:p w14:paraId="168FC3E1"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245A521A" w14:textId="77777777" w:rsidR="002902C9" w:rsidRPr="00923E2E" w:rsidRDefault="002902C9" w:rsidP="00BE38D3">
                  <w:pPr>
                    <w:jc w:val="both"/>
                    <w:rPr>
                      <w:b/>
                      <w:sz w:val="26"/>
                      <w:szCs w:val="26"/>
                    </w:rPr>
                  </w:pPr>
                  <w:r w:rsidRPr="00923E2E">
                    <w:rPr>
                      <w:b/>
                      <w:sz w:val="26"/>
                      <w:szCs w:val="26"/>
                    </w:rPr>
                    <w:t>- Hình thức dạy học:</w:t>
                  </w:r>
                </w:p>
                <w:p w14:paraId="380C6E3C" w14:textId="77777777" w:rsidR="002902C9" w:rsidRPr="00923E2E" w:rsidRDefault="002902C9" w:rsidP="00BE38D3">
                  <w:pPr>
                    <w:jc w:val="both"/>
                    <w:rPr>
                      <w:sz w:val="26"/>
                      <w:szCs w:val="26"/>
                    </w:rPr>
                  </w:pPr>
                  <w:r w:rsidRPr="00923E2E">
                    <w:rPr>
                      <w:sz w:val="26"/>
                      <w:szCs w:val="26"/>
                    </w:rPr>
                    <w:t>+ Dạy học theo lớp</w:t>
                  </w:r>
                </w:p>
                <w:p w14:paraId="4FEDD5E1" w14:textId="77777777" w:rsidR="002902C9" w:rsidRPr="00923E2E" w:rsidRDefault="002902C9" w:rsidP="00BE38D3">
                  <w:pPr>
                    <w:jc w:val="both"/>
                    <w:rPr>
                      <w:sz w:val="26"/>
                      <w:szCs w:val="26"/>
                    </w:rPr>
                  </w:pPr>
                  <w:r w:rsidRPr="00923E2E">
                    <w:rPr>
                      <w:sz w:val="26"/>
                      <w:szCs w:val="26"/>
                    </w:rPr>
                    <w:t>+ Dạy học theo nhóm</w:t>
                  </w:r>
                </w:p>
                <w:p w14:paraId="7232E9A8" w14:textId="77777777" w:rsidR="002902C9" w:rsidRPr="00923E2E" w:rsidRDefault="002902C9" w:rsidP="00BE38D3">
                  <w:pPr>
                    <w:jc w:val="both"/>
                    <w:rPr>
                      <w:sz w:val="26"/>
                      <w:szCs w:val="26"/>
                    </w:rPr>
                  </w:pPr>
                  <w:r w:rsidRPr="00923E2E">
                    <w:rPr>
                      <w:sz w:val="26"/>
                      <w:szCs w:val="26"/>
                    </w:rPr>
                    <w:t>+ Dạy học cá nhân</w:t>
                  </w:r>
                </w:p>
                <w:p w14:paraId="263AD8D4" w14:textId="77777777" w:rsidR="002902C9" w:rsidRPr="00923E2E" w:rsidRDefault="002902C9" w:rsidP="00BE38D3">
                  <w:pPr>
                    <w:jc w:val="both"/>
                    <w:rPr>
                      <w:i/>
                      <w:sz w:val="26"/>
                      <w:szCs w:val="26"/>
                    </w:rPr>
                  </w:pPr>
                  <w:r w:rsidRPr="00923E2E">
                    <w:rPr>
                      <w:i/>
                      <w:sz w:val="26"/>
                      <w:szCs w:val="26"/>
                    </w:rPr>
                    <w:t>(Có thể kết hợp các hình thức trên)</w:t>
                  </w:r>
                </w:p>
                <w:p w14:paraId="3A9D0E2A" w14:textId="77777777" w:rsidR="002902C9" w:rsidRPr="00923E2E" w:rsidRDefault="002902C9" w:rsidP="00BE38D3">
                  <w:pPr>
                    <w:jc w:val="both"/>
                    <w:rPr>
                      <w:b/>
                      <w:sz w:val="26"/>
                      <w:szCs w:val="26"/>
                    </w:rPr>
                  </w:pPr>
                  <w:r w:rsidRPr="00923E2E">
                    <w:rPr>
                      <w:b/>
                      <w:sz w:val="26"/>
                      <w:szCs w:val="26"/>
                    </w:rPr>
                    <w:t xml:space="preserve">- Địa điểm: </w:t>
                  </w:r>
                </w:p>
                <w:p w14:paraId="3635303C" w14:textId="77777777" w:rsidR="002902C9" w:rsidRPr="00923E2E" w:rsidRDefault="002902C9" w:rsidP="00BE38D3">
                  <w:pPr>
                    <w:jc w:val="both"/>
                    <w:rPr>
                      <w:b/>
                      <w:sz w:val="26"/>
                      <w:szCs w:val="26"/>
                      <w:lang w:val="vi-VN"/>
                    </w:rPr>
                  </w:pPr>
                  <w:r w:rsidRPr="00923E2E">
                    <w:rPr>
                      <w:sz w:val="26"/>
                      <w:szCs w:val="26"/>
                    </w:rPr>
                    <w:t xml:space="preserve">Tại phòng </w:t>
                  </w:r>
                  <w:r w:rsidRPr="00923E2E">
                    <w:rPr>
                      <w:sz w:val="26"/>
                      <w:szCs w:val="26"/>
                    </w:rPr>
                    <w:lastRenderedPageBreak/>
                    <w:t>học</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tcPr>
                <w:p w14:paraId="31883282" w14:textId="77777777" w:rsidR="002902C9" w:rsidRPr="00923E2E" w:rsidRDefault="002902C9" w:rsidP="00BE38D3">
                  <w:pPr>
                    <w:rPr>
                      <w:b/>
                      <w:sz w:val="26"/>
                      <w:szCs w:val="26"/>
                      <w:lang w:val="nl-NL"/>
                    </w:rPr>
                  </w:pPr>
                  <w:r w:rsidRPr="00923E2E">
                    <w:rPr>
                      <w:b/>
                      <w:sz w:val="26"/>
                      <w:szCs w:val="26"/>
                      <w:lang w:val="nl-NL"/>
                    </w:rPr>
                    <w:lastRenderedPageBreak/>
                    <w:t>Nội dung</w:t>
                  </w:r>
                </w:p>
                <w:p w14:paraId="51066E5B" w14:textId="77777777" w:rsidR="002902C9" w:rsidRPr="00923E2E" w:rsidRDefault="002902C9" w:rsidP="00BE38D3">
                  <w:pPr>
                    <w:rPr>
                      <w:sz w:val="26"/>
                      <w:szCs w:val="26"/>
                      <w:lang w:val="nl-NL"/>
                    </w:rPr>
                  </w:pPr>
                  <w:r w:rsidRPr="00923E2E">
                    <w:rPr>
                      <w:sz w:val="26"/>
                      <w:szCs w:val="26"/>
                      <w:lang w:val="nl-NL"/>
                    </w:rPr>
                    <w:t>- Hệ thống kiến thức cơ bản chương II</w:t>
                  </w:r>
                </w:p>
                <w:p w14:paraId="7EC47DAF" w14:textId="77777777" w:rsidR="002902C9" w:rsidRPr="00923E2E" w:rsidRDefault="002902C9" w:rsidP="00BE38D3">
                  <w:pPr>
                    <w:rPr>
                      <w:sz w:val="26"/>
                      <w:szCs w:val="26"/>
                      <w:lang w:val="nl-NL"/>
                    </w:rPr>
                  </w:pPr>
                  <w:r w:rsidRPr="00923E2E">
                    <w:rPr>
                      <w:sz w:val="26"/>
                      <w:szCs w:val="26"/>
                      <w:lang w:val="nl-NL"/>
                    </w:rPr>
                    <w:t>- Bài tập</w:t>
                  </w:r>
                </w:p>
                <w:p w14:paraId="5316A09A" w14:textId="77777777" w:rsidR="002902C9" w:rsidRPr="00923E2E" w:rsidRDefault="002902C9" w:rsidP="00BE38D3">
                  <w:pPr>
                    <w:tabs>
                      <w:tab w:val="left" w:pos="6190"/>
                    </w:tabs>
                    <w:rPr>
                      <w:b/>
                      <w:sz w:val="26"/>
                      <w:szCs w:val="26"/>
                      <w:lang w:val="nl-NL"/>
                    </w:rPr>
                  </w:pPr>
                  <w:r w:rsidRPr="00923E2E">
                    <w:rPr>
                      <w:b/>
                      <w:sz w:val="26"/>
                      <w:szCs w:val="26"/>
                      <w:lang w:val="nl-NL"/>
                    </w:rPr>
                    <w:t>*Gợi ý phương pháp, kĩ thuật dạy học và đánh giá:</w:t>
                  </w:r>
                </w:p>
                <w:p w14:paraId="261C21DE" w14:textId="77777777" w:rsidR="002902C9" w:rsidRPr="00923E2E" w:rsidRDefault="002902C9" w:rsidP="00BE38D3">
                  <w:pPr>
                    <w:tabs>
                      <w:tab w:val="left" w:pos="6190"/>
                    </w:tabs>
                    <w:rPr>
                      <w:b/>
                      <w:sz w:val="26"/>
                      <w:szCs w:val="26"/>
                      <w:lang w:val="vi-VN"/>
                    </w:rPr>
                  </w:pPr>
                  <w:r w:rsidRPr="00923E2E">
                    <w:rPr>
                      <w:b/>
                      <w:sz w:val="26"/>
                      <w:szCs w:val="26"/>
                      <w:lang w:val="vi-VN"/>
                    </w:rPr>
                    <w:t>- Có thể sử dụng các pp dạy học: pp</w:t>
                  </w:r>
                  <w:r w:rsidRPr="00923E2E">
                    <w:rPr>
                      <w:b/>
                      <w:sz w:val="26"/>
                      <w:szCs w:val="26"/>
                      <w:lang w:val="nl-NL"/>
                    </w:rPr>
                    <w:t xml:space="preserve"> trạm (nếu phân dạng bài tập)</w:t>
                  </w:r>
                  <w:r w:rsidRPr="00923E2E">
                    <w:rPr>
                      <w:b/>
                      <w:sz w:val="26"/>
                      <w:szCs w:val="26"/>
                      <w:lang w:val="vi-VN"/>
                    </w:rPr>
                    <w:t>, pp GQVĐ, pp hợp tác nhóm, lớp học đảo ngược, ....</w:t>
                  </w:r>
                </w:p>
                <w:p w14:paraId="204C0709" w14:textId="77777777" w:rsidR="002902C9" w:rsidRPr="00923E2E" w:rsidRDefault="002902C9" w:rsidP="00BE38D3">
                  <w:pPr>
                    <w:tabs>
                      <w:tab w:val="left" w:pos="6190"/>
                    </w:tabs>
                    <w:rPr>
                      <w:sz w:val="26"/>
                      <w:szCs w:val="26"/>
                      <w:lang w:val="nl-NL"/>
                    </w:rPr>
                  </w:pPr>
                  <w:r w:rsidRPr="00923E2E">
                    <w:rPr>
                      <w:sz w:val="26"/>
                      <w:szCs w:val="26"/>
                      <w:lang w:val="nl-NL"/>
                    </w:rPr>
                    <w:t>- Có thể chia nhóm, sử dụng kĩ thuật dạy học sơ đồ tư duy (vẽ tay trên giấy A</w:t>
                  </w:r>
                  <w:r w:rsidRPr="00923E2E">
                    <w:rPr>
                      <w:sz w:val="26"/>
                      <w:szCs w:val="26"/>
                      <w:vertAlign w:val="subscript"/>
                      <w:lang w:val="nl-NL"/>
                    </w:rPr>
                    <w:t>0</w:t>
                  </w:r>
                  <w:r w:rsidRPr="00923E2E">
                    <w:rPr>
                      <w:sz w:val="26"/>
                      <w:szCs w:val="26"/>
                      <w:lang w:val="nl-NL"/>
                    </w:rPr>
                    <w:t xml:space="preserve"> hoặc sử dụng phần mềm) để hệ thống kiến thức </w:t>
                  </w:r>
                </w:p>
                <w:p w14:paraId="1FB69F64" w14:textId="77777777" w:rsidR="002902C9" w:rsidRPr="00923E2E" w:rsidRDefault="002902C9" w:rsidP="00BE38D3">
                  <w:pPr>
                    <w:tabs>
                      <w:tab w:val="left" w:pos="6190"/>
                    </w:tabs>
                    <w:rPr>
                      <w:sz w:val="26"/>
                      <w:szCs w:val="26"/>
                      <w:lang w:val="nl-NL"/>
                    </w:rPr>
                  </w:pPr>
                  <w:r w:rsidRPr="00923E2E">
                    <w:rPr>
                      <w:sz w:val="26"/>
                      <w:szCs w:val="26"/>
                      <w:lang w:val="nl-NL"/>
                    </w:rPr>
                    <w:t>- Có thể chia nhóm, kĩ thuật khăn trải bàn, kĩ thuật chia sẻ nhóm đôi</w:t>
                  </w:r>
                  <w:r w:rsidRPr="00923E2E">
                    <w:rPr>
                      <w:sz w:val="26"/>
                      <w:szCs w:val="26"/>
                      <w:lang w:val="vi-VN"/>
                    </w:rPr>
                    <w:t xml:space="preserve">, kĩ thuật phòng tranh, </w:t>
                  </w:r>
                  <w:r w:rsidRPr="00923E2E">
                    <w:rPr>
                      <w:sz w:val="26"/>
                      <w:szCs w:val="26"/>
                      <w:lang w:val="vi-VN"/>
                    </w:rPr>
                    <w:lastRenderedPageBreak/>
                    <w:t xml:space="preserve">... </w:t>
                  </w:r>
                  <w:r w:rsidRPr="00923E2E">
                    <w:rPr>
                      <w:sz w:val="26"/>
                      <w:szCs w:val="26"/>
                      <w:lang w:val="nl-NL"/>
                    </w:rPr>
                    <w:t xml:space="preserve"> hoặc hoạt động cá nhân.</w:t>
                  </w:r>
                </w:p>
                <w:p w14:paraId="3C0D7EDE" w14:textId="77777777" w:rsidR="002902C9" w:rsidRPr="00923E2E" w:rsidRDefault="002902C9" w:rsidP="00BE38D3">
                  <w:pPr>
                    <w:jc w:val="both"/>
                    <w:rPr>
                      <w:sz w:val="26"/>
                      <w:szCs w:val="26"/>
                      <w:lang w:val="nl-NL"/>
                    </w:rPr>
                  </w:pPr>
                  <w:r w:rsidRPr="00923E2E">
                    <w:rPr>
                      <w:sz w:val="26"/>
                      <w:szCs w:val="26"/>
                      <w:lang w:val="nl-NL"/>
                    </w:rPr>
                    <w:t>- Chuyển giao nhiệm vụ thông qua các phiếu học tập hoặc thông báo.</w:t>
                  </w:r>
                </w:p>
                <w:p w14:paraId="6CC8E5AF"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72205F03" w14:textId="77777777" w:rsidR="002902C9" w:rsidRPr="00923E2E" w:rsidRDefault="002902C9" w:rsidP="00BE38D3">
                  <w:pPr>
                    <w:rPr>
                      <w:b/>
                      <w:sz w:val="26"/>
                      <w:szCs w:val="26"/>
                      <w:lang w:val="vi-VN"/>
                    </w:rPr>
                  </w:pPr>
                  <w:r w:rsidRPr="00923E2E">
                    <w:rPr>
                      <w:b/>
                      <w:sz w:val="26"/>
                      <w:szCs w:val="26"/>
                      <w:lang w:val="nl-NL"/>
                    </w:rPr>
                    <w:t>* Giao nhiệm vụ chuẩn bị cho tiết học tới</w:t>
                  </w:r>
                </w:p>
                <w:p w14:paraId="5EE9DA6B" w14:textId="77777777" w:rsidR="002902C9" w:rsidRPr="00923E2E" w:rsidRDefault="002902C9" w:rsidP="00BE38D3">
                  <w:pPr>
                    <w:rPr>
                      <w:b/>
                      <w:sz w:val="26"/>
                      <w:szCs w:val="26"/>
                      <w:lang w:val="vi-VN"/>
                    </w:rPr>
                  </w:pPr>
                </w:p>
                <w:p w14:paraId="4C6D1D1A" w14:textId="77777777" w:rsidR="002902C9" w:rsidRPr="00923E2E" w:rsidRDefault="002902C9" w:rsidP="00BE38D3">
                  <w:pPr>
                    <w:rPr>
                      <w:b/>
                      <w:sz w:val="26"/>
                      <w:szCs w:val="26"/>
                      <w:lang w:val="vi-VN"/>
                    </w:rPr>
                  </w:pPr>
                </w:p>
              </w:tc>
            </w:tr>
            <w:tr w:rsidR="002902C9" w:rsidRPr="00923E2E" w14:paraId="0BE0CD3C"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2082DD0B" w14:textId="70055EF0" w:rsidR="002902C9" w:rsidRPr="009F6BEC" w:rsidRDefault="002902C9" w:rsidP="00BE38D3">
                  <w:pPr>
                    <w:jc w:val="center"/>
                    <w:rPr>
                      <w:sz w:val="26"/>
                      <w:szCs w:val="26"/>
                    </w:rPr>
                  </w:pPr>
                  <w:r>
                    <w:rPr>
                      <w:sz w:val="26"/>
                      <w:szCs w:val="26"/>
                    </w:rPr>
                    <w:lastRenderedPageBreak/>
                    <w:t>24</w:t>
                  </w:r>
                </w:p>
              </w:tc>
              <w:tc>
                <w:tcPr>
                  <w:tcW w:w="652" w:type="pct"/>
                  <w:tcBorders>
                    <w:top w:val="single" w:sz="4" w:space="0" w:color="auto"/>
                    <w:left w:val="single" w:sz="4" w:space="0" w:color="auto"/>
                    <w:bottom w:val="single" w:sz="4" w:space="0" w:color="auto"/>
                    <w:right w:val="single" w:sz="4" w:space="0" w:color="auto"/>
                  </w:tcBorders>
                </w:tcPr>
                <w:p w14:paraId="682CB032" w14:textId="77777777" w:rsidR="002902C9" w:rsidRDefault="002902C9" w:rsidP="005C2335">
                  <w:pPr>
                    <w:rPr>
                      <w:b/>
                      <w:bCs/>
                      <w:iCs/>
                      <w:color w:val="0000FF"/>
                      <w:sz w:val="26"/>
                      <w:szCs w:val="26"/>
                    </w:rPr>
                  </w:pPr>
                  <w:r w:rsidRPr="005C2335">
                    <w:rPr>
                      <w:b/>
                      <w:bCs/>
                      <w:iCs/>
                      <w:color w:val="0000FF"/>
                      <w:sz w:val="26"/>
                      <w:szCs w:val="26"/>
                    </w:rPr>
                    <w:t>Bài tập</w:t>
                  </w:r>
                </w:p>
                <w:p w14:paraId="5766ADB6" w14:textId="10E2F064" w:rsidR="002902C9" w:rsidRPr="005C2335" w:rsidRDefault="002902C9" w:rsidP="005C2335">
                  <w:pPr>
                    <w:rPr>
                      <w:bCs/>
                      <w:iCs/>
                      <w:color w:val="FF0000"/>
                      <w:sz w:val="26"/>
                      <w:szCs w:val="26"/>
                    </w:rPr>
                  </w:pPr>
                  <w:r w:rsidRPr="005C2335">
                    <w:rPr>
                      <w:bCs/>
                      <w:iCs/>
                      <w:color w:val="0000FF"/>
                      <w:sz w:val="26"/>
                      <w:szCs w:val="26"/>
                    </w:rPr>
                    <w:t>Ôn tập chương II</w:t>
                  </w:r>
                </w:p>
              </w:tc>
              <w:tc>
                <w:tcPr>
                  <w:tcW w:w="277" w:type="pct"/>
                  <w:gridSpan w:val="2"/>
                  <w:tcBorders>
                    <w:top w:val="single" w:sz="4" w:space="0" w:color="auto"/>
                    <w:left w:val="single" w:sz="4" w:space="0" w:color="auto"/>
                    <w:bottom w:val="single" w:sz="4" w:space="0" w:color="auto"/>
                    <w:right w:val="single" w:sz="4" w:space="0" w:color="auto"/>
                  </w:tcBorders>
                </w:tcPr>
                <w:p w14:paraId="1922FA3C" w14:textId="6D2CDF6D" w:rsidR="002902C9" w:rsidRPr="005C2335" w:rsidRDefault="002902C9" w:rsidP="00BE38D3">
                  <w:pPr>
                    <w:jc w:val="both"/>
                    <w:rPr>
                      <w:sz w:val="26"/>
                      <w:szCs w:val="26"/>
                    </w:rPr>
                  </w:pPr>
                  <w:r>
                    <w:rPr>
                      <w:sz w:val="26"/>
                      <w:szCs w:val="26"/>
                    </w:rPr>
                    <w:t>1</w:t>
                  </w:r>
                </w:p>
              </w:tc>
              <w:tc>
                <w:tcPr>
                  <w:tcW w:w="282" w:type="pct"/>
                  <w:tcBorders>
                    <w:top w:val="single" w:sz="4" w:space="0" w:color="auto"/>
                    <w:left w:val="single" w:sz="4" w:space="0" w:color="auto"/>
                    <w:bottom w:val="single" w:sz="4" w:space="0" w:color="auto"/>
                    <w:right w:val="single" w:sz="4" w:space="0" w:color="auto"/>
                  </w:tcBorders>
                </w:tcPr>
                <w:p w14:paraId="6DE67E7A" w14:textId="6D845427" w:rsidR="002902C9" w:rsidRPr="00923E2E" w:rsidRDefault="002902C9" w:rsidP="00BE38D3">
                  <w:pPr>
                    <w:jc w:val="center"/>
                    <w:rPr>
                      <w:sz w:val="26"/>
                      <w:szCs w:val="26"/>
                    </w:rPr>
                  </w:pPr>
                  <w:r>
                    <w:rPr>
                      <w:sz w:val="26"/>
                      <w:szCs w:val="26"/>
                    </w:rPr>
                    <w:t>TC11</w:t>
                  </w:r>
                </w:p>
              </w:tc>
              <w:tc>
                <w:tcPr>
                  <w:tcW w:w="1193" w:type="pct"/>
                  <w:tcBorders>
                    <w:top w:val="single" w:sz="4" w:space="0" w:color="auto"/>
                    <w:left w:val="single" w:sz="4" w:space="0" w:color="auto"/>
                    <w:bottom w:val="single" w:sz="4" w:space="0" w:color="auto"/>
                    <w:right w:val="single" w:sz="4" w:space="0" w:color="auto"/>
                  </w:tcBorders>
                </w:tcPr>
                <w:p w14:paraId="229EA01B" w14:textId="344D7EF1" w:rsidR="002902C9" w:rsidRPr="003150E8" w:rsidRDefault="002902C9" w:rsidP="003150E8">
                  <w:pPr>
                    <w:jc w:val="both"/>
                    <w:rPr>
                      <w:sz w:val="26"/>
                      <w:szCs w:val="26"/>
                    </w:rPr>
                  </w:pPr>
                  <w:r w:rsidRPr="003150E8">
                    <w:rPr>
                      <w:sz w:val="26"/>
                      <w:szCs w:val="26"/>
                    </w:rPr>
                    <w:t xml:space="preserve">- </w:t>
                  </w:r>
                  <w:r>
                    <w:rPr>
                      <w:sz w:val="26"/>
                      <w:szCs w:val="26"/>
                    </w:rPr>
                    <w:t>Khắc sâu</w:t>
                  </w:r>
                  <w:r w:rsidRPr="003150E8">
                    <w:rPr>
                      <w:sz w:val="26"/>
                      <w:szCs w:val="26"/>
                    </w:rPr>
                    <w:t xml:space="preserve"> kiến thức chương </w:t>
                  </w:r>
                  <w:r>
                    <w:rPr>
                      <w:sz w:val="26"/>
                      <w:szCs w:val="26"/>
                    </w:rPr>
                    <w:t>II- D</w:t>
                  </w:r>
                  <w:r w:rsidRPr="003150E8">
                    <w:rPr>
                      <w:sz w:val="26"/>
                      <w:szCs w:val="26"/>
                    </w:rPr>
                    <w:t>òng điện không đổi.</w:t>
                  </w:r>
                </w:p>
                <w:p w14:paraId="1C0C8D53" w14:textId="0030F6C3" w:rsidR="002902C9" w:rsidRPr="003150E8" w:rsidRDefault="002902C9" w:rsidP="003150E8">
                  <w:pPr>
                    <w:jc w:val="both"/>
                    <w:rPr>
                      <w:sz w:val="26"/>
                      <w:szCs w:val="26"/>
                    </w:rPr>
                  </w:pPr>
                  <w:r w:rsidRPr="003150E8">
                    <w:rPr>
                      <w:sz w:val="26"/>
                      <w:szCs w:val="26"/>
                    </w:rPr>
                    <w:t>- Rèn luyện k</w:t>
                  </w:r>
                  <w:r w:rsidRPr="003150E8">
                    <w:rPr>
                      <w:rFonts w:ascii="VNI-Times" w:hAnsi="VNI-Times"/>
                      <w:sz w:val="26"/>
                      <w:szCs w:val="26"/>
                    </w:rPr>
                    <w:t>ó</w:t>
                  </w:r>
                  <w:r w:rsidRPr="003150E8">
                    <w:rPr>
                      <w:sz w:val="26"/>
                      <w:szCs w:val="26"/>
                    </w:rPr>
                    <w:t xml:space="preserve"> năng giải bài tập </w:t>
                  </w:r>
                  <w:r>
                    <w:rPr>
                      <w:sz w:val="26"/>
                      <w:szCs w:val="26"/>
                    </w:rPr>
                    <w:t>trắc nghiệm</w:t>
                  </w:r>
                  <w:r w:rsidRPr="003150E8">
                    <w:rPr>
                      <w:sz w:val="26"/>
                      <w:szCs w:val="26"/>
                    </w:rPr>
                    <w:t xml:space="preserve"> và tự luận củ</w:t>
                  </w:r>
                  <w:r>
                    <w:rPr>
                      <w:sz w:val="26"/>
                      <w:szCs w:val="26"/>
                    </w:rPr>
                    <w:t xml:space="preserve">a chương </w:t>
                  </w:r>
                  <w:r w:rsidRPr="003150E8">
                    <w:rPr>
                      <w:sz w:val="26"/>
                      <w:szCs w:val="26"/>
                    </w:rPr>
                    <w:t>II.</w:t>
                  </w:r>
                </w:p>
                <w:p w14:paraId="3E8EEE61" w14:textId="77777777" w:rsidR="002902C9" w:rsidRPr="003150E8" w:rsidRDefault="002902C9" w:rsidP="00BE38D3">
                  <w:pPr>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70C64C46" w14:textId="77777777" w:rsidR="002902C9" w:rsidRPr="00923E2E" w:rsidRDefault="002902C9" w:rsidP="00CB7BF6">
                  <w:pPr>
                    <w:jc w:val="both"/>
                    <w:rPr>
                      <w:b/>
                      <w:sz w:val="26"/>
                      <w:szCs w:val="26"/>
                    </w:rPr>
                  </w:pPr>
                  <w:r w:rsidRPr="00923E2E">
                    <w:rPr>
                      <w:b/>
                      <w:sz w:val="26"/>
                      <w:szCs w:val="26"/>
                    </w:rPr>
                    <w:t>- Hình thức dạy học</w:t>
                  </w:r>
                  <w:r>
                    <w:rPr>
                      <w:b/>
                      <w:sz w:val="26"/>
                      <w:szCs w:val="26"/>
                    </w:rPr>
                    <w:t>: [1]</w:t>
                  </w:r>
                </w:p>
                <w:p w14:paraId="026905C8" w14:textId="77777777" w:rsidR="002902C9" w:rsidRDefault="002902C9" w:rsidP="00CB7BF6">
                  <w:pPr>
                    <w:rPr>
                      <w:b/>
                      <w:sz w:val="26"/>
                      <w:szCs w:val="26"/>
                    </w:rPr>
                  </w:pPr>
                </w:p>
                <w:p w14:paraId="120F6FCC" w14:textId="77777777" w:rsidR="002902C9" w:rsidRPr="00923E2E" w:rsidRDefault="002902C9" w:rsidP="00CB7BF6">
                  <w:pPr>
                    <w:rPr>
                      <w:b/>
                      <w:sz w:val="26"/>
                      <w:szCs w:val="26"/>
                    </w:rPr>
                  </w:pPr>
                  <w:r w:rsidRPr="00923E2E">
                    <w:rPr>
                      <w:b/>
                      <w:sz w:val="26"/>
                      <w:szCs w:val="26"/>
                    </w:rPr>
                    <w:t>- Địa điểm</w:t>
                  </w:r>
                  <w:r>
                    <w:rPr>
                      <w:b/>
                      <w:sz w:val="26"/>
                      <w:szCs w:val="26"/>
                    </w:rPr>
                    <w:t>: [2]</w:t>
                  </w:r>
                  <w:r w:rsidRPr="00923E2E">
                    <w:rPr>
                      <w:b/>
                      <w:sz w:val="26"/>
                      <w:szCs w:val="26"/>
                    </w:rPr>
                    <w:t xml:space="preserve"> </w:t>
                  </w:r>
                </w:p>
                <w:p w14:paraId="0C5BD3D6" w14:textId="19266390"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6200F65C"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59F824C7"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1FA7BBB7"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00D911A8"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22871A06"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39DA6EFE" w14:textId="77777777" w:rsidR="002902C9" w:rsidRPr="00923E2E" w:rsidRDefault="002902C9" w:rsidP="00BE38D3">
                  <w:pPr>
                    <w:rPr>
                      <w:b/>
                      <w:sz w:val="26"/>
                      <w:szCs w:val="26"/>
                      <w:lang w:val="nl-NL"/>
                    </w:rPr>
                  </w:pPr>
                </w:p>
              </w:tc>
            </w:tr>
            <w:tr w:rsidR="002902C9" w:rsidRPr="00923E2E" w14:paraId="17E1E9DE" w14:textId="77777777" w:rsidTr="00D046F6">
              <w:tc>
                <w:tcPr>
                  <w:tcW w:w="5000" w:type="pct"/>
                  <w:gridSpan w:val="10"/>
                  <w:tcBorders>
                    <w:top w:val="single" w:sz="4" w:space="0" w:color="auto"/>
                    <w:left w:val="single" w:sz="4" w:space="0" w:color="auto"/>
                    <w:bottom w:val="single" w:sz="4" w:space="0" w:color="auto"/>
                    <w:right w:val="single" w:sz="4" w:space="0" w:color="auto"/>
                  </w:tcBorders>
                  <w:hideMark/>
                </w:tcPr>
                <w:p w14:paraId="1E505A4B" w14:textId="77777777" w:rsidR="002902C9" w:rsidRDefault="002902C9" w:rsidP="00BE38D3">
                  <w:pPr>
                    <w:jc w:val="center"/>
                    <w:rPr>
                      <w:b/>
                      <w:color w:val="0000FF"/>
                      <w:sz w:val="26"/>
                      <w:szCs w:val="26"/>
                    </w:rPr>
                  </w:pPr>
                  <w:r w:rsidRPr="00BA6ADC">
                    <w:rPr>
                      <w:b/>
                      <w:color w:val="0000FF"/>
                      <w:sz w:val="26"/>
                      <w:szCs w:val="26"/>
                    </w:rPr>
                    <w:t>CHƯƠNG III.</w:t>
                  </w:r>
                  <w:r w:rsidRPr="00BA6ADC">
                    <w:rPr>
                      <w:color w:val="0000FF"/>
                      <w:sz w:val="26"/>
                      <w:szCs w:val="26"/>
                    </w:rPr>
                    <w:t xml:space="preserve"> </w:t>
                  </w:r>
                  <w:r w:rsidRPr="00BA6ADC">
                    <w:rPr>
                      <w:b/>
                      <w:color w:val="0000FF"/>
                      <w:sz w:val="26"/>
                      <w:szCs w:val="26"/>
                    </w:rPr>
                    <w:t>DÒNG ĐIỆN TRONG CÁC MÔI TRƯỜNG</w:t>
                  </w:r>
                </w:p>
                <w:p w14:paraId="205C8187" w14:textId="77777777" w:rsidR="002902C9" w:rsidRPr="00923E2E" w:rsidRDefault="002902C9" w:rsidP="00BE38D3">
                  <w:pPr>
                    <w:jc w:val="center"/>
                    <w:rPr>
                      <w:sz w:val="26"/>
                      <w:szCs w:val="26"/>
                    </w:rPr>
                  </w:pPr>
                </w:p>
              </w:tc>
            </w:tr>
            <w:tr w:rsidR="002902C9" w:rsidRPr="00923E2E" w14:paraId="48B06A63"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50D5AA9C" w14:textId="76845564" w:rsidR="002902C9" w:rsidRPr="00923E2E" w:rsidRDefault="002902C9" w:rsidP="00BE38D3">
                  <w:pPr>
                    <w:jc w:val="center"/>
                    <w:rPr>
                      <w:sz w:val="26"/>
                      <w:szCs w:val="26"/>
                    </w:rPr>
                  </w:pPr>
                  <w:r>
                    <w:rPr>
                      <w:sz w:val="26"/>
                      <w:szCs w:val="26"/>
                    </w:rPr>
                    <w:t>25</w:t>
                  </w:r>
                </w:p>
              </w:tc>
              <w:tc>
                <w:tcPr>
                  <w:tcW w:w="652" w:type="pct"/>
                  <w:tcBorders>
                    <w:top w:val="single" w:sz="4" w:space="0" w:color="auto"/>
                    <w:left w:val="single" w:sz="4" w:space="0" w:color="auto"/>
                    <w:bottom w:val="single" w:sz="4" w:space="0" w:color="auto"/>
                    <w:right w:val="single" w:sz="4" w:space="0" w:color="auto"/>
                  </w:tcBorders>
                </w:tcPr>
                <w:p w14:paraId="2022B1BA" w14:textId="77777777" w:rsidR="002902C9" w:rsidRPr="00923E2E" w:rsidRDefault="002902C9" w:rsidP="00BE38D3">
                  <w:pPr>
                    <w:rPr>
                      <w:rFonts w:eastAsia="Times New Roman"/>
                      <w:color w:val="auto"/>
                      <w:sz w:val="26"/>
                      <w:szCs w:val="26"/>
                    </w:rPr>
                  </w:pPr>
                  <w:r w:rsidRPr="00923E2E">
                    <w:rPr>
                      <w:rFonts w:eastAsia="Times New Roman"/>
                      <w:b/>
                      <w:bCs/>
                      <w:iCs/>
                      <w:color w:val="FF0000"/>
                      <w:sz w:val="26"/>
                      <w:szCs w:val="26"/>
                    </w:rPr>
                    <w:t xml:space="preserve">Bài 13: </w:t>
                  </w:r>
                  <w:r w:rsidRPr="00923E2E">
                    <w:rPr>
                      <w:rFonts w:eastAsia="Times New Roman"/>
                      <w:color w:val="auto"/>
                      <w:sz w:val="26"/>
                      <w:szCs w:val="26"/>
                    </w:rPr>
                    <w:t>Dòng điện trong kim loại</w:t>
                  </w:r>
                </w:p>
                <w:p w14:paraId="5DFE46EE" w14:textId="77777777" w:rsidR="002902C9" w:rsidRPr="00923E2E" w:rsidRDefault="002902C9" w:rsidP="000E7784">
                  <w:pPr>
                    <w:rPr>
                      <w:rFonts w:eastAsia="Times New Roman"/>
                      <w:b/>
                      <w:color w:val="C00000"/>
                      <w:sz w:val="26"/>
                      <w:szCs w:val="26"/>
                    </w:rPr>
                  </w:pPr>
                </w:p>
              </w:tc>
              <w:tc>
                <w:tcPr>
                  <w:tcW w:w="277" w:type="pct"/>
                  <w:gridSpan w:val="2"/>
                  <w:tcBorders>
                    <w:top w:val="single" w:sz="4" w:space="0" w:color="auto"/>
                    <w:left w:val="single" w:sz="4" w:space="0" w:color="auto"/>
                    <w:bottom w:val="single" w:sz="4" w:space="0" w:color="auto"/>
                    <w:right w:val="single" w:sz="4" w:space="0" w:color="auto"/>
                  </w:tcBorders>
                  <w:hideMark/>
                </w:tcPr>
                <w:p w14:paraId="7EF3FCF0" w14:textId="76165B93" w:rsidR="002902C9" w:rsidRPr="00923E2E" w:rsidRDefault="002902C9" w:rsidP="00BE38D3">
                  <w:pPr>
                    <w:jc w:val="both"/>
                    <w:rPr>
                      <w:sz w:val="26"/>
                      <w:szCs w:val="26"/>
                    </w:rPr>
                  </w:pPr>
                  <w:r>
                    <w:rPr>
                      <w:sz w:val="26"/>
                      <w:szCs w:val="26"/>
                    </w:rPr>
                    <w:t xml:space="preserve">   1</w:t>
                  </w:r>
                </w:p>
              </w:tc>
              <w:tc>
                <w:tcPr>
                  <w:tcW w:w="282" w:type="pct"/>
                  <w:tcBorders>
                    <w:top w:val="single" w:sz="4" w:space="0" w:color="auto"/>
                    <w:left w:val="single" w:sz="4" w:space="0" w:color="auto"/>
                    <w:bottom w:val="single" w:sz="4" w:space="0" w:color="auto"/>
                    <w:right w:val="single" w:sz="4" w:space="0" w:color="auto"/>
                  </w:tcBorders>
                </w:tcPr>
                <w:p w14:paraId="713B7347" w14:textId="77777777" w:rsidR="002902C9" w:rsidRPr="00923E2E" w:rsidRDefault="002902C9" w:rsidP="00BE38D3">
                  <w:pPr>
                    <w:jc w:val="center"/>
                    <w:rPr>
                      <w:sz w:val="26"/>
                      <w:szCs w:val="26"/>
                    </w:rPr>
                  </w:pPr>
                  <w:r w:rsidRPr="00923E2E">
                    <w:rPr>
                      <w:sz w:val="26"/>
                      <w:szCs w:val="26"/>
                    </w:rPr>
                    <w:t>24</w:t>
                  </w:r>
                </w:p>
                <w:p w14:paraId="4D5427E6" w14:textId="77777777" w:rsidR="002902C9" w:rsidRPr="00923E2E" w:rsidRDefault="002902C9" w:rsidP="00083C01">
                  <w:pPr>
                    <w:jc w:val="center"/>
                    <w:rPr>
                      <w:sz w:val="26"/>
                      <w:szCs w:val="26"/>
                    </w:rPr>
                  </w:pPr>
                </w:p>
              </w:tc>
              <w:tc>
                <w:tcPr>
                  <w:tcW w:w="1193" w:type="pct"/>
                  <w:tcBorders>
                    <w:top w:val="single" w:sz="4" w:space="0" w:color="auto"/>
                    <w:left w:val="single" w:sz="4" w:space="0" w:color="auto"/>
                    <w:bottom w:val="single" w:sz="4" w:space="0" w:color="auto"/>
                    <w:right w:val="single" w:sz="4" w:space="0" w:color="auto"/>
                  </w:tcBorders>
                </w:tcPr>
                <w:p w14:paraId="308B932C" w14:textId="4247B197" w:rsidR="002902C9" w:rsidRPr="00923E2E" w:rsidRDefault="002902C9" w:rsidP="00BE38D3">
                  <w:pPr>
                    <w:keepNext/>
                    <w:tabs>
                      <w:tab w:val="left" w:pos="360"/>
                    </w:tabs>
                    <w:outlineLvl w:val="1"/>
                    <w:rPr>
                      <w:sz w:val="26"/>
                      <w:szCs w:val="26"/>
                    </w:rPr>
                  </w:pPr>
                  <w:r w:rsidRPr="00923E2E">
                    <w:rPr>
                      <w:sz w:val="26"/>
                      <w:szCs w:val="26"/>
                    </w:rPr>
                    <w:t>+ Nêu được tính chất điện chung của các kim loại, sự phụ thuộc của điện trở suất của kim loại theo nhiệt độ.</w:t>
                  </w:r>
                </w:p>
                <w:p w14:paraId="7599D90C" w14:textId="77777777" w:rsidR="002902C9" w:rsidRPr="00923E2E" w:rsidRDefault="002902C9" w:rsidP="00BE38D3">
                  <w:pPr>
                    <w:tabs>
                      <w:tab w:val="left" w:pos="360"/>
                    </w:tabs>
                    <w:rPr>
                      <w:sz w:val="26"/>
                      <w:szCs w:val="26"/>
                    </w:rPr>
                  </w:pPr>
                  <w:r w:rsidRPr="00923E2E">
                    <w:rPr>
                      <w:sz w:val="26"/>
                      <w:szCs w:val="26"/>
                    </w:rPr>
                    <w:t>+ Nêu được nội dung chính của thuyết electron về tính dẫn điện của kim loại và công thức tính điện trở suất của kim loại.</w:t>
                  </w:r>
                </w:p>
                <w:p w14:paraId="2A2887F0" w14:textId="77777777" w:rsidR="002902C9" w:rsidRPr="00923E2E" w:rsidRDefault="002902C9" w:rsidP="00BE38D3">
                  <w:pPr>
                    <w:tabs>
                      <w:tab w:val="left" w:pos="360"/>
                    </w:tabs>
                    <w:rPr>
                      <w:sz w:val="26"/>
                      <w:szCs w:val="26"/>
                    </w:rPr>
                  </w:pPr>
                  <w:r w:rsidRPr="00923E2E">
                    <w:rPr>
                      <w:sz w:val="26"/>
                      <w:szCs w:val="26"/>
                    </w:rPr>
                    <w:t>+ Nêu bản chất dòng điện trong kim loại.</w:t>
                  </w:r>
                </w:p>
                <w:p w14:paraId="6FF3CF49" w14:textId="77777777" w:rsidR="002902C9" w:rsidRPr="00923E2E" w:rsidRDefault="002902C9" w:rsidP="00BE38D3">
                  <w:pPr>
                    <w:tabs>
                      <w:tab w:val="left" w:pos="360"/>
                    </w:tabs>
                    <w:rPr>
                      <w:sz w:val="26"/>
                      <w:szCs w:val="26"/>
                    </w:rPr>
                  </w:pPr>
                  <w:r w:rsidRPr="00923E2E">
                    <w:rPr>
                      <w:sz w:val="26"/>
                      <w:szCs w:val="26"/>
                    </w:rPr>
                    <w:t>+ Nêu được hiện tượng nhiệt điện.</w:t>
                  </w:r>
                </w:p>
                <w:p w14:paraId="77642032" w14:textId="77777777" w:rsidR="002902C9" w:rsidRPr="00923E2E" w:rsidRDefault="002902C9" w:rsidP="00BE38D3">
                  <w:pPr>
                    <w:tabs>
                      <w:tab w:val="left" w:pos="360"/>
                    </w:tabs>
                    <w:rPr>
                      <w:sz w:val="26"/>
                      <w:szCs w:val="26"/>
                    </w:rPr>
                  </w:pPr>
                  <w:r w:rsidRPr="00923E2E">
                    <w:rPr>
                      <w:sz w:val="26"/>
                      <w:szCs w:val="26"/>
                    </w:rPr>
                    <w:t>+ Nêu được hiện tượng siêu dẫn.</w:t>
                  </w:r>
                </w:p>
                <w:p w14:paraId="573427F5" w14:textId="77777777" w:rsidR="002902C9" w:rsidRPr="00923E2E" w:rsidRDefault="002902C9" w:rsidP="00BE38D3">
                  <w:pPr>
                    <w:tabs>
                      <w:tab w:val="left" w:pos="360"/>
                    </w:tabs>
                    <w:rPr>
                      <w:sz w:val="26"/>
                      <w:szCs w:val="26"/>
                    </w:rPr>
                  </w:pPr>
                  <w:r w:rsidRPr="00923E2E">
                    <w:rPr>
                      <w:sz w:val="26"/>
                      <w:szCs w:val="26"/>
                    </w:rPr>
                    <w:t xml:space="preserve">+ Giải thích được một cách định tính các tính chất điện </w:t>
                  </w:r>
                  <w:r w:rsidRPr="00923E2E">
                    <w:rPr>
                      <w:sz w:val="26"/>
                      <w:szCs w:val="26"/>
                    </w:rPr>
                    <w:lastRenderedPageBreak/>
                    <w:t>chung của kim loại dựa trên thuyết electron về tính dẫn điện của kim loại.</w:t>
                  </w:r>
                </w:p>
                <w:p w14:paraId="06EDBD58" w14:textId="77777777" w:rsidR="002902C9" w:rsidRPr="00923E2E" w:rsidRDefault="002902C9" w:rsidP="00BE38D3">
                  <w:pPr>
                    <w:tabs>
                      <w:tab w:val="left" w:pos="360"/>
                    </w:tabs>
                    <w:rPr>
                      <w:sz w:val="26"/>
                      <w:szCs w:val="26"/>
                      <w:shd w:val="clear" w:color="auto" w:fill="FFFFFF"/>
                    </w:rPr>
                  </w:pPr>
                  <w:r w:rsidRPr="00923E2E">
                    <w:rPr>
                      <w:sz w:val="26"/>
                      <w:szCs w:val="26"/>
                    </w:rPr>
                    <w:t xml:space="preserve">+ </w:t>
                  </w:r>
                  <w:r w:rsidRPr="00923E2E">
                    <w:rPr>
                      <w:sz w:val="26"/>
                      <w:szCs w:val="26"/>
                      <w:shd w:val="clear" w:color="auto" w:fill="FFFFFF"/>
                    </w:rPr>
                    <w:t>Giải thích được một số hiện tượng điện của môi trường kim loại.</w:t>
                  </w:r>
                </w:p>
                <w:p w14:paraId="4D99A4FC" w14:textId="77777777" w:rsidR="002902C9" w:rsidRPr="00923E2E" w:rsidRDefault="002902C9" w:rsidP="006C6EBF">
                  <w:pPr>
                    <w:tabs>
                      <w:tab w:val="left" w:pos="360"/>
                    </w:tabs>
                    <w:rPr>
                      <w:sz w:val="26"/>
                      <w:szCs w:val="26"/>
                    </w:rPr>
                  </w:pPr>
                  <w:r w:rsidRPr="00923E2E">
                    <w:rPr>
                      <w:sz w:val="26"/>
                      <w:szCs w:val="26"/>
                    </w:rPr>
                    <w:t>-</w:t>
                  </w:r>
                  <w:r w:rsidRPr="00923E2E">
                    <w:rPr>
                      <w:sz w:val="26"/>
                      <w:szCs w:val="26"/>
                      <w:lang w:val="vi-VN"/>
                    </w:rPr>
                    <w:t xml:space="preserve"> Vận dụng kiến thức </w:t>
                  </w:r>
                  <w:r w:rsidRPr="00923E2E">
                    <w:rPr>
                      <w:sz w:val="26"/>
                      <w:szCs w:val="26"/>
                    </w:rPr>
                    <w:t xml:space="preserve">của </w:t>
                  </w:r>
                  <w:r>
                    <w:rPr>
                      <w:sz w:val="26"/>
                      <w:szCs w:val="26"/>
                    </w:rPr>
                    <w:t>bài học</w:t>
                  </w:r>
                  <w:r w:rsidRPr="00923E2E">
                    <w:rPr>
                      <w:sz w:val="26"/>
                      <w:szCs w:val="26"/>
                      <w:lang w:val="vi-VN"/>
                    </w:rPr>
                    <w:t xml:space="preserve"> để </w:t>
                  </w:r>
                  <w:r w:rsidRPr="00923E2E">
                    <w:rPr>
                      <w:sz w:val="26"/>
                      <w:szCs w:val="26"/>
                    </w:rPr>
                    <w:t>giải các bài tập có liên quan, giải thích các hiện tượng liên quan.</w:t>
                  </w:r>
                  <w:r>
                    <w:rPr>
                      <w:sz w:val="26"/>
                      <w:szCs w:val="26"/>
                    </w:rPr>
                    <w:tab/>
                  </w:r>
                </w:p>
                <w:p w14:paraId="07D0804E" w14:textId="77777777" w:rsidR="002902C9" w:rsidRPr="00923E2E" w:rsidRDefault="002902C9" w:rsidP="006260B1">
                  <w:pPr>
                    <w:tabs>
                      <w:tab w:val="left" w:pos="360"/>
                    </w:tabs>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64D6E30F" w14:textId="77777777" w:rsidR="002902C9" w:rsidRPr="00923E2E" w:rsidRDefault="002902C9" w:rsidP="00BE38D3">
                  <w:pPr>
                    <w:jc w:val="both"/>
                    <w:rPr>
                      <w:b/>
                      <w:sz w:val="26"/>
                      <w:szCs w:val="26"/>
                    </w:rPr>
                  </w:pPr>
                  <w:r w:rsidRPr="00923E2E">
                    <w:rPr>
                      <w:b/>
                      <w:sz w:val="26"/>
                      <w:szCs w:val="26"/>
                    </w:rPr>
                    <w:lastRenderedPageBreak/>
                    <w:t>- Hình thức dạy học:</w:t>
                  </w:r>
                </w:p>
                <w:p w14:paraId="22D1B588" w14:textId="77777777" w:rsidR="002902C9" w:rsidRPr="00923E2E" w:rsidRDefault="002902C9" w:rsidP="00D003FA">
                  <w:pPr>
                    <w:rPr>
                      <w:sz w:val="26"/>
                      <w:szCs w:val="26"/>
                    </w:rPr>
                  </w:pPr>
                  <w:r w:rsidRPr="00923E2E">
                    <w:rPr>
                      <w:sz w:val="26"/>
                      <w:szCs w:val="26"/>
                    </w:rPr>
                    <w:t>+ Dạy học theo lớp</w:t>
                  </w:r>
                </w:p>
                <w:p w14:paraId="622DD847" w14:textId="77777777" w:rsidR="002902C9" w:rsidRPr="00923E2E" w:rsidRDefault="002902C9" w:rsidP="00D003FA">
                  <w:pPr>
                    <w:rPr>
                      <w:sz w:val="26"/>
                      <w:szCs w:val="26"/>
                    </w:rPr>
                  </w:pPr>
                  <w:r w:rsidRPr="00923E2E">
                    <w:rPr>
                      <w:sz w:val="26"/>
                      <w:szCs w:val="26"/>
                    </w:rPr>
                    <w:t>+ Dạy học theo nhóm</w:t>
                  </w:r>
                </w:p>
                <w:p w14:paraId="13CF0CA3" w14:textId="77777777" w:rsidR="002902C9" w:rsidRPr="00923E2E" w:rsidRDefault="002902C9" w:rsidP="00D003FA">
                  <w:pPr>
                    <w:rPr>
                      <w:sz w:val="26"/>
                      <w:szCs w:val="26"/>
                    </w:rPr>
                  </w:pPr>
                  <w:r w:rsidRPr="00923E2E">
                    <w:rPr>
                      <w:sz w:val="26"/>
                      <w:szCs w:val="26"/>
                    </w:rPr>
                    <w:t>+ Dạy học cá nhân</w:t>
                  </w:r>
                </w:p>
                <w:p w14:paraId="092491D3" w14:textId="77777777" w:rsidR="002902C9" w:rsidRPr="00923E2E" w:rsidRDefault="002902C9" w:rsidP="00D003FA">
                  <w:pPr>
                    <w:rPr>
                      <w:i/>
                      <w:sz w:val="26"/>
                      <w:szCs w:val="26"/>
                    </w:rPr>
                  </w:pPr>
                  <w:r w:rsidRPr="00923E2E">
                    <w:rPr>
                      <w:i/>
                      <w:sz w:val="26"/>
                      <w:szCs w:val="26"/>
                    </w:rPr>
                    <w:t>(Có thể kết hợp các hình thức trên)</w:t>
                  </w:r>
                </w:p>
                <w:p w14:paraId="5AFAFF80" w14:textId="77777777" w:rsidR="002902C9" w:rsidRPr="00923E2E" w:rsidRDefault="002902C9" w:rsidP="00BE38D3">
                  <w:pPr>
                    <w:jc w:val="both"/>
                    <w:rPr>
                      <w:b/>
                      <w:sz w:val="26"/>
                      <w:szCs w:val="26"/>
                    </w:rPr>
                  </w:pPr>
                  <w:r w:rsidRPr="00923E2E">
                    <w:rPr>
                      <w:b/>
                      <w:sz w:val="26"/>
                      <w:szCs w:val="26"/>
                    </w:rPr>
                    <w:t xml:space="preserve">- Địa điểm: </w:t>
                  </w:r>
                </w:p>
                <w:p w14:paraId="6A28C603" w14:textId="77777777" w:rsidR="002902C9" w:rsidRPr="00923E2E" w:rsidRDefault="002902C9" w:rsidP="00D003FA">
                  <w:pPr>
                    <w:rPr>
                      <w:sz w:val="26"/>
                      <w:szCs w:val="26"/>
                      <w:lang w:val="vi-VN"/>
                    </w:rPr>
                  </w:pPr>
                  <w:r w:rsidRPr="00923E2E">
                    <w:rPr>
                      <w:sz w:val="26"/>
                      <w:szCs w:val="26"/>
                    </w:rPr>
                    <w:t>Tại phòng học</w:t>
                  </w:r>
                  <w:r w:rsidRPr="00923E2E">
                    <w:rPr>
                      <w:sz w:val="26"/>
                      <w:szCs w:val="26"/>
                      <w:lang w:val="vi-VN"/>
                    </w:rPr>
                    <w:t xml:space="preserve">, </w:t>
                  </w:r>
                  <w:r w:rsidRPr="00923E2E">
                    <w:rPr>
                      <w:sz w:val="26"/>
                      <w:szCs w:val="26"/>
                    </w:rPr>
                    <w:t>phòng thực hành</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tcPr>
                <w:p w14:paraId="55721002" w14:textId="5BA85F8A" w:rsidR="002902C9" w:rsidRDefault="002902C9" w:rsidP="00BE38D3">
                  <w:pPr>
                    <w:jc w:val="both"/>
                    <w:rPr>
                      <w:b/>
                      <w:sz w:val="26"/>
                      <w:szCs w:val="26"/>
                    </w:rPr>
                  </w:pPr>
                  <w:r w:rsidRPr="00923E2E">
                    <w:rPr>
                      <w:b/>
                      <w:sz w:val="26"/>
                      <w:szCs w:val="26"/>
                    </w:rPr>
                    <w:t>Mụ</w:t>
                  </w:r>
                  <w:r>
                    <w:rPr>
                      <w:b/>
                      <w:sz w:val="26"/>
                      <w:szCs w:val="26"/>
                    </w:rPr>
                    <w:t>c I</w:t>
                  </w:r>
                  <w:r w:rsidRPr="00923E2E">
                    <w:rPr>
                      <w:b/>
                      <w:sz w:val="26"/>
                      <w:szCs w:val="26"/>
                    </w:rPr>
                    <w:t>:</w:t>
                  </w:r>
                  <w:r>
                    <w:rPr>
                      <w:b/>
                      <w:sz w:val="26"/>
                      <w:szCs w:val="26"/>
                    </w:rPr>
                    <w:t xml:space="preserve"> </w:t>
                  </w:r>
                  <w:r w:rsidRPr="00C52C85">
                    <w:rPr>
                      <w:sz w:val="26"/>
                      <w:szCs w:val="26"/>
                    </w:rPr>
                    <w:t>Bản chất dòng điện trong kim loại</w:t>
                  </w:r>
                </w:p>
                <w:p w14:paraId="172E127C" w14:textId="65661ADB" w:rsidR="002902C9" w:rsidRPr="00C52C85" w:rsidRDefault="002902C9" w:rsidP="00BE38D3">
                  <w:pPr>
                    <w:jc w:val="both"/>
                    <w:rPr>
                      <w:b/>
                      <w:sz w:val="26"/>
                      <w:szCs w:val="26"/>
                    </w:rPr>
                  </w:pPr>
                  <w:r w:rsidRPr="00923E2E">
                    <w:rPr>
                      <w:b/>
                      <w:sz w:val="26"/>
                      <w:szCs w:val="26"/>
                    </w:rPr>
                    <w:t>Mụ</w:t>
                  </w:r>
                  <w:r>
                    <w:rPr>
                      <w:b/>
                      <w:sz w:val="26"/>
                      <w:szCs w:val="26"/>
                    </w:rPr>
                    <w:t>c II</w:t>
                  </w:r>
                  <w:r w:rsidRPr="00923E2E">
                    <w:rPr>
                      <w:b/>
                      <w:sz w:val="26"/>
                      <w:szCs w:val="26"/>
                    </w:rPr>
                    <w:t>:</w:t>
                  </w:r>
                  <w:r>
                    <w:rPr>
                      <w:b/>
                      <w:sz w:val="26"/>
                      <w:szCs w:val="26"/>
                    </w:rPr>
                    <w:t xml:space="preserve"> </w:t>
                  </w:r>
                  <w:r w:rsidRPr="00C52C85">
                    <w:rPr>
                      <w:sz w:val="26"/>
                      <w:szCs w:val="26"/>
                    </w:rPr>
                    <w:t>Sự phụ thuộc điện trở suất kim loại theo nhiệt độ</w:t>
                  </w:r>
                </w:p>
                <w:p w14:paraId="1E83B117" w14:textId="3B41B901" w:rsidR="002902C9" w:rsidRPr="00923E2E" w:rsidRDefault="002902C9" w:rsidP="00BE38D3">
                  <w:pPr>
                    <w:jc w:val="both"/>
                    <w:rPr>
                      <w:b/>
                      <w:sz w:val="26"/>
                      <w:szCs w:val="26"/>
                    </w:rPr>
                  </w:pPr>
                  <w:r w:rsidRPr="00923E2E">
                    <w:rPr>
                      <w:b/>
                      <w:sz w:val="26"/>
                      <w:szCs w:val="26"/>
                    </w:rPr>
                    <w:t>Mục III:</w:t>
                  </w:r>
                  <w:r w:rsidRPr="00923E2E">
                    <w:rPr>
                      <w:sz w:val="26"/>
                      <w:szCs w:val="26"/>
                    </w:rPr>
                    <w:t xml:space="preserve"> Điện trở của kim loại ở nhiệt độ thấp và hiện tượng siêu dẫn</w:t>
                  </w:r>
                </w:p>
                <w:p w14:paraId="3D2D833E" w14:textId="2823B033" w:rsidR="002902C9" w:rsidRDefault="002902C9" w:rsidP="00BE38D3">
                  <w:pPr>
                    <w:jc w:val="both"/>
                    <w:rPr>
                      <w:sz w:val="26"/>
                      <w:szCs w:val="26"/>
                    </w:rPr>
                  </w:pPr>
                  <w:r w:rsidRPr="00923E2E">
                    <w:rPr>
                      <w:b/>
                      <w:sz w:val="26"/>
                      <w:szCs w:val="26"/>
                    </w:rPr>
                    <w:t>Mục IV:</w:t>
                  </w:r>
                  <w:r w:rsidRPr="00923E2E">
                    <w:rPr>
                      <w:sz w:val="26"/>
                      <w:szCs w:val="26"/>
                    </w:rPr>
                    <w:t xml:space="preserve"> Hiện tượng nhiệt điệ</w:t>
                  </w:r>
                  <w:r>
                    <w:rPr>
                      <w:sz w:val="26"/>
                      <w:szCs w:val="26"/>
                    </w:rPr>
                    <w:t>n.</w:t>
                  </w:r>
                </w:p>
                <w:p w14:paraId="7C2B6572" w14:textId="20D19FAA" w:rsidR="002902C9" w:rsidRPr="00923E2E" w:rsidRDefault="002902C9" w:rsidP="00BE38D3">
                  <w:pPr>
                    <w:jc w:val="both"/>
                    <w:rPr>
                      <w:i/>
                      <w:color w:val="FF0000"/>
                      <w:sz w:val="26"/>
                      <w:szCs w:val="26"/>
                    </w:rPr>
                  </w:pPr>
                  <w:r w:rsidRPr="00923E2E">
                    <w:rPr>
                      <w:b/>
                      <w:sz w:val="26"/>
                      <w:szCs w:val="26"/>
                    </w:rPr>
                    <w:t>Mụ</w:t>
                  </w:r>
                  <w:r>
                    <w:rPr>
                      <w:b/>
                      <w:sz w:val="26"/>
                      <w:szCs w:val="26"/>
                    </w:rPr>
                    <w:t>c V</w:t>
                  </w:r>
                  <w:r w:rsidRPr="00923E2E">
                    <w:rPr>
                      <w:b/>
                      <w:sz w:val="26"/>
                      <w:szCs w:val="26"/>
                    </w:rPr>
                    <w:t>:</w:t>
                  </w:r>
                  <w:r>
                    <w:rPr>
                      <w:b/>
                      <w:sz w:val="26"/>
                      <w:szCs w:val="26"/>
                    </w:rPr>
                    <w:t xml:space="preserve"> Luyện tập</w:t>
                  </w:r>
                </w:p>
                <w:p w14:paraId="1610AABB" w14:textId="4159A74F" w:rsidR="002902C9" w:rsidRPr="00923E2E" w:rsidRDefault="002902C9" w:rsidP="00BE38D3">
                  <w:pPr>
                    <w:jc w:val="both"/>
                    <w:rPr>
                      <w:i/>
                      <w:color w:val="FF0000"/>
                      <w:sz w:val="26"/>
                      <w:szCs w:val="26"/>
                    </w:rPr>
                  </w:pPr>
                  <w:r>
                    <w:rPr>
                      <w:i/>
                      <w:color w:val="FF0000"/>
                      <w:sz w:val="26"/>
                      <w:szCs w:val="26"/>
                    </w:rPr>
                    <w:t xml:space="preserve">- </w:t>
                  </w:r>
                  <w:r w:rsidRPr="00923E2E">
                    <w:rPr>
                      <w:i/>
                      <w:color w:val="FF0000"/>
                      <w:sz w:val="26"/>
                      <w:szCs w:val="26"/>
                    </w:rPr>
                    <w:t xml:space="preserve">Bài tập 7, 8 trang 78 SGK- Không yêu cầu </w:t>
                  </w:r>
                  <w:r>
                    <w:rPr>
                      <w:i/>
                      <w:color w:val="FF0000"/>
                      <w:sz w:val="26"/>
                      <w:szCs w:val="26"/>
                    </w:rPr>
                    <w:t xml:space="preserve">HS </w:t>
                  </w:r>
                  <w:r w:rsidRPr="00923E2E">
                    <w:rPr>
                      <w:i/>
                      <w:color w:val="FF0000"/>
                      <w:sz w:val="26"/>
                      <w:szCs w:val="26"/>
                    </w:rPr>
                    <w:t>làm.</w:t>
                  </w:r>
                </w:p>
                <w:p w14:paraId="13500E0F" w14:textId="77777777" w:rsidR="002902C9" w:rsidRPr="004A030A" w:rsidRDefault="002902C9" w:rsidP="00BE38D3">
                  <w:pPr>
                    <w:pStyle w:val="TableParagraph"/>
                    <w:spacing w:before="112"/>
                    <w:rPr>
                      <w:i/>
                      <w:color w:val="FF0000"/>
                      <w:sz w:val="26"/>
                      <w:szCs w:val="26"/>
                      <w:lang w:val="en-US"/>
                    </w:rPr>
                  </w:pPr>
                </w:p>
                <w:p w14:paraId="750510F1" w14:textId="77777777" w:rsidR="002902C9" w:rsidRPr="00923E2E" w:rsidRDefault="002902C9" w:rsidP="00BE38D3">
                  <w:pPr>
                    <w:tabs>
                      <w:tab w:val="left" w:pos="6190"/>
                    </w:tabs>
                    <w:rPr>
                      <w:b/>
                      <w:sz w:val="26"/>
                      <w:szCs w:val="26"/>
                      <w:lang w:val="nl-NL"/>
                    </w:rPr>
                  </w:pPr>
                  <w:r w:rsidRPr="00923E2E">
                    <w:rPr>
                      <w:b/>
                      <w:sz w:val="26"/>
                      <w:szCs w:val="26"/>
                      <w:lang w:val="nl-NL"/>
                    </w:rPr>
                    <w:t>* Gợi ý phương pháp, kĩ thuật dạy học và đánh giá:</w:t>
                  </w:r>
                </w:p>
                <w:p w14:paraId="5E67DF11" w14:textId="77777777" w:rsidR="002902C9" w:rsidRPr="00923E2E" w:rsidRDefault="002902C9" w:rsidP="00BE38D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trực quan, pp thực hành, </w:t>
                  </w:r>
                  <w:r w:rsidRPr="00923E2E">
                    <w:rPr>
                      <w:b/>
                      <w:sz w:val="26"/>
                      <w:szCs w:val="26"/>
                      <w:lang w:val="nl-NL"/>
                    </w:rPr>
                    <w:t>dạy học hợp tác, đàm thoại, thuyết trình; pp dạy học theo trạm</w:t>
                  </w:r>
                  <w:r w:rsidRPr="00923E2E">
                    <w:rPr>
                      <w:i/>
                      <w:sz w:val="26"/>
                      <w:szCs w:val="26"/>
                      <w:lang w:val="vi-VN"/>
                    </w:rPr>
                    <w:t xml:space="preserve">, </w:t>
                  </w:r>
                  <w:r w:rsidRPr="00923E2E">
                    <w:rPr>
                      <w:b/>
                      <w:i/>
                      <w:sz w:val="26"/>
                      <w:szCs w:val="26"/>
                      <w:lang w:val="vi-VN"/>
                    </w:rPr>
                    <w:t>dự án,</w:t>
                  </w:r>
                  <w:r w:rsidRPr="00923E2E">
                    <w:rPr>
                      <w:i/>
                      <w:sz w:val="26"/>
                      <w:szCs w:val="26"/>
                      <w:lang w:val="vi-VN"/>
                    </w:rPr>
                    <w:t xml:space="preserve"> </w:t>
                  </w:r>
                  <w:r w:rsidRPr="00923E2E">
                    <w:rPr>
                      <w:i/>
                      <w:sz w:val="26"/>
                      <w:szCs w:val="26"/>
                      <w:lang w:val="nl-NL"/>
                    </w:rPr>
                    <w:t xml:space="preserve"> </w:t>
                  </w:r>
                  <w:r w:rsidRPr="00923E2E">
                    <w:rPr>
                      <w:b/>
                      <w:i/>
                      <w:sz w:val="26"/>
                      <w:szCs w:val="26"/>
                      <w:lang w:val="nl-NL"/>
                    </w:rPr>
                    <w:t>pp lớp học đảo ngược</w:t>
                  </w:r>
                  <w:r w:rsidRPr="00923E2E">
                    <w:rPr>
                      <w:b/>
                      <w:i/>
                      <w:sz w:val="26"/>
                      <w:szCs w:val="26"/>
                      <w:lang w:val="vi-VN"/>
                    </w:rPr>
                    <w:t xml:space="preserve">, </w:t>
                  </w:r>
                  <w:r w:rsidRPr="00923E2E">
                    <w:rPr>
                      <w:b/>
                      <w:i/>
                      <w:sz w:val="26"/>
                      <w:szCs w:val="26"/>
                      <w:lang w:val="nl-NL"/>
                    </w:rPr>
                    <w:t>.</w:t>
                  </w:r>
                  <w:r w:rsidRPr="00923E2E">
                    <w:rPr>
                      <w:b/>
                      <w:i/>
                      <w:sz w:val="26"/>
                      <w:szCs w:val="26"/>
                      <w:lang w:val="vi-VN"/>
                    </w:rPr>
                    <w:t>..</w:t>
                  </w:r>
                </w:p>
                <w:p w14:paraId="51E57035" w14:textId="77777777" w:rsidR="002902C9" w:rsidRPr="00923E2E" w:rsidRDefault="002902C9" w:rsidP="00BE38D3">
                  <w:pPr>
                    <w:tabs>
                      <w:tab w:val="left" w:pos="6190"/>
                    </w:tabs>
                    <w:rPr>
                      <w:i/>
                      <w:color w:val="FF0000"/>
                      <w:sz w:val="26"/>
                      <w:szCs w:val="26"/>
                      <w:lang w:val="nl-NL"/>
                    </w:rPr>
                  </w:pPr>
                  <w:r w:rsidRPr="00923E2E">
                    <w:rPr>
                      <w:sz w:val="26"/>
                      <w:szCs w:val="26"/>
                      <w:lang w:val="nl-NL"/>
                    </w:rPr>
                    <w:lastRenderedPageBreak/>
                    <w:t xml:space="preserve">- Có thể chia nhóm, sử dụng kĩ thuật khăn trải bàn, kĩ thuật XYZ, kĩ thuật chia sẻ nhóm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6A0E83B5" w14:textId="77777777" w:rsidR="002902C9" w:rsidRPr="00923E2E" w:rsidRDefault="002902C9"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49DFAA85"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249D7C25" w14:textId="77777777" w:rsidR="002902C9" w:rsidRPr="00923E2E" w:rsidRDefault="002902C9" w:rsidP="00BE38D3">
                  <w:pPr>
                    <w:jc w:val="both"/>
                    <w:rPr>
                      <w:b/>
                      <w:sz w:val="26"/>
                      <w:szCs w:val="26"/>
                    </w:rPr>
                  </w:pPr>
                  <w:r w:rsidRPr="00923E2E">
                    <w:rPr>
                      <w:b/>
                      <w:sz w:val="26"/>
                      <w:szCs w:val="26"/>
                      <w:lang w:val="nl-NL"/>
                    </w:rPr>
                    <w:t>* Giao nhiệm vụ chuẩn bị cho tiết học sau.</w:t>
                  </w:r>
                </w:p>
              </w:tc>
            </w:tr>
            <w:tr w:rsidR="002902C9" w:rsidRPr="00923E2E" w14:paraId="4C1FB092"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23A1F946" w14:textId="4DCCC16F" w:rsidR="002902C9" w:rsidRPr="00923E2E" w:rsidRDefault="002902C9" w:rsidP="00BE38D3">
                  <w:pPr>
                    <w:jc w:val="center"/>
                    <w:rPr>
                      <w:sz w:val="26"/>
                      <w:szCs w:val="26"/>
                    </w:rPr>
                  </w:pPr>
                  <w:r>
                    <w:rPr>
                      <w:sz w:val="26"/>
                      <w:szCs w:val="26"/>
                    </w:rPr>
                    <w:lastRenderedPageBreak/>
                    <w:t>26</w:t>
                  </w:r>
                </w:p>
              </w:tc>
              <w:tc>
                <w:tcPr>
                  <w:tcW w:w="652" w:type="pct"/>
                  <w:tcBorders>
                    <w:top w:val="single" w:sz="4" w:space="0" w:color="auto"/>
                    <w:left w:val="single" w:sz="4" w:space="0" w:color="auto"/>
                    <w:bottom w:val="single" w:sz="4" w:space="0" w:color="auto"/>
                    <w:right w:val="single" w:sz="4" w:space="0" w:color="auto"/>
                  </w:tcBorders>
                </w:tcPr>
                <w:p w14:paraId="76C5B837" w14:textId="77777777" w:rsidR="002902C9" w:rsidRPr="00FC6F61" w:rsidRDefault="002902C9" w:rsidP="000E7784">
                  <w:pPr>
                    <w:rPr>
                      <w:rFonts w:eastAsia="Times New Roman"/>
                      <w:b/>
                      <w:bCs/>
                      <w:iCs/>
                      <w:color w:val="0000FF"/>
                      <w:sz w:val="26"/>
                      <w:szCs w:val="26"/>
                    </w:rPr>
                  </w:pPr>
                  <w:r w:rsidRPr="00FC6F61">
                    <w:rPr>
                      <w:rFonts w:eastAsia="Times New Roman"/>
                      <w:b/>
                      <w:bCs/>
                      <w:iCs/>
                      <w:color w:val="0000FF"/>
                      <w:sz w:val="26"/>
                      <w:szCs w:val="26"/>
                    </w:rPr>
                    <w:t xml:space="preserve">Bài tập </w:t>
                  </w:r>
                </w:p>
                <w:p w14:paraId="1976ED72" w14:textId="61F4A952" w:rsidR="002902C9" w:rsidRPr="00FC6F61" w:rsidRDefault="002902C9" w:rsidP="000E7784">
                  <w:pPr>
                    <w:rPr>
                      <w:rFonts w:eastAsia="Times New Roman"/>
                      <w:bCs/>
                      <w:iCs/>
                      <w:color w:val="0000FF"/>
                      <w:sz w:val="26"/>
                      <w:szCs w:val="26"/>
                    </w:rPr>
                  </w:pPr>
                  <w:r w:rsidRPr="00FC6F61">
                    <w:rPr>
                      <w:rFonts w:eastAsia="Times New Roman"/>
                      <w:bCs/>
                      <w:iCs/>
                      <w:color w:val="0000FF"/>
                      <w:sz w:val="26"/>
                      <w:szCs w:val="26"/>
                    </w:rPr>
                    <w:t>Dòng điện trong kim loại</w:t>
                  </w:r>
                  <w:r>
                    <w:rPr>
                      <w:rFonts w:eastAsia="Times New Roman"/>
                      <w:bCs/>
                      <w:iCs/>
                      <w:color w:val="0000FF"/>
                      <w:sz w:val="26"/>
                      <w:szCs w:val="26"/>
                    </w:rPr>
                    <w:t>.</w:t>
                  </w:r>
                </w:p>
                <w:p w14:paraId="17E4BF75" w14:textId="77777777" w:rsidR="002902C9" w:rsidRPr="00FC6F61" w:rsidRDefault="002902C9" w:rsidP="000E7784">
                  <w:pPr>
                    <w:rPr>
                      <w:rFonts w:eastAsia="Times New Roman"/>
                      <w:b/>
                      <w:bCs/>
                      <w:iCs/>
                      <w:color w:val="0000FF"/>
                      <w:sz w:val="26"/>
                      <w:szCs w:val="26"/>
                    </w:rPr>
                  </w:pPr>
                </w:p>
              </w:tc>
              <w:tc>
                <w:tcPr>
                  <w:tcW w:w="277" w:type="pct"/>
                  <w:gridSpan w:val="2"/>
                  <w:tcBorders>
                    <w:top w:val="single" w:sz="4" w:space="0" w:color="auto"/>
                    <w:left w:val="single" w:sz="4" w:space="0" w:color="auto"/>
                    <w:bottom w:val="single" w:sz="4" w:space="0" w:color="auto"/>
                    <w:right w:val="single" w:sz="4" w:space="0" w:color="auto"/>
                  </w:tcBorders>
                </w:tcPr>
                <w:p w14:paraId="3D91BADA" w14:textId="02B5AF37" w:rsidR="002902C9" w:rsidRDefault="002902C9" w:rsidP="000E7784">
                  <w:pPr>
                    <w:jc w:val="center"/>
                    <w:rPr>
                      <w:sz w:val="26"/>
                      <w:szCs w:val="26"/>
                    </w:rPr>
                  </w:pPr>
                  <w:r>
                    <w:rPr>
                      <w:sz w:val="26"/>
                      <w:szCs w:val="26"/>
                    </w:rPr>
                    <w:t>1</w:t>
                  </w:r>
                </w:p>
              </w:tc>
              <w:tc>
                <w:tcPr>
                  <w:tcW w:w="282" w:type="pct"/>
                  <w:tcBorders>
                    <w:top w:val="single" w:sz="4" w:space="0" w:color="auto"/>
                    <w:left w:val="single" w:sz="4" w:space="0" w:color="auto"/>
                    <w:bottom w:val="single" w:sz="4" w:space="0" w:color="auto"/>
                    <w:right w:val="single" w:sz="4" w:space="0" w:color="auto"/>
                  </w:tcBorders>
                </w:tcPr>
                <w:p w14:paraId="1ABA24C0" w14:textId="0F0F7F24" w:rsidR="002902C9" w:rsidRPr="00923E2E" w:rsidRDefault="002902C9" w:rsidP="000E7784">
                  <w:pPr>
                    <w:jc w:val="center"/>
                    <w:rPr>
                      <w:sz w:val="26"/>
                      <w:szCs w:val="26"/>
                    </w:rPr>
                  </w:pPr>
                  <w:r>
                    <w:rPr>
                      <w:sz w:val="26"/>
                      <w:szCs w:val="26"/>
                    </w:rPr>
                    <w:t>TC12</w:t>
                  </w:r>
                </w:p>
              </w:tc>
              <w:tc>
                <w:tcPr>
                  <w:tcW w:w="1193" w:type="pct"/>
                  <w:tcBorders>
                    <w:top w:val="single" w:sz="4" w:space="0" w:color="auto"/>
                    <w:left w:val="single" w:sz="4" w:space="0" w:color="auto"/>
                    <w:bottom w:val="single" w:sz="4" w:space="0" w:color="auto"/>
                    <w:right w:val="single" w:sz="4" w:space="0" w:color="auto"/>
                  </w:tcBorders>
                </w:tcPr>
                <w:p w14:paraId="66F65463" w14:textId="6880F913" w:rsidR="002902C9" w:rsidRPr="00FC6F61" w:rsidRDefault="002902C9" w:rsidP="00FC6F61">
                  <w:pPr>
                    <w:tabs>
                      <w:tab w:val="left" w:leader="dot" w:pos="10659"/>
                    </w:tabs>
                    <w:spacing w:line="360" w:lineRule="auto"/>
                    <w:jc w:val="both"/>
                    <w:rPr>
                      <w:sz w:val="26"/>
                      <w:szCs w:val="26"/>
                    </w:rPr>
                  </w:pPr>
                  <w:r>
                    <w:rPr>
                      <w:b/>
                      <w:sz w:val="26"/>
                      <w:szCs w:val="26"/>
                    </w:rPr>
                    <w:t>-</w:t>
                  </w:r>
                  <w:r w:rsidRPr="00FC6F61">
                    <w:rPr>
                      <w:sz w:val="26"/>
                      <w:szCs w:val="26"/>
                    </w:rPr>
                    <w:t xml:space="preserve"> Khắc sâu các chủ điểm kiến thức sau:</w:t>
                  </w:r>
                </w:p>
                <w:p w14:paraId="13105AB2" w14:textId="51FC8333" w:rsidR="002902C9" w:rsidRPr="00FC6F61" w:rsidRDefault="002902C9" w:rsidP="00FC6F61">
                  <w:pPr>
                    <w:jc w:val="both"/>
                    <w:rPr>
                      <w:b/>
                      <w:bCs/>
                      <w:sz w:val="26"/>
                      <w:szCs w:val="26"/>
                    </w:rPr>
                  </w:pPr>
                  <w:r>
                    <w:rPr>
                      <w:sz w:val="26"/>
                      <w:szCs w:val="26"/>
                    </w:rPr>
                    <w:t>+</w:t>
                  </w:r>
                  <w:r w:rsidRPr="00FC6F61">
                    <w:rPr>
                      <w:sz w:val="26"/>
                      <w:szCs w:val="26"/>
                    </w:rPr>
                    <w:t xml:space="preserve"> Nội dung thuyết e về tính dẫn điện của kim loại</w:t>
                  </w:r>
                  <w:r w:rsidRPr="00FC6F61">
                    <w:rPr>
                      <w:b/>
                      <w:bCs/>
                      <w:sz w:val="26"/>
                      <w:szCs w:val="26"/>
                    </w:rPr>
                    <w:t>.</w:t>
                  </w:r>
                </w:p>
                <w:p w14:paraId="75741462" w14:textId="77777777" w:rsidR="002902C9" w:rsidRPr="00FC6F61" w:rsidRDefault="002902C9" w:rsidP="00FC6F61">
                  <w:pPr>
                    <w:jc w:val="both"/>
                    <w:rPr>
                      <w:sz w:val="26"/>
                      <w:szCs w:val="26"/>
                    </w:rPr>
                  </w:pPr>
                  <w:r w:rsidRPr="00FC6F61">
                    <w:rPr>
                      <w:sz w:val="26"/>
                      <w:szCs w:val="26"/>
                    </w:rPr>
                    <w:t>- Bản chất dòng điện trong kim loại.</w:t>
                  </w:r>
                </w:p>
                <w:p w14:paraId="013EFCE0" w14:textId="08D53F4F" w:rsidR="002902C9" w:rsidRPr="00FC6F61" w:rsidRDefault="002902C9" w:rsidP="00FC6F61">
                  <w:pPr>
                    <w:jc w:val="both"/>
                    <w:rPr>
                      <w:sz w:val="26"/>
                      <w:szCs w:val="26"/>
                    </w:rPr>
                  </w:pPr>
                  <w:r>
                    <w:rPr>
                      <w:sz w:val="26"/>
                      <w:szCs w:val="26"/>
                    </w:rPr>
                    <w:t>+</w:t>
                  </w:r>
                  <w:r w:rsidRPr="00FC6F61">
                    <w:rPr>
                      <w:sz w:val="26"/>
                      <w:szCs w:val="26"/>
                    </w:rPr>
                    <w:t xml:space="preserve"> Nguyên nhân gây ra điện trở kim loại. </w:t>
                  </w:r>
                </w:p>
                <w:p w14:paraId="6877C7DB" w14:textId="7A53A785" w:rsidR="002902C9" w:rsidRPr="00FC6F61" w:rsidRDefault="002902C9" w:rsidP="00FC6F61">
                  <w:pPr>
                    <w:jc w:val="both"/>
                    <w:rPr>
                      <w:sz w:val="26"/>
                      <w:szCs w:val="26"/>
                    </w:rPr>
                  </w:pPr>
                  <w:r>
                    <w:rPr>
                      <w:sz w:val="26"/>
                      <w:szCs w:val="26"/>
                    </w:rPr>
                    <w:t>+</w:t>
                  </w:r>
                  <w:r w:rsidRPr="00FC6F61">
                    <w:rPr>
                      <w:sz w:val="26"/>
                      <w:szCs w:val="26"/>
                    </w:rPr>
                    <w:t xml:space="preserve"> Biểu thức thể hiện sự phụ thuộc của điện trở suất kim loại theo nhiệt độ, biểu thức tính suất điện động nhiệt điện.</w:t>
                  </w:r>
                </w:p>
                <w:p w14:paraId="34BCE2A0" w14:textId="77777777" w:rsidR="002902C9" w:rsidRPr="00FC6F61" w:rsidRDefault="002902C9" w:rsidP="00FC6F61">
                  <w:pPr>
                    <w:jc w:val="both"/>
                    <w:rPr>
                      <w:sz w:val="26"/>
                      <w:szCs w:val="26"/>
                    </w:rPr>
                  </w:pPr>
                  <w:r w:rsidRPr="00FC6F61">
                    <w:rPr>
                      <w:sz w:val="26"/>
                      <w:szCs w:val="26"/>
                    </w:rPr>
                    <w:t>- Vận dụng được các kiến thức nêu trên để giải các BT về dòng điện trong KL.</w:t>
                  </w:r>
                </w:p>
                <w:p w14:paraId="4D4ED3BD" w14:textId="77777777" w:rsidR="002902C9" w:rsidRPr="00FC6F61" w:rsidRDefault="002902C9" w:rsidP="00FC6F61">
                  <w:pPr>
                    <w:jc w:val="both"/>
                    <w:rPr>
                      <w:sz w:val="26"/>
                      <w:szCs w:val="26"/>
                    </w:rPr>
                  </w:pPr>
                  <w:r w:rsidRPr="00FC6F61">
                    <w:rPr>
                      <w:sz w:val="26"/>
                      <w:szCs w:val="26"/>
                    </w:rPr>
                    <w:t>- Giải thích được một số trường hợp có liên quan trong thực tế.</w:t>
                  </w:r>
                </w:p>
                <w:p w14:paraId="72208E46" w14:textId="77777777" w:rsidR="002902C9" w:rsidRPr="00FC6F61" w:rsidRDefault="002902C9" w:rsidP="006260B1">
                  <w:pPr>
                    <w:tabs>
                      <w:tab w:val="left" w:pos="180"/>
                    </w:tabs>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tcPr>
                <w:p w14:paraId="200A1A31" w14:textId="77777777" w:rsidR="002902C9" w:rsidRPr="00923E2E" w:rsidRDefault="002902C9" w:rsidP="00E07D10">
                  <w:pPr>
                    <w:jc w:val="both"/>
                    <w:rPr>
                      <w:b/>
                      <w:sz w:val="26"/>
                      <w:szCs w:val="26"/>
                    </w:rPr>
                  </w:pPr>
                  <w:r w:rsidRPr="00923E2E">
                    <w:rPr>
                      <w:b/>
                      <w:sz w:val="26"/>
                      <w:szCs w:val="26"/>
                    </w:rPr>
                    <w:t>- Hình thức dạy học</w:t>
                  </w:r>
                  <w:r>
                    <w:rPr>
                      <w:b/>
                      <w:sz w:val="26"/>
                      <w:szCs w:val="26"/>
                    </w:rPr>
                    <w:t>: [1]</w:t>
                  </w:r>
                </w:p>
                <w:p w14:paraId="3E9B8957" w14:textId="77777777" w:rsidR="002902C9" w:rsidRDefault="002902C9" w:rsidP="00E07D10">
                  <w:pPr>
                    <w:rPr>
                      <w:b/>
                      <w:sz w:val="26"/>
                      <w:szCs w:val="26"/>
                    </w:rPr>
                  </w:pPr>
                </w:p>
                <w:p w14:paraId="6FF0A9A4" w14:textId="77777777" w:rsidR="002902C9" w:rsidRPr="00923E2E" w:rsidRDefault="002902C9" w:rsidP="00E07D10">
                  <w:pPr>
                    <w:rPr>
                      <w:b/>
                      <w:sz w:val="26"/>
                      <w:szCs w:val="26"/>
                    </w:rPr>
                  </w:pPr>
                  <w:r w:rsidRPr="00923E2E">
                    <w:rPr>
                      <w:b/>
                      <w:sz w:val="26"/>
                      <w:szCs w:val="26"/>
                    </w:rPr>
                    <w:t>- Địa điểm</w:t>
                  </w:r>
                  <w:r>
                    <w:rPr>
                      <w:b/>
                      <w:sz w:val="26"/>
                      <w:szCs w:val="26"/>
                    </w:rPr>
                    <w:t>: [2]</w:t>
                  </w:r>
                  <w:r w:rsidRPr="00923E2E">
                    <w:rPr>
                      <w:b/>
                      <w:sz w:val="26"/>
                      <w:szCs w:val="26"/>
                    </w:rPr>
                    <w:t xml:space="preserve"> </w:t>
                  </w:r>
                </w:p>
                <w:p w14:paraId="65FEF9EE" w14:textId="77777777" w:rsidR="002902C9" w:rsidRPr="00923E2E" w:rsidRDefault="002902C9" w:rsidP="006260B1">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33FE104E"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34C44130"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68059D26"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3A6AA0AC"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27A2AAE5"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01C70BE3" w14:textId="77777777" w:rsidR="002902C9" w:rsidRPr="00923E2E" w:rsidRDefault="002902C9" w:rsidP="00522F72">
                  <w:pPr>
                    <w:jc w:val="both"/>
                    <w:rPr>
                      <w:b/>
                      <w:bCs/>
                      <w:iCs/>
                      <w:color w:val="auto"/>
                      <w:sz w:val="26"/>
                      <w:szCs w:val="26"/>
                      <w:u w:val="single"/>
                      <w:lang w:val="vi-VN"/>
                    </w:rPr>
                  </w:pPr>
                </w:p>
              </w:tc>
            </w:tr>
            <w:tr w:rsidR="002902C9" w:rsidRPr="00923E2E" w14:paraId="3C828B9C"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314F8770" w14:textId="43258C93" w:rsidR="002902C9" w:rsidRPr="00923E2E" w:rsidRDefault="002902C9" w:rsidP="00BE38D3">
                  <w:pPr>
                    <w:jc w:val="center"/>
                    <w:rPr>
                      <w:sz w:val="26"/>
                      <w:szCs w:val="26"/>
                    </w:rPr>
                  </w:pPr>
                  <w:r>
                    <w:rPr>
                      <w:sz w:val="26"/>
                      <w:szCs w:val="26"/>
                    </w:rPr>
                    <w:t>27</w:t>
                  </w:r>
                </w:p>
              </w:tc>
              <w:tc>
                <w:tcPr>
                  <w:tcW w:w="652" w:type="pct"/>
                  <w:tcBorders>
                    <w:top w:val="single" w:sz="4" w:space="0" w:color="auto"/>
                    <w:left w:val="single" w:sz="4" w:space="0" w:color="auto"/>
                    <w:bottom w:val="single" w:sz="4" w:space="0" w:color="auto"/>
                    <w:right w:val="single" w:sz="4" w:space="0" w:color="auto"/>
                  </w:tcBorders>
                </w:tcPr>
                <w:p w14:paraId="514DEFCA" w14:textId="77777777" w:rsidR="002902C9" w:rsidRPr="00923E2E" w:rsidRDefault="002902C9" w:rsidP="000E7784">
                  <w:pPr>
                    <w:rPr>
                      <w:rFonts w:eastAsia="Times New Roman"/>
                      <w:color w:val="auto"/>
                      <w:sz w:val="26"/>
                      <w:szCs w:val="26"/>
                    </w:rPr>
                  </w:pPr>
                  <w:r w:rsidRPr="00923E2E">
                    <w:rPr>
                      <w:rFonts w:eastAsia="Times New Roman"/>
                      <w:b/>
                      <w:bCs/>
                      <w:iCs/>
                      <w:color w:val="FF0000"/>
                      <w:sz w:val="26"/>
                      <w:szCs w:val="26"/>
                    </w:rPr>
                    <w:t xml:space="preserve">Bài 14: </w:t>
                  </w:r>
                  <w:r w:rsidRPr="00923E2E">
                    <w:rPr>
                      <w:rFonts w:eastAsia="Times New Roman"/>
                      <w:color w:val="auto"/>
                      <w:sz w:val="26"/>
                      <w:szCs w:val="26"/>
                    </w:rPr>
                    <w:t xml:space="preserve">Dòng điện trong chất </w:t>
                  </w:r>
                  <w:r w:rsidRPr="00923E2E">
                    <w:rPr>
                      <w:rFonts w:eastAsia="Times New Roman"/>
                      <w:color w:val="auto"/>
                      <w:sz w:val="26"/>
                      <w:szCs w:val="26"/>
                    </w:rPr>
                    <w:lastRenderedPageBreak/>
                    <w:t>điện phân</w:t>
                  </w:r>
                </w:p>
                <w:p w14:paraId="530BA73B" w14:textId="77777777" w:rsidR="002902C9" w:rsidRPr="00923E2E" w:rsidRDefault="002902C9" w:rsidP="00BE38D3">
                  <w:pPr>
                    <w:rPr>
                      <w:b/>
                      <w:bCs/>
                      <w:iCs/>
                      <w:color w:val="FF0000"/>
                      <w:sz w:val="26"/>
                      <w:szCs w:val="26"/>
                      <w:u w:val="single"/>
                    </w:rPr>
                  </w:pPr>
                </w:p>
              </w:tc>
              <w:tc>
                <w:tcPr>
                  <w:tcW w:w="277" w:type="pct"/>
                  <w:gridSpan w:val="2"/>
                  <w:tcBorders>
                    <w:top w:val="single" w:sz="4" w:space="0" w:color="auto"/>
                    <w:left w:val="single" w:sz="4" w:space="0" w:color="auto"/>
                    <w:bottom w:val="single" w:sz="4" w:space="0" w:color="auto"/>
                    <w:right w:val="single" w:sz="4" w:space="0" w:color="auto"/>
                  </w:tcBorders>
                </w:tcPr>
                <w:p w14:paraId="011B7095" w14:textId="05DCB744" w:rsidR="002902C9" w:rsidRPr="00923E2E" w:rsidRDefault="002902C9" w:rsidP="000E7784">
                  <w:pPr>
                    <w:jc w:val="center"/>
                    <w:rPr>
                      <w:sz w:val="26"/>
                      <w:szCs w:val="26"/>
                    </w:rPr>
                  </w:pPr>
                  <w:r>
                    <w:rPr>
                      <w:sz w:val="26"/>
                      <w:szCs w:val="26"/>
                    </w:rPr>
                    <w:lastRenderedPageBreak/>
                    <w:t>2</w:t>
                  </w:r>
                </w:p>
              </w:tc>
              <w:tc>
                <w:tcPr>
                  <w:tcW w:w="282" w:type="pct"/>
                  <w:tcBorders>
                    <w:top w:val="single" w:sz="4" w:space="0" w:color="auto"/>
                    <w:left w:val="single" w:sz="4" w:space="0" w:color="auto"/>
                    <w:bottom w:val="single" w:sz="4" w:space="0" w:color="auto"/>
                    <w:right w:val="single" w:sz="4" w:space="0" w:color="auto"/>
                  </w:tcBorders>
                </w:tcPr>
                <w:p w14:paraId="5698848A" w14:textId="77777777" w:rsidR="002902C9" w:rsidRPr="00923E2E" w:rsidRDefault="002902C9" w:rsidP="000E7784">
                  <w:pPr>
                    <w:jc w:val="center"/>
                    <w:rPr>
                      <w:sz w:val="26"/>
                      <w:szCs w:val="26"/>
                    </w:rPr>
                  </w:pPr>
                  <w:r w:rsidRPr="00923E2E">
                    <w:rPr>
                      <w:sz w:val="26"/>
                      <w:szCs w:val="26"/>
                    </w:rPr>
                    <w:t>25</w:t>
                  </w:r>
                </w:p>
                <w:p w14:paraId="34218AF5" w14:textId="77777777" w:rsidR="002902C9" w:rsidRPr="00923E2E" w:rsidRDefault="002902C9" w:rsidP="000E7784">
                  <w:pPr>
                    <w:jc w:val="center"/>
                    <w:rPr>
                      <w:sz w:val="26"/>
                      <w:szCs w:val="26"/>
                    </w:rPr>
                  </w:pPr>
                  <w:r w:rsidRPr="00923E2E">
                    <w:rPr>
                      <w:sz w:val="26"/>
                      <w:szCs w:val="26"/>
                    </w:rPr>
                    <w:t>26</w:t>
                  </w:r>
                </w:p>
                <w:p w14:paraId="14BAB80F" w14:textId="77777777" w:rsidR="002902C9" w:rsidRPr="00923E2E" w:rsidRDefault="002902C9" w:rsidP="00BE38D3">
                  <w:pPr>
                    <w:jc w:val="center"/>
                    <w:rPr>
                      <w:sz w:val="26"/>
                      <w:szCs w:val="26"/>
                    </w:rPr>
                  </w:pPr>
                </w:p>
              </w:tc>
              <w:tc>
                <w:tcPr>
                  <w:tcW w:w="1193" w:type="pct"/>
                  <w:tcBorders>
                    <w:top w:val="single" w:sz="4" w:space="0" w:color="auto"/>
                    <w:left w:val="single" w:sz="4" w:space="0" w:color="auto"/>
                    <w:bottom w:val="single" w:sz="4" w:space="0" w:color="auto"/>
                    <w:right w:val="single" w:sz="4" w:space="0" w:color="auto"/>
                  </w:tcBorders>
                </w:tcPr>
                <w:p w14:paraId="50E7812B" w14:textId="6E8A1385" w:rsidR="002902C9" w:rsidRDefault="002902C9" w:rsidP="006260B1">
                  <w:pPr>
                    <w:tabs>
                      <w:tab w:val="left" w:pos="180"/>
                    </w:tabs>
                    <w:rPr>
                      <w:sz w:val="26"/>
                      <w:szCs w:val="26"/>
                    </w:rPr>
                  </w:pPr>
                  <w:r w:rsidRPr="00923E2E">
                    <w:rPr>
                      <w:sz w:val="26"/>
                      <w:szCs w:val="26"/>
                      <w:lang w:val="vi-VN"/>
                    </w:rPr>
                    <w:lastRenderedPageBreak/>
                    <w:t>- Nêu được b</w:t>
                  </w:r>
                  <w:r w:rsidRPr="00923E2E">
                    <w:rPr>
                      <w:sz w:val="26"/>
                      <w:szCs w:val="26"/>
                    </w:rPr>
                    <w:t>ản chất dòng điện trong chất điệ</w:t>
                  </w:r>
                  <w:r>
                    <w:rPr>
                      <w:sz w:val="26"/>
                      <w:szCs w:val="26"/>
                    </w:rPr>
                    <w:t>n phân.</w:t>
                  </w:r>
                </w:p>
                <w:p w14:paraId="421BD897" w14:textId="0761B1CB" w:rsidR="002902C9" w:rsidRPr="002A0A49" w:rsidRDefault="002902C9" w:rsidP="006260B1">
                  <w:pPr>
                    <w:tabs>
                      <w:tab w:val="left" w:pos="180"/>
                    </w:tabs>
                    <w:rPr>
                      <w:sz w:val="26"/>
                      <w:szCs w:val="26"/>
                    </w:rPr>
                  </w:pPr>
                  <w:r w:rsidRPr="00923E2E">
                    <w:rPr>
                      <w:sz w:val="26"/>
                      <w:szCs w:val="26"/>
                    </w:rPr>
                    <w:lastRenderedPageBreak/>
                    <w:t xml:space="preserve">- </w:t>
                  </w:r>
                  <w:r>
                    <w:rPr>
                      <w:sz w:val="26"/>
                      <w:szCs w:val="26"/>
                    </w:rPr>
                    <w:t>Biết được</w:t>
                  </w:r>
                  <w:r w:rsidRPr="00923E2E">
                    <w:rPr>
                      <w:sz w:val="26"/>
                      <w:szCs w:val="26"/>
                    </w:rPr>
                    <w:t xml:space="preserve"> hiện tượng </w:t>
                  </w:r>
                  <w:r>
                    <w:rPr>
                      <w:sz w:val="26"/>
                      <w:szCs w:val="26"/>
                    </w:rPr>
                    <w:t xml:space="preserve">dương </w:t>
                  </w:r>
                  <w:r w:rsidRPr="00923E2E">
                    <w:rPr>
                      <w:sz w:val="26"/>
                      <w:szCs w:val="26"/>
                    </w:rPr>
                    <w:t>cự</w:t>
                  </w:r>
                  <w:r>
                    <w:rPr>
                      <w:sz w:val="26"/>
                      <w:szCs w:val="26"/>
                    </w:rPr>
                    <w:t>c</w:t>
                  </w:r>
                  <w:r w:rsidRPr="00923E2E">
                    <w:rPr>
                      <w:sz w:val="26"/>
                      <w:szCs w:val="26"/>
                    </w:rPr>
                    <w:t xml:space="preserve"> tan.</w:t>
                  </w:r>
                </w:p>
                <w:p w14:paraId="5C53283C" w14:textId="77777777" w:rsidR="002902C9" w:rsidRPr="00923E2E" w:rsidRDefault="002902C9" w:rsidP="006260B1">
                  <w:pPr>
                    <w:tabs>
                      <w:tab w:val="left" w:pos="180"/>
                    </w:tabs>
                    <w:contextualSpacing/>
                    <w:rPr>
                      <w:sz w:val="26"/>
                      <w:szCs w:val="26"/>
                      <w:lang w:val="x-none" w:eastAsia="x-none"/>
                    </w:rPr>
                  </w:pPr>
                  <w:r w:rsidRPr="00923E2E">
                    <w:rPr>
                      <w:sz w:val="26"/>
                      <w:szCs w:val="26"/>
                      <w:lang w:val="x-none" w:eastAsia="x-none"/>
                    </w:rPr>
                    <w:t xml:space="preserve">- </w:t>
                  </w:r>
                  <w:r w:rsidRPr="00923E2E">
                    <w:rPr>
                      <w:sz w:val="26"/>
                      <w:szCs w:val="26"/>
                      <w:lang w:val="vi-VN" w:eastAsia="x-none"/>
                    </w:rPr>
                    <w:t xml:space="preserve">Phát biểu </w:t>
                  </w:r>
                  <w:r w:rsidRPr="00923E2E">
                    <w:rPr>
                      <w:sz w:val="26"/>
                      <w:szCs w:val="26"/>
                      <w:lang w:val="x-none" w:eastAsia="x-none"/>
                    </w:rPr>
                    <w:t>và vận dụng được định luật Fa-ra-đây.</w:t>
                  </w:r>
                </w:p>
                <w:p w14:paraId="7D3B68EC" w14:textId="77777777" w:rsidR="002902C9" w:rsidRDefault="002902C9" w:rsidP="006260B1">
                  <w:pPr>
                    <w:tabs>
                      <w:tab w:val="left" w:pos="180"/>
                    </w:tabs>
                    <w:contextualSpacing/>
                    <w:rPr>
                      <w:sz w:val="26"/>
                      <w:szCs w:val="26"/>
                      <w:lang w:eastAsia="x-none"/>
                    </w:rPr>
                  </w:pPr>
                  <w:r w:rsidRPr="00923E2E">
                    <w:rPr>
                      <w:sz w:val="26"/>
                      <w:szCs w:val="26"/>
                      <w:lang w:val="x-none" w:eastAsia="x-none"/>
                    </w:rPr>
                    <w:t xml:space="preserve">- </w:t>
                  </w:r>
                  <w:r w:rsidRPr="00923E2E">
                    <w:rPr>
                      <w:sz w:val="26"/>
                      <w:szCs w:val="26"/>
                      <w:lang w:val="vi-VN" w:eastAsia="x-none"/>
                    </w:rPr>
                    <w:t>Mô tả</w:t>
                  </w:r>
                  <w:r w:rsidRPr="00923E2E">
                    <w:rPr>
                      <w:sz w:val="26"/>
                      <w:szCs w:val="26"/>
                      <w:lang w:val="x-none" w:eastAsia="x-none"/>
                    </w:rPr>
                    <w:t xml:space="preserve"> nguyên tắc mạ điện, luyện nhôm</w:t>
                  </w:r>
                  <w:r w:rsidRPr="00923E2E">
                    <w:rPr>
                      <w:sz w:val="26"/>
                      <w:szCs w:val="26"/>
                      <w:lang w:val="vi-VN" w:eastAsia="x-none"/>
                    </w:rPr>
                    <w:t xml:space="preserve"> trong đời sống</w:t>
                  </w:r>
                  <w:r w:rsidRPr="00923E2E">
                    <w:rPr>
                      <w:sz w:val="26"/>
                      <w:szCs w:val="26"/>
                      <w:lang w:eastAsia="x-none"/>
                    </w:rPr>
                    <w:t>.</w:t>
                  </w:r>
                </w:p>
                <w:p w14:paraId="6E00E2AA" w14:textId="49EE7B82" w:rsidR="002902C9" w:rsidRPr="00923E2E" w:rsidRDefault="002902C9" w:rsidP="002A0A49">
                  <w:pPr>
                    <w:tabs>
                      <w:tab w:val="left" w:pos="360"/>
                    </w:tabs>
                    <w:rPr>
                      <w:sz w:val="26"/>
                      <w:szCs w:val="26"/>
                    </w:rPr>
                  </w:pPr>
                  <w:r w:rsidRPr="00923E2E">
                    <w:rPr>
                      <w:sz w:val="26"/>
                      <w:szCs w:val="26"/>
                    </w:rPr>
                    <w:t>-</w:t>
                  </w:r>
                  <w:r w:rsidRPr="00923E2E">
                    <w:rPr>
                      <w:sz w:val="26"/>
                      <w:szCs w:val="26"/>
                      <w:lang w:val="vi-VN"/>
                    </w:rPr>
                    <w:t xml:space="preserve"> Vận dụng kiến thức </w:t>
                  </w:r>
                  <w:r w:rsidRPr="00923E2E">
                    <w:rPr>
                      <w:sz w:val="26"/>
                      <w:szCs w:val="26"/>
                    </w:rPr>
                    <w:t xml:space="preserve">của </w:t>
                  </w:r>
                  <w:r>
                    <w:rPr>
                      <w:sz w:val="26"/>
                      <w:szCs w:val="26"/>
                    </w:rPr>
                    <w:t>bài học</w:t>
                  </w:r>
                  <w:r w:rsidRPr="00923E2E">
                    <w:rPr>
                      <w:sz w:val="26"/>
                      <w:szCs w:val="26"/>
                      <w:lang w:val="vi-VN"/>
                    </w:rPr>
                    <w:t xml:space="preserve"> để </w:t>
                  </w:r>
                  <w:r w:rsidRPr="00923E2E">
                    <w:rPr>
                      <w:sz w:val="26"/>
                      <w:szCs w:val="26"/>
                    </w:rPr>
                    <w:t>giải các bài tập có liên quan, giải thích các hiện tượng liên quan.</w:t>
                  </w:r>
                  <w:r>
                    <w:rPr>
                      <w:sz w:val="26"/>
                      <w:szCs w:val="26"/>
                    </w:rPr>
                    <w:tab/>
                  </w:r>
                </w:p>
                <w:p w14:paraId="6B3531D9" w14:textId="77777777" w:rsidR="002902C9" w:rsidRPr="00923E2E" w:rsidRDefault="002902C9" w:rsidP="006260B1">
                  <w:pPr>
                    <w:jc w:val="both"/>
                    <w:rPr>
                      <w:bCs/>
                      <w:iCs/>
                      <w:color w:val="FF0000"/>
                      <w:sz w:val="26"/>
                      <w:szCs w:val="26"/>
                    </w:rPr>
                  </w:pPr>
                  <w:r w:rsidRPr="00923E2E">
                    <w:rPr>
                      <w:bCs/>
                      <w:iCs/>
                      <w:color w:val="FF0000"/>
                      <w:sz w:val="26"/>
                      <w:szCs w:val="26"/>
                    </w:rPr>
                    <w:t xml:space="preserve">- </w:t>
                  </w:r>
                  <w:r w:rsidRPr="00923E2E">
                    <w:rPr>
                      <w:bCs/>
                      <w:iCs/>
                      <w:color w:val="FF0000"/>
                      <w:sz w:val="26"/>
                      <w:szCs w:val="26"/>
                      <w:lang w:val="vi-VN"/>
                    </w:rPr>
                    <w:t>Hoạt động trải nghiệm dòng điện trong chất điện phân</w:t>
                  </w:r>
                  <w:r w:rsidRPr="00923E2E">
                    <w:rPr>
                      <w:bCs/>
                      <w:iCs/>
                      <w:color w:val="FF0000"/>
                      <w:sz w:val="26"/>
                      <w:szCs w:val="26"/>
                    </w:rPr>
                    <w:t xml:space="preserve"> (chế tạo xe đồ chơi chạy bằng “pin nước muối” hoặc chế tạo bộ dụng cụ mạ đồng cho một huy chương, …)</w:t>
                  </w:r>
                </w:p>
                <w:p w14:paraId="5A33C634" w14:textId="77777777" w:rsidR="002902C9" w:rsidRPr="00923E2E" w:rsidRDefault="002902C9" w:rsidP="00BE38D3">
                  <w:pPr>
                    <w:keepNext/>
                    <w:tabs>
                      <w:tab w:val="left" w:pos="360"/>
                    </w:tabs>
                    <w:outlineLvl w:val="1"/>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402CC3DC" w14:textId="77777777" w:rsidR="002902C9" w:rsidRPr="00923E2E" w:rsidRDefault="002902C9" w:rsidP="006260B1">
                  <w:pPr>
                    <w:jc w:val="both"/>
                    <w:rPr>
                      <w:b/>
                      <w:sz w:val="26"/>
                      <w:szCs w:val="26"/>
                    </w:rPr>
                  </w:pPr>
                  <w:r w:rsidRPr="00923E2E">
                    <w:rPr>
                      <w:b/>
                      <w:sz w:val="26"/>
                      <w:szCs w:val="26"/>
                    </w:rPr>
                    <w:lastRenderedPageBreak/>
                    <w:t>- Hình thức dạy học:</w:t>
                  </w:r>
                </w:p>
                <w:p w14:paraId="1062AAA3" w14:textId="77777777" w:rsidR="002902C9" w:rsidRPr="00923E2E" w:rsidRDefault="002902C9" w:rsidP="006260B1">
                  <w:pPr>
                    <w:jc w:val="both"/>
                    <w:rPr>
                      <w:sz w:val="26"/>
                      <w:szCs w:val="26"/>
                    </w:rPr>
                  </w:pPr>
                  <w:r w:rsidRPr="00923E2E">
                    <w:rPr>
                      <w:sz w:val="26"/>
                      <w:szCs w:val="26"/>
                    </w:rPr>
                    <w:lastRenderedPageBreak/>
                    <w:t>+ Dạy học theo lớp</w:t>
                  </w:r>
                </w:p>
                <w:p w14:paraId="3438EF48" w14:textId="77777777" w:rsidR="002902C9" w:rsidRPr="00923E2E" w:rsidRDefault="002902C9" w:rsidP="006260B1">
                  <w:pPr>
                    <w:jc w:val="both"/>
                    <w:rPr>
                      <w:sz w:val="26"/>
                      <w:szCs w:val="26"/>
                    </w:rPr>
                  </w:pPr>
                  <w:r w:rsidRPr="00923E2E">
                    <w:rPr>
                      <w:sz w:val="26"/>
                      <w:szCs w:val="26"/>
                    </w:rPr>
                    <w:t>+ Dạy học theo nhóm</w:t>
                  </w:r>
                </w:p>
                <w:p w14:paraId="07405C40" w14:textId="77777777" w:rsidR="002902C9" w:rsidRPr="00923E2E" w:rsidRDefault="002902C9" w:rsidP="006260B1">
                  <w:pPr>
                    <w:jc w:val="both"/>
                    <w:rPr>
                      <w:sz w:val="26"/>
                      <w:szCs w:val="26"/>
                    </w:rPr>
                  </w:pPr>
                  <w:r w:rsidRPr="00923E2E">
                    <w:rPr>
                      <w:sz w:val="26"/>
                      <w:szCs w:val="26"/>
                    </w:rPr>
                    <w:t>+ Dạy học cá nhân</w:t>
                  </w:r>
                </w:p>
                <w:p w14:paraId="4B1FB47A" w14:textId="77777777" w:rsidR="002902C9" w:rsidRPr="00923E2E" w:rsidRDefault="002902C9" w:rsidP="006260B1">
                  <w:pPr>
                    <w:jc w:val="both"/>
                    <w:rPr>
                      <w:i/>
                      <w:sz w:val="26"/>
                      <w:szCs w:val="26"/>
                    </w:rPr>
                  </w:pPr>
                  <w:r w:rsidRPr="00923E2E">
                    <w:rPr>
                      <w:i/>
                      <w:sz w:val="26"/>
                      <w:szCs w:val="26"/>
                    </w:rPr>
                    <w:t>(Có thể kết hợp các hình thức trên)</w:t>
                  </w:r>
                </w:p>
                <w:p w14:paraId="1A5B9320" w14:textId="77777777" w:rsidR="002902C9" w:rsidRPr="00923E2E" w:rsidRDefault="002902C9" w:rsidP="006260B1">
                  <w:pPr>
                    <w:jc w:val="both"/>
                    <w:rPr>
                      <w:b/>
                      <w:sz w:val="26"/>
                      <w:szCs w:val="26"/>
                    </w:rPr>
                  </w:pPr>
                  <w:r w:rsidRPr="00923E2E">
                    <w:rPr>
                      <w:b/>
                      <w:sz w:val="26"/>
                      <w:szCs w:val="26"/>
                    </w:rPr>
                    <w:t xml:space="preserve">- Địa điểm: </w:t>
                  </w:r>
                </w:p>
                <w:p w14:paraId="0F47AB6C" w14:textId="4627EE31" w:rsidR="002902C9" w:rsidRPr="00923E2E" w:rsidRDefault="002902C9" w:rsidP="006260B1">
                  <w:pPr>
                    <w:jc w:val="both"/>
                    <w:rPr>
                      <w:b/>
                      <w:sz w:val="26"/>
                      <w:szCs w:val="26"/>
                    </w:rPr>
                  </w:pPr>
                  <w:r w:rsidRPr="00923E2E">
                    <w:rPr>
                      <w:sz w:val="26"/>
                      <w:szCs w:val="26"/>
                    </w:rPr>
                    <w:t>Tại phòng học</w:t>
                  </w:r>
                  <w:r w:rsidRPr="00923E2E">
                    <w:rPr>
                      <w:sz w:val="26"/>
                      <w:szCs w:val="26"/>
                      <w:lang w:val="vi-VN"/>
                    </w:rPr>
                    <w:t xml:space="preserve">, </w:t>
                  </w:r>
                  <w:r w:rsidRPr="00923E2E">
                    <w:rPr>
                      <w:sz w:val="26"/>
                      <w:szCs w:val="26"/>
                    </w:rPr>
                    <w:t>phòng thực hành</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tcPr>
                <w:p w14:paraId="7ECD71C9" w14:textId="29046B13" w:rsidR="002902C9" w:rsidRPr="00923E2E" w:rsidRDefault="002902C9" w:rsidP="00522F72">
                  <w:pPr>
                    <w:jc w:val="both"/>
                    <w:rPr>
                      <w:b/>
                      <w:bCs/>
                      <w:iCs/>
                      <w:color w:val="auto"/>
                      <w:sz w:val="26"/>
                      <w:szCs w:val="26"/>
                      <w:lang w:val="vi-VN"/>
                    </w:rPr>
                  </w:pPr>
                  <w:r w:rsidRPr="00923E2E">
                    <w:rPr>
                      <w:b/>
                      <w:bCs/>
                      <w:iCs/>
                      <w:color w:val="auto"/>
                      <w:sz w:val="26"/>
                      <w:szCs w:val="26"/>
                      <w:u w:val="single"/>
                      <w:lang w:val="vi-VN"/>
                    </w:rPr>
                    <w:lastRenderedPageBreak/>
                    <w:t>Tiế</w:t>
                  </w:r>
                  <w:r>
                    <w:rPr>
                      <w:b/>
                      <w:bCs/>
                      <w:iCs/>
                      <w:color w:val="auto"/>
                      <w:sz w:val="26"/>
                      <w:szCs w:val="26"/>
                      <w:u w:val="single"/>
                      <w:lang w:val="vi-VN"/>
                    </w:rPr>
                    <w:t xml:space="preserve">t </w:t>
                  </w:r>
                  <w:r>
                    <w:rPr>
                      <w:b/>
                      <w:bCs/>
                      <w:iCs/>
                      <w:color w:val="auto"/>
                      <w:sz w:val="26"/>
                      <w:szCs w:val="26"/>
                      <w:u w:val="single"/>
                    </w:rPr>
                    <w:t>1</w:t>
                  </w:r>
                  <w:r w:rsidRPr="00923E2E">
                    <w:rPr>
                      <w:b/>
                      <w:bCs/>
                      <w:iCs/>
                      <w:color w:val="auto"/>
                      <w:sz w:val="26"/>
                      <w:szCs w:val="26"/>
                      <w:lang w:val="vi-VN"/>
                    </w:rPr>
                    <w:t xml:space="preserve">: </w:t>
                  </w:r>
                </w:p>
                <w:p w14:paraId="682EB9D1" w14:textId="0F7F417E" w:rsidR="002902C9" w:rsidRPr="00923E2E" w:rsidRDefault="002902C9" w:rsidP="00522F72">
                  <w:pPr>
                    <w:jc w:val="both"/>
                    <w:rPr>
                      <w:bCs/>
                      <w:iCs/>
                      <w:color w:val="auto"/>
                      <w:sz w:val="26"/>
                      <w:szCs w:val="26"/>
                    </w:rPr>
                  </w:pPr>
                  <w:r w:rsidRPr="00923E2E">
                    <w:rPr>
                      <w:b/>
                      <w:bCs/>
                      <w:iCs/>
                      <w:color w:val="auto"/>
                      <w:sz w:val="26"/>
                      <w:szCs w:val="26"/>
                      <w:lang w:val="vi-VN"/>
                    </w:rPr>
                    <w:t xml:space="preserve">Mục I: Thuyết điện li: </w:t>
                  </w:r>
                  <w:r>
                    <w:rPr>
                      <w:b/>
                      <w:bCs/>
                      <w:iCs/>
                      <w:color w:val="auto"/>
                      <w:sz w:val="26"/>
                      <w:szCs w:val="26"/>
                    </w:rPr>
                    <w:t xml:space="preserve">  </w:t>
                  </w:r>
                  <w:r w:rsidRPr="009974C3">
                    <w:rPr>
                      <w:bCs/>
                      <w:i/>
                      <w:iCs/>
                      <w:color w:val="FF0000"/>
                      <w:sz w:val="26"/>
                      <w:szCs w:val="26"/>
                    </w:rPr>
                    <w:t>Không dạy</w:t>
                  </w:r>
                </w:p>
                <w:p w14:paraId="639B82B5" w14:textId="77777777" w:rsidR="002902C9" w:rsidRPr="00923E2E" w:rsidRDefault="002902C9" w:rsidP="00522F72">
                  <w:pPr>
                    <w:jc w:val="both"/>
                    <w:rPr>
                      <w:b/>
                      <w:bCs/>
                      <w:iCs/>
                      <w:color w:val="auto"/>
                      <w:sz w:val="26"/>
                      <w:szCs w:val="26"/>
                    </w:rPr>
                  </w:pPr>
                  <w:r w:rsidRPr="00923E2E">
                    <w:rPr>
                      <w:b/>
                      <w:sz w:val="26"/>
                      <w:szCs w:val="26"/>
                    </w:rPr>
                    <w:lastRenderedPageBreak/>
                    <w:t>Mục II: Bản chất dòng điện trong chất điện phân</w:t>
                  </w:r>
                </w:p>
                <w:p w14:paraId="6A199B3C" w14:textId="667CE639" w:rsidR="002902C9" w:rsidRPr="006260B1" w:rsidRDefault="002902C9" w:rsidP="00522F72">
                  <w:pPr>
                    <w:jc w:val="both"/>
                    <w:rPr>
                      <w:bCs/>
                      <w:iCs/>
                      <w:color w:val="auto"/>
                      <w:sz w:val="26"/>
                      <w:szCs w:val="26"/>
                    </w:rPr>
                  </w:pPr>
                  <w:r w:rsidRPr="00923E2E">
                    <w:rPr>
                      <w:b/>
                      <w:bCs/>
                      <w:iCs/>
                      <w:color w:val="auto"/>
                      <w:sz w:val="26"/>
                      <w:szCs w:val="26"/>
                      <w:lang w:val="vi-VN"/>
                    </w:rPr>
                    <w:t>Mục III:</w:t>
                  </w:r>
                  <w:r w:rsidRPr="00923E2E">
                    <w:rPr>
                      <w:bCs/>
                      <w:iCs/>
                      <w:color w:val="auto"/>
                      <w:sz w:val="26"/>
                      <w:szCs w:val="26"/>
                      <w:lang w:val="vi-VN"/>
                    </w:rPr>
                    <w:t xml:space="preserve"> </w:t>
                  </w:r>
                  <w:r w:rsidRPr="00923E2E">
                    <w:rPr>
                      <w:b/>
                      <w:bCs/>
                      <w:iCs/>
                      <w:color w:val="auto"/>
                      <w:sz w:val="26"/>
                      <w:szCs w:val="26"/>
                      <w:lang w:val="vi-VN"/>
                    </w:rPr>
                    <w:t>Các hiện tượng xảy ra ở điện cực. Hiện tượng cực dương tan</w:t>
                  </w:r>
                  <w:r>
                    <w:rPr>
                      <w:b/>
                      <w:bCs/>
                      <w:iCs/>
                      <w:color w:val="auto"/>
                      <w:sz w:val="26"/>
                      <w:szCs w:val="26"/>
                    </w:rPr>
                    <w:t>:</w:t>
                  </w:r>
                  <w:r>
                    <w:rPr>
                      <w:bCs/>
                      <w:iCs/>
                      <w:color w:val="auto"/>
                      <w:sz w:val="26"/>
                      <w:szCs w:val="26"/>
                    </w:rPr>
                    <w:t xml:space="preserve"> </w:t>
                  </w:r>
                  <w:r w:rsidRPr="009974C3">
                    <w:rPr>
                      <w:i/>
                      <w:color w:val="FF0000"/>
                      <w:sz w:val="26"/>
                      <w:szCs w:val="26"/>
                    </w:rPr>
                    <w:t>Đọc thêm</w:t>
                  </w:r>
                </w:p>
                <w:p w14:paraId="73652B47" w14:textId="4F0C987B" w:rsidR="002902C9" w:rsidRDefault="002902C9" w:rsidP="00522F72">
                  <w:pPr>
                    <w:jc w:val="both"/>
                    <w:rPr>
                      <w:b/>
                      <w:color w:val="FF0000"/>
                      <w:sz w:val="26"/>
                      <w:szCs w:val="26"/>
                    </w:rPr>
                  </w:pPr>
                  <w:r w:rsidRPr="00923E2E">
                    <w:rPr>
                      <w:b/>
                      <w:sz w:val="26"/>
                      <w:szCs w:val="26"/>
                    </w:rPr>
                    <w:t>Mục IV: Các định luật Fa-ra-đây</w:t>
                  </w:r>
                </w:p>
                <w:p w14:paraId="31429714" w14:textId="580EBB40" w:rsidR="002902C9" w:rsidRPr="009974C3" w:rsidRDefault="002902C9" w:rsidP="00522F72">
                  <w:pPr>
                    <w:jc w:val="both"/>
                    <w:rPr>
                      <w:i/>
                      <w:color w:val="FF0000"/>
                      <w:sz w:val="26"/>
                      <w:szCs w:val="26"/>
                    </w:rPr>
                  </w:pPr>
                  <w:r w:rsidRPr="00923E2E">
                    <w:rPr>
                      <w:b/>
                      <w:sz w:val="26"/>
                      <w:szCs w:val="26"/>
                    </w:rPr>
                    <w:t>Mụ</w:t>
                  </w:r>
                  <w:r>
                    <w:rPr>
                      <w:b/>
                      <w:sz w:val="26"/>
                      <w:szCs w:val="26"/>
                    </w:rPr>
                    <w:t>c V</w:t>
                  </w:r>
                  <w:r w:rsidRPr="00923E2E">
                    <w:rPr>
                      <w:b/>
                      <w:sz w:val="26"/>
                      <w:szCs w:val="26"/>
                    </w:rPr>
                    <w:t>:</w:t>
                  </w:r>
                  <w:r>
                    <w:rPr>
                      <w:b/>
                      <w:sz w:val="26"/>
                      <w:szCs w:val="26"/>
                    </w:rPr>
                    <w:t xml:space="preserve"> Luyện tập</w:t>
                  </w:r>
                </w:p>
                <w:p w14:paraId="0B3A44DF" w14:textId="5748D537" w:rsidR="002902C9" w:rsidRPr="00923E2E" w:rsidRDefault="002902C9" w:rsidP="00522F72">
                  <w:pPr>
                    <w:pStyle w:val="TableParagraph"/>
                    <w:spacing w:before="112"/>
                    <w:rPr>
                      <w:i/>
                      <w:color w:val="FF0000"/>
                      <w:sz w:val="26"/>
                      <w:szCs w:val="26"/>
                    </w:rPr>
                  </w:pPr>
                  <w:r>
                    <w:rPr>
                      <w:i/>
                      <w:color w:val="FF0000"/>
                      <w:sz w:val="26"/>
                      <w:szCs w:val="26"/>
                      <w:lang w:val="en-US"/>
                    </w:rPr>
                    <w:t xml:space="preserve">- </w:t>
                  </w:r>
                  <w:r w:rsidRPr="00923E2E">
                    <w:rPr>
                      <w:i/>
                      <w:color w:val="FF0000"/>
                      <w:sz w:val="26"/>
                      <w:szCs w:val="26"/>
                      <w:lang w:val="vi-VN"/>
                    </w:rPr>
                    <w:t>Câu hỏi 1 trang 85 SGK</w:t>
                  </w:r>
                  <w:r w:rsidRPr="00923E2E">
                    <w:rPr>
                      <w:i/>
                      <w:color w:val="FF0000"/>
                      <w:sz w:val="26"/>
                      <w:szCs w:val="26"/>
                    </w:rPr>
                    <w:t xml:space="preserve">- </w:t>
                  </w:r>
                  <w:r w:rsidRPr="00923E2E">
                    <w:rPr>
                      <w:i/>
                      <w:color w:val="FF0000"/>
                      <w:sz w:val="26"/>
                      <w:szCs w:val="26"/>
                      <w:lang w:val="vi-VN"/>
                    </w:rPr>
                    <w:t xml:space="preserve">Không yêu cầu </w:t>
                  </w:r>
                  <w:r>
                    <w:rPr>
                      <w:i/>
                      <w:color w:val="FF0000"/>
                      <w:sz w:val="26"/>
                      <w:szCs w:val="26"/>
                      <w:lang w:val="en-US"/>
                    </w:rPr>
                    <w:t>HS trả lời</w:t>
                  </w:r>
                  <w:r w:rsidRPr="00923E2E">
                    <w:rPr>
                      <w:i/>
                      <w:color w:val="FF0000"/>
                      <w:sz w:val="26"/>
                      <w:szCs w:val="26"/>
                      <w:lang w:val="vi-VN"/>
                    </w:rPr>
                    <w:t>.</w:t>
                  </w:r>
                </w:p>
                <w:p w14:paraId="114897A7" w14:textId="72C6454B" w:rsidR="002902C9" w:rsidRPr="006260B1" w:rsidRDefault="002902C9" w:rsidP="00522F72">
                  <w:pPr>
                    <w:jc w:val="both"/>
                    <w:rPr>
                      <w:i/>
                      <w:color w:val="FF0000"/>
                      <w:sz w:val="26"/>
                      <w:szCs w:val="26"/>
                    </w:rPr>
                  </w:pPr>
                  <w:r>
                    <w:rPr>
                      <w:i/>
                      <w:color w:val="FF0000"/>
                      <w:sz w:val="26"/>
                      <w:szCs w:val="26"/>
                    </w:rPr>
                    <w:t xml:space="preserve">- </w:t>
                  </w:r>
                  <w:r w:rsidRPr="00923E2E">
                    <w:rPr>
                      <w:i/>
                      <w:color w:val="FF0000"/>
                      <w:sz w:val="26"/>
                      <w:szCs w:val="26"/>
                    </w:rPr>
                    <w:t>Bài tập 10 trang 85 SGK- Không yêu cầu</w:t>
                  </w:r>
                  <w:r>
                    <w:rPr>
                      <w:i/>
                      <w:color w:val="FF0000"/>
                      <w:sz w:val="26"/>
                      <w:szCs w:val="26"/>
                    </w:rPr>
                    <w:t xml:space="preserve"> HS</w:t>
                  </w:r>
                  <w:r w:rsidRPr="00923E2E">
                    <w:rPr>
                      <w:i/>
                      <w:color w:val="FF0000"/>
                      <w:sz w:val="26"/>
                      <w:szCs w:val="26"/>
                    </w:rPr>
                    <w:t xml:space="preserve"> làm.</w:t>
                  </w:r>
                </w:p>
                <w:p w14:paraId="7BE9B295" w14:textId="77777777" w:rsidR="002902C9" w:rsidRDefault="002902C9" w:rsidP="00522F72">
                  <w:pPr>
                    <w:jc w:val="both"/>
                    <w:rPr>
                      <w:b/>
                      <w:bCs/>
                      <w:iCs/>
                      <w:color w:val="auto"/>
                      <w:sz w:val="26"/>
                      <w:szCs w:val="26"/>
                      <w:u w:val="single"/>
                    </w:rPr>
                  </w:pPr>
                </w:p>
                <w:p w14:paraId="28EEA21C" w14:textId="459213B8" w:rsidR="002902C9" w:rsidRPr="00923E2E" w:rsidRDefault="002902C9" w:rsidP="00522F72">
                  <w:pPr>
                    <w:jc w:val="both"/>
                    <w:rPr>
                      <w:b/>
                      <w:bCs/>
                      <w:iCs/>
                      <w:color w:val="auto"/>
                      <w:sz w:val="26"/>
                      <w:szCs w:val="26"/>
                      <w:lang w:val="vi-VN"/>
                    </w:rPr>
                  </w:pPr>
                  <w:r w:rsidRPr="00923E2E">
                    <w:rPr>
                      <w:b/>
                      <w:bCs/>
                      <w:iCs/>
                      <w:color w:val="auto"/>
                      <w:sz w:val="26"/>
                      <w:szCs w:val="26"/>
                      <w:u w:val="single"/>
                      <w:lang w:val="vi-VN"/>
                    </w:rPr>
                    <w:t>Tiế</w:t>
                  </w:r>
                  <w:r>
                    <w:rPr>
                      <w:b/>
                      <w:bCs/>
                      <w:iCs/>
                      <w:color w:val="auto"/>
                      <w:sz w:val="26"/>
                      <w:szCs w:val="26"/>
                      <w:u w:val="single"/>
                      <w:lang w:val="vi-VN"/>
                    </w:rPr>
                    <w:t xml:space="preserve">t </w:t>
                  </w:r>
                  <w:r>
                    <w:rPr>
                      <w:b/>
                      <w:bCs/>
                      <w:iCs/>
                      <w:color w:val="auto"/>
                      <w:sz w:val="26"/>
                      <w:szCs w:val="26"/>
                      <w:u w:val="single"/>
                    </w:rPr>
                    <w:t>2</w:t>
                  </w:r>
                  <w:r w:rsidRPr="00923E2E">
                    <w:rPr>
                      <w:b/>
                      <w:bCs/>
                      <w:iCs/>
                      <w:color w:val="auto"/>
                      <w:sz w:val="26"/>
                      <w:szCs w:val="26"/>
                      <w:lang w:val="vi-VN"/>
                    </w:rPr>
                    <w:t xml:space="preserve">: </w:t>
                  </w:r>
                </w:p>
                <w:p w14:paraId="65CDC7BD" w14:textId="77777777" w:rsidR="002902C9" w:rsidRPr="00923E2E" w:rsidRDefault="002902C9" w:rsidP="00522F72">
                  <w:pPr>
                    <w:jc w:val="both"/>
                    <w:rPr>
                      <w:bCs/>
                      <w:iCs/>
                      <w:color w:val="FF0000"/>
                      <w:sz w:val="26"/>
                      <w:szCs w:val="26"/>
                    </w:rPr>
                  </w:pPr>
                  <w:r w:rsidRPr="00923E2E">
                    <w:rPr>
                      <w:bCs/>
                      <w:iCs/>
                      <w:color w:val="FF0000"/>
                      <w:sz w:val="26"/>
                      <w:szCs w:val="26"/>
                      <w:lang w:val="vi-VN"/>
                    </w:rPr>
                    <w:t>Hoạt động trải nghiệm dòng điện trong chất điện phân</w:t>
                  </w:r>
                  <w:r w:rsidRPr="00923E2E">
                    <w:rPr>
                      <w:bCs/>
                      <w:iCs/>
                      <w:color w:val="FF0000"/>
                      <w:sz w:val="26"/>
                      <w:szCs w:val="26"/>
                    </w:rPr>
                    <w:t xml:space="preserve"> (chế tạo xe đồ chơi chạy bằng “pin nước muối” hoặc chế tạo bộ dụng cụ mạ đồng cho một huy chương, …)</w:t>
                  </w:r>
                </w:p>
                <w:p w14:paraId="4B880708" w14:textId="77777777" w:rsidR="002902C9" w:rsidRPr="00923E2E" w:rsidRDefault="002902C9" w:rsidP="00BE38D3">
                  <w:pPr>
                    <w:jc w:val="both"/>
                    <w:rPr>
                      <w:b/>
                      <w:sz w:val="26"/>
                      <w:szCs w:val="26"/>
                    </w:rPr>
                  </w:pPr>
                </w:p>
              </w:tc>
            </w:tr>
            <w:tr w:rsidR="002902C9" w:rsidRPr="00923E2E" w14:paraId="7FFBFCEB"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6D274A6E" w14:textId="128EC7A9" w:rsidR="002902C9" w:rsidRPr="00923E2E" w:rsidRDefault="002902C9" w:rsidP="00BE38D3">
                  <w:pPr>
                    <w:jc w:val="center"/>
                    <w:rPr>
                      <w:sz w:val="26"/>
                      <w:szCs w:val="26"/>
                    </w:rPr>
                  </w:pPr>
                  <w:r>
                    <w:rPr>
                      <w:sz w:val="26"/>
                      <w:szCs w:val="26"/>
                    </w:rPr>
                    <w:lastRenderedPageBreak/>
                    <w:t>28</w:t>
                  </w:r>
                </w:p>
              </w:tc>
              <w:tc>
                <w:tcPr>
                  <w:tcW w:w="652" w:type="pct"/>
                  <w:tcBorders>
                    <w:top w:val="single" w:sz="4" w:space="0" w:color="auto"/>
                    <w:left w:val="single" w:sz="4" w:space="0" w:color="auto"/>
                    <w:bottom w:val="single" w:sz="4" w:space="0" w:color="auto"/>
                    <w:right w:val="single" w:sz="4" w:space="0" w:color="auto"/>
                  </w:tcBorders>
                </w:tcPr>
                <w:p w14:paraId="49382FE7" w14:textId="77777777" w:rsidR="002902C9" w:rsidRPr="00FC6F61" w:rsidRDefault="002902C9" w:rsidP="00E07D10">
                  <w:pPr>
                    <w:rPr>
                      <w:rFonts w:eastAsia="Times New Roman"/>
                      <w:b/>
                      <w:bCs/>
                      <w:iCs/>
                      <w:color w:val="0000FF"/>
                      <w:sz w:val="26"/>
                      <w:szCs w:val="26"/>
                    </w:rPr>
                  </w:pPr>
                  <w:r w:rsidRPr="00FC6F61">
                    <w:rPr>
                      <w:rFonts w:eastAsia="Times New Roman"/>
                      <w:b/>
                      <w:bCs/>
                      <w:iCs/>
                      <w:color w:val="0000FF"/>
                      <w:sz w:val="26"/>
                      <w:szCs w:val="26"/>
                    </w:rPr>
                    <w:t xml:space="preserve">Bài tập </w:t>
                  </w:r>
                </w:p>
                <w:p w14:paraId="0B9299AC" w14:textId="0B46E4FE" w:rsidR="002902C9" w:rsidRPr="00FC6F61" w:rsidRDefault="002902C9" w:rsidP="00E07D10">
                  <w:pPr>
                    <w:rPr>
                      <w:rFonts w:eastAsia="Times New Roman"/>
                      <w:bCs/>
                      <w:iCs/>
                      <w:color w:val="0000FF"/>
                      <w:sz w:val="26"/>
                      <w:szCs w:val="26"/>
                    </w:rPr>
                  </w:pPr>
                  <w:r w:rsidRPr="00FC6F61">
                    <w:rPr>
                      <w:rFonts w:eastAsia="Times New Roman"/>
                      <w:bCs/>
                      <w:iCs/>
                      <w:color w:val="0000FF"/>
                      <w:sz w:val="26"/>
                      <w:szCs w:val="26"/>
                    </w:rPr>
                    <w:t xml:space="preserve">Dòng điện trong </w:t>
                  </w:r>
                  <w:r>
                    <w:rPr>
                      <w:rFonts w:eastAsia="Times New Roman"/>
                      <w:bCs/>
                      <w:iCs/>
                      <w:color w:val="0000FF"/>
                      <w:sz w:val="26"/>
                      <w:szCs w:val="26"/>
                    </w:rPr>
                    <w:t>chất điện phân.</w:t>
                  </w:r>
                </w:p>
                <w:p w14:paraId="175F4FDB" w14:textId="77777777" w:rsidR="002902C9" w:rsidRPr="00923E2E" w:rsidRDefault="002902C9" w:rsidP="000E7784">
                  <w:pPr>
                    <w:rPr>
                      <w:rFonts w:eastAsia="Times New Roman"/>
                      <w:b/>
                      <w:bCs/>
                      <w:iCs/>
                      <w:color w:val="FF0000"/>
                      <w:sz w:val="26"/>
                      <w:szCs w:val="26"/>
                    </w:rPr>
                  </w:pPr>
                </w:p>
              </w:tc>
              <w:tc>
                <w:tcPr>
                  <w:tcW w:w="277" w:type="pct"/>
                  <w:gridSpan w:val="2"/>
                  <w:tcBorders>
                    <w:top w:val="single" w:sz="4" w:space="0" w:color="auto"/>
                    <w:left w:val="single" w:sz="4" w:space="0" w:color="auto"/>
                    <w:bottom w:val="single" w:sz="4" w:space="0" w:color="auto"/>
                    <w:right w:val="single" w:sz="4" w:space="0" w:color="auto"/>
                  </w:tcBorders>
                </w:tcPr>
                <w:p w14:paraId="3E873BA2" w14:textId="2446DA37" w:rsidR="002902C9" w:rsidRDefault="002902C9" w:rsidP="000E7784">
                  <w:pPr>
                    <w:jc w:val="center"/>
                    <w:rPr>
                      <w:sz w:val="26"/>
                      <w:szCs w:val="26"/>
                    </w:rPr>
                  </w:pPr>
                  <w:r>
                    <w:rPr>
                      <w:sz w:val="26"/>
                      <w:szCs w:val="26"/>
                    </w:rPr>
                    <w:t>1</w:t>
                  </w:r>
                </w:p>
              </w:tc>
              <w:tc>
                <w:tcPr>
                  <w:tcW w:w="282" w:type="pct"/>
                  <w:tcBorders>
                    <w:top w:val="single" w:sz="4" w:space="0" w:color="auto"/>
                    <w:left w:val="single" w:sz="4" w:space="0" w:color="auto"/>
                    <w:bottom w:val="single" w:sz="4" w:space="0" w:color="auto"/>
                    <w:right w:val="single" w:sz="4" w:space="0" w:color="auto"/>
                  </w:tcBorders>
                </w:tcPr>
                <w:p w14:paraId="3F8E8AA1" w14:textId="77777777" w:rsidR="002902C9" w:rsidRDefault="002902C9" w:rsidP="00BE38D3">
                  <w:pPr>
                    <w:jc w:val="center"/>
                    <w:rPr>
                      <w:sz w:val="26"/>
                      <w:szCs w:val="26"/>
                    </w:rPr>
                  </w:pPr>
                  <w:r>
                    <w:rPr>
                      <w:sz w:val="26"/>
                      <w:szCs w:val="26"/>
                    </w:rPr>
                    <w:t>TC13</w:t>
                  </w:r>
                </w:p>
                <w:p w14:paraId="65077CBB" w14:textId="33B07B1B" w:rsidR="002902C9" w:rsidRDefault="002902C9" w:rsidP="00BE38D3">
                  <w:pPr>
                    <w:jc w:val="center"/>
                    <w:rPr>
                      <w:sz w:val="26"/>
                      <w:szCs w:val="26"/>
                    </w:rPr>
                  </w:pPr>
                </w:p>
              </w:tc>
              <w:tc>
                <w:tcPr>
                  <w:tcW w:w="1193" w:type="pct"/>
                  <w:tcBorders>
                    <w:top w:val="single" w:sz="4" w:space="0" w:color="auto"/>
                    <w:left w:val="single" w:sz="4" w:space="0" w:color="auto"/>
                    <w:bottom w:val="single" w:sz="4" w:space="0" w:color="auto"/>
                    <w:right w:val="single" w:sz="4" w:space="0" w:color="auto"/>
                  </w:tcBorders>
                </w:tcPr>
                <w:p w14:paraId="5189BB42" w14:textId="63C60CC8" w:rsidR="002902C9" w:rsidRPr="00132B0E" w:rsidRDefault="002902C9" w:rsidP="00132B0E">
                  <w:pPr>
                    <w:jc w:val="both"/>
                    <w:rPr>
                      <w:sz w:val="26"/>
                      <w:szCs w:val="26"/>
                    </w:rPr>
                  </w:pPr>
                  <w:r w:rsidRPr="00132B0E">
                    <w:rPr>
                      <w:sz w:val="26"/>
                      <w:szCs w:val="26"/>
                    </w:rPr>
                    <w:t xml:space="preserve">- </w:t>
                  </w:r>
                  <w:r>
                    <w:rPr>
                      <w:sz w:val="26"/>
                      <w:szCs w:val="26"/>
                    </w:rPr>
                    <w:t>Khắc sâu</w:t>
                  </w:r>
                  <w:r w:rsidRPr="00132B0E">
                    <w:rPr>
                      <w:sz w:val="26"/>
                      <w:szCs w:val="26"/>
                    </w:rPr>
                    <w:t xml:space="preserve"> kiến thức </w:t>
                  </w:r>
                  <w:r>
                    <w:rPr>
                      <w:sz w:val="26"/>
                      <w:szCs w:val="26"/>
                    </w:rPr>
                    <w:t xml:space="preserve">về cơ bản về dòng điện trong chất </w:t>
                  </w:r>
                  <w:r w:rsidRPr="00132B0E">
                    <w:rPr>
                      <w:sz w:val="26"/>
                      <w:szCs w:val="26"/>
                    </w:rPr>
                    <w:t>điện phân, các ứng dụng trong kĩ thuật và đời sống.</w:t>
                  </w:r>
                </w:p>
                <w:p w14:paraId="2BE1BBBA" w14:textId="62D09972" w:rsidR="002902C9" w:rsidRPr="00132B0E" w:rsidRDefault="002902C9" w:rsidP="00132B0E">
                  <w:pPr>
                    <w:jc w:val="both"/>
                    <w:rPr>
                      <w:sz w:val="26"/>
                      <w:szCs w:val="26"/>
                    </w:rPr>
                  </w:pPr>
                  <w:r w:rsidRPr="00132B0E">
                    <w:rPr>
                      <w:sz w:val="26"/>
                      <w:szCs w:val="26"/>
                    </w:rPr>
                    <w:t>- Sử dụng được công thức Faraday để giải các bài toán về điện phân và các mạch điện kín có ch</w:t>
                  </w:r>
                  <w:r>
                    <w:rPr>
                      <w:sz w:val="26"/>
                      <w:szCs w:val="26"/>
                    </w:rPr>
                    <w:t>ứa</w:t>
                  </w:r>
                  <w:r w:rsidRPr="00132B0E">
                    <w:rPr>
                      <w:sz w:val="26"/>
                      <w:szCs w:val="26"/>
                    </w:rPr>
                    <w:t xml:space="preserve"> bình điện phân dương cực tan.</w:t>
                  </w:r>
                </w:p>
                <w:p w14:paraId="6B490BB1" w14:textId="77777777" w:rsidR="002902C9" w:rsidRPr="00132B0E" w:rsidRDefault="002902C9" w:rsidP="006260B1">
                  <w:pPr>
                    <w:rPr>
                      <w:b/>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30F94078" w14:textId="77777777" w:rsidR="002902C9" w:rsidRPr="00923E2E" w:rsidRDefault="002902C9" w:rsidP="00E07D10">
                  <w:pPr>
                    <w:jc w:val="both"/>
                    <w:rPr>
                      <w:b/>
                      <w:sz w:val="26"/>
                      <w:szCs w:val="26"/>
                    </w:rPr>
                  </w:pPr>
                  <w:r w:rsidRPr="00923E2E">
                    <w:rPr>
                      <w:b/>
                      <w:sz w:val="26"/>
                      <w:szCs w:val="26"/>
                    </w:rPr>
                    <w:t>- Hình thức dạy học</w:t>
                  </w:r>
                  <w:r>
                    <w:rPr>
                      <w:b/>
                      <w:sz w:val="26"/>
                      <w:szCs w:val="26"/>
                    </w:rPr>
                    <w:t>: [1]</w:t>
                  </w:r>
                </w:p>
                <w:p w14:paraId="652B1761" w14:textId="77777777" w:rsidR="002902C9" w:rsidRDefault="002902C9" w:rsidP="00E07D10">
                  <w:pPr>
                    <w:rPr>
                      <w:b/>
                      <w:sz w:val="26"/>
                      <w:szCs w:val="26"/>
                    </w:rPr>
                  </w:pPr>
                </w:p>
                <w:p w14:paraId="412CDD23" w14:textId="77777777" w:rsidR="002902C9" w:rsidRPr="00923E2E" w:rsidRDefault="002902C9" w:rsidP="00E07D10">
                  <w:pPr>
                    <w:rPr>
                      <w:b/>
                      <w:sz w:val="26"/>
                      <w:szCs w:val="26"/>
                    </w:rPr>
                  </w:pPr>
                  <w:r w:rsidRPr="00923E2E">
                    <w:rPr>
                      <w:b/>
                      <w:sz w:val="26"/>
                      <w:szCs w:val="26"/>
                    </w:rPr>
                    <w:t>- Địa điểm</w:t>
                  </w:r>
                  <w:r>
                    <w:rPr>
                      <w:b/>
                      <w:sz w:val="26"/>
                      <w:szCs w:val="26"/>
                    </w:rPr>
                    <w:t>: [2]</w:t>
                  </w:r>
                  <w:r w:rsidRPr="00923E2E">
                    <w:rPr>
                      <w:b/>
                      <w:sz w:val="26"/>
                      <w:szCs w:val="26"/>
                    </w:rPr>
                    <w:t xml:space="preserve"> </w:t>
                  </w:r>
                </w:p>
                <w:p w14:paraId="6C526582" w14:textId="77777777" w:rsidR="002902C9" w:rsidRPr="00923E2E" w:rsidRDefault="002902C9" w:rsidP="006260B1">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2682E6D0"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06DD8851"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7BC33B3A"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0BC41BEE"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7D7036AD"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300D0EC2" w14:textId="77777777" w:rsidR="002902C9" w:rsidRPr="00923E2E" w:rsidRDefault="002902C9" w:rsidP="00D977BD">
                  <w:pPr>
                    <w:jc w:val="both"/>
                    <w:rPr>
                      <w:b/>
                      <w:sz w:val="26"/>
                      <w:szCs w:val="26"/>
                      <w:lang w:val="vi-VN"/>
                    </w:rPr>
                  </w:pPr>
                </w:p>
              </w:tc>
            </w:tr>
            <w:tr w:rsidR="002902C9" w:rsidRPr="00923E2E" w14:paraId="4CD420DA"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38754A5A" w14:textId="0A8E5339" w:rsidR="002902C9" w:rsidRPr="00923E2E" w:rsidRDefault="002902C9" w:rsidP="00BE38D3">
                  <w:pPr>
                    <w:jc w:val="center"/>
                    <w:rPr>
                      <w:sz w:val="26"/>
                      <w:szCs w:val="26"/>
                    </w:rPr>
                  </w:pPr>
                  <w:r>
                    <w:rPr>
                      <w:sz w:val="26"/>
                      <w:szCs w:val="26"/>
                    </w:rPr>
                    <w:t>29</w:t>
                  </w:r>
                </w:p>
              </w:tc>
              <w:tc>
                <w:tcPr>
                  <w:tcW w:w="652" w:type="pct"/>
                  <w:tcBorders>
                    <w:top w:val="single" w:sz="4" w:space="0" w:color="auto"/>
                    <w:left w:val="single" w:sz="4" w:space="0" w:color="auto"/>
                    <w:bottom w:val="single" w:sz="4" w:space="0" w:color="auto"/>
                    <w:right w:val="single" w:sz="4" w:space="0" w:color="auto"/>
                  </w:tcBorders>
                </w:tcPr>
                <w:p w14:paraId="148B0D7D" w14:textId="77777777" w:rsidR="002902C9" w:rsidRPr="00923E2E" w:rsidRDefault="002902C9" w:rsidP="000E7784">
                  <w:pPr>
                    <w:rPr>
                      <w:rFonts w:eastAsia="Times New Roman"/>
                      <w:color w:val="auto"/>
                      <w:sz w:val="26"/>
                      <w:szCs w:val="26"/>
                    </w:rPr>
                  </w:pPr>
                  <w:r w:rsidRPr="00923E2E">
                    <w:rPr>
                      <w:rFonts w:eastAsia="Times New Roman"/>
                      <w:b/>
                      <w:bCs/>
                      <w:iCs/>
                      <w:color w:val="FF0000"/>
                      <w:sz w:val="26"/>
                      <w:szCs w:val="26"/>
                    </w:rPr>
                    <w:t xml:space="preserve">Bài 15: </w:t>
                  </w:r>
                  <w:r w:rsidRPr="00923E2E">
                    <w:rPr>
                      <w:rFonts w:eastAsia="Times New Roman"/>
                      <w:color w:val="auto"/>
                      <w:sz w:val="26"/>
                      <w:szCs w:val="26"/>
                    </w:rPr>
                    <w:t>Dòng điện trong chất khí.</w:t>
                  </w:r>
                </w:p>
                <w:p w14:paraId="06B2323F" w14:textId="77777777" w:rsidR="002902C9" w:rsidRPr="00923E2E" w:rsidRDefault="002902C9" w:rsidP="00BE38D3">
                  <w:pPr>
                    <w:rPr>
                      <w:b/>
                      <w:bCs/>
                      <w:iCs/>
                      <w:color w:val="FF0000"/>
                      <w:sz w:val="26"/>
                      <w:szCs w:val="26"/>
                      <w:u w:val="single"/>
                    </w:rPr>
                  </w:pPr>
                </w:p>
              </w:tc>
              <w:tc>
                <w:tcPr>
                  <w:tcW w:w="277" w:type="pct"/>
                  <w:gridSpan w:val="2"/>
                  <w:tcBorders>
                    <w:top w:val="single" w:sz="4" w:space="0" w:color="auto"/>
                    <w:left w:val="single" w:sz="4" w:space="0" w:color="auto"/>
                    <w:bottom w:val="single" w:sz="4" w:space="0" w:color="auto"/>
                    <w:right w:val="single" w:sz="4" w:space="0" w:color="auto"/>
                  </w:tcBorders>
                </w:tcPr>
                <w:p w14:paraId="7D3E3C4D" w14:textId="7F6F7282" w:rsidR="002902C9" w:rsidRPr="00923E2E" w:rsidRDefault="002902C9" w:rsidP="000E7784">
                  <w:pPr>
                    <w:jc w:val="center"/>
                    <w:rPr>
                      <w:sz w:val="26"/>
                      <w:szCs w:val="26"/>
                    </w:rPr>
                  </w:pPr>
                  <w:r>
                    <w:rPr>
                      <w:sz w:val="26"/>
                      <w:szCs w:val="26"/>
                    </w:rPr>
                    <w:t>1</w:t>
                  </w:r>
                </w:p>
              </w:tc>
              <w:tc>
                <w:tcPr>
                  <w:tcW w:w="282" w:type="pct"/>
                  <w:tcBorders>
                    <w:top w:val="single" w:sz="4" w:space="0" w:color="auto"/>
                    <w:left w:val="single" w:sz="4" w:space="0" w:color="auto"/>
                    <w:bottom w:val="single" w:sz="4" w:space="0" w:color="auto"/>
                    <w:right w:val="single" w:sz="4" w:space="0" w:color="auto"/>
                  </w:tcBorders>
                </w:tcPr>
                <w:p w14:paraId="579C56A0" w14:textId="29D3F5C9" w:rsidR="002902C9" w:rsidRPr="00923E2E" w:rsidRDefault="002902C9" w:rsidP="00BE38D3">
                  <w:pPr>
                    <w:jc w:val="center"/>
                    <w:rPr>
                      <w:sz w:val="26"/>
                      <w:szCs w:val="26"/>
                    </w:rPr>
                  </w:pPr>
                  <w:r>
                    <w:rPr>
                      <w:sz w:val="26"/>
                      <w:szCs w:val="26"/>
                    </w:rPr>
                    <w:t>27</w:t>
                  </w:r>
                </w:p>
              </w:tc>
              <w:tc>
                <w:tcPr>
                  <w:tcW w:w="1193" w:type="pct"/>
                  <w:tcBorders>
                    <w:top w:val="single" w:sz="4" w:space="0" w:color="auto"/>
                    <w:left w:val="single" w:sz="4" w:space="0" w:color="auto"/>
                    <w:bottom w:val="single" w:sz="4" w:space="0" w:color="auto"/>
                    <w:right w:val="single" w:sz="4" w:space="0" w:color="auto"/>
                  </w:tcBorders>
                </w:tcPr>
                <w:p w14:paraId="5E45B75F" w14:textId="77777777" w:rsidR="002902C9" w:rsidRPr="00923E2E" w:rsidRDefault="002902C9" w:rsidP="006260B1">
                  <w:pPr>
                    <w:rPr>
                      <w:sz w:val="26"/>
                      <w:szCs w:val="26"/>
                    </w:rPr>
                  </w:pPr>
                  <w:r w:rsidRPr="00923E2E">
                    <w:rPr>
                      <w:b/>
                      <w:sz w:val="26"/>
                      <w:szCs w:val="26"/>
                    </w:rPr>
                    <w:t xml:space="preserve">- </w:t>
                  </w:r>
                  <w:r w:rsidRPr="00923E2E">
                    <w:rPr>
                      <w:sz w:val="26"/>
                      <w:szCs w:val="26"/>
                    </w:rPr>
                    <w:t xml:space="preserve">Trình bày được: </w:t>
                  </w:r>
                  <w:r w:rsidRPr="00923E2E">
                    <w:rPr>
                      <w:sz w:val="26"/>
                      <w:szCs w:val="26"/>
                    </w:rPr>
                    <w:tab/>
                  </w:r>
                </w:p>
                <w:p w14:paraId="3398B039" w14:textId="77777777" w:rsidR="002902C9" w:rsidRPr="00923E2E" w:rsidRDefault="002902C9" w:rsidP="006260B1">
                  <w:pPr>
                    <w:rPr>
                      <w:sz w:val="26"/>
                      <w:szCs w:val="26"/>
                    </w:rPr>
                  </w:pPr>
                  <w:r w:rsidRPr="00923E2E">
                    <w:rPr>
                      <w:sz w:val="26"/>
                      <w:szCs w:val="26"/>
                    </w:rPr>
                    <w:t>+ N</w:t>
                  </w:r>
                  <w:r w:rsidRPr="00923E2E">
                    <w:rPr>
                      <w:sz w:val="26"/>
                      <w:szCs w:val="26"/>
                      <w:lang w:val="vi-VN"/>
                    </w:rPr>
                    <w:t>guyên nhân chất khí dẫn điện.</w:t>
                  </w:r>
                </w:p>
                <w:p w14:paraId="03AD4617" w14:textId="77777777" w:rsidR="002902C9" w:rsidRPr="00923E2E" w:rsidRDefault="002902C9" w:rsidP="006260B1">
                  <w:pPr>
                    <w:rPr>
                      <w:sz w:val="26"/>
                      <w:szCs w:val="26"/>
                      <w:lang w:val="vi-VN"/>
                    </w:rPr>
                  </w:pPr>
                  <w:r w:rsidRPr="00923E2E">
                    <w:rPr>
                      <w:sz w:val="26"/>
                      <w:szCs w:val="26"/>
                    </w:rPr>
                    <w:t>+ Bản chất của dòng điện trong chất khí.</w:t>
                  </w:r>
                </w:p>
                <w:p w14:paraId="2966897E" w14:textId="77777777" w:rsidR="002902C9" w:rsidRDefault="002902C9" w:rsidP="006260B1">
                  <w:pPr>
                    <w:rPr>
                      <w:sz w:val="26"/>
                      <w:szCs w:val="26"/>
                    </w:rPr>
                  </w:pPr>
                  <w:r w:rsidRPr="00923E2E">
                    <w:rPr>
                      <w:sz w:val="26"/>
                      <w:szCs w:val="26"/>
                    </w:rPr>
                    <w:t>+ Cách t</w:t>
                  </w:r>
                  <w:r w:rsidRPr="00923E2E">
                    <w:rPr>
                      <w:sz w:val="26"/>
                      <w:szCs w:val="26"/>
                      <w:lang w:val="vi-VN"/>
                    </w:rPr>
                    <w:t xml:space="preserve">ạo ra hạt tải điện </w:t>
                  </w:r>
                  <w:r w:rsidRPr="00923E2E">
                    <w:rPr>
                      <w:sz w:val="26"/>
                      <w:szCs w:val="26"/>
                      <w:lang w:val="vi-VN"/>
                    </w:rPr>
                    <w:lastRenderedPageBreak/>
                    <w:t>trong quá trình dẫn điện không tự lực của chất khí.</w:t>
                  </w:r>
                </w:p>
                <w:p w14:paraId="56FAFB2E" w14:textId="77777777" w:rsidR="002902C9" w:rsidRDefault="002902C9" w:rsidP="00F400B2">
                  <w:pPr>
                    <w:rPr>
                      <w:sz w:val="26"/>
                      <w:szCs w:val="26"/>
                    </w:rPr>
                  </w:pPr>
                  <w:r w:rsidRPr="00923E2E">
                    <w:rPr>
                      <w:sz w:val="26"/>
                      <w:szCs w:val="26"/>
                    </w:rPr>
                    <w:t>- Giải thích được bản chất dòng điện trong chấ</w:t>
                  </w:r>
                  <w:r>
                    <w:rPr>
                      <w:sz w:val="26"/>
                      <w:szCs w:val="26"/>
                    </w:rPr>
                    <w:t>t khí.</w:t>
                  </w:r>
                </w:p>
                <w:p w14:paraId="5DB575E5" w14:textId="77777777" w:rsidR="002902C9" w:rsidRPr="00923E2E" w:rsidRDefault="002902C9" w:rsidP="006260B1">
                  <w:pPr>
                    <w:rPr>
                      <w:sz w:val="26"/>
                      <w:szCs w:val="26"/>
                    </w:rPr>
                  </w:pPr>
                  <w:r w:rsidRPr="00923E2E">
                    <w:rPr>
                      <w:sz w:val="26"/>
                      <w:szCs w:val="26"/>
                      <w:lang w:val="nl-NL"/>
                    </w:rPr>
                    <w:t xml:space="preserve">- Nêu được tên các quá trình phóng điện tự lực thường gặp: </w:t>
                  </w:r>
                  <w:r w:rsidRPr="00923E2E">
                    <w:rPr>
                      <w:sz w:val="26"/>
                      <w:szCs w:val="26"/>
                    </w:rPr>
                    <w:t>tia lửa điện, hồ quang điện.</w:t>
                  </w:r>
                </w:p>
                <w:p w14:paraId="56184AC7" w14:textId="77777777" w:rsidR="002902C9" w:rsidRPr="00923E2E" w:rsidRDefault="002902C9" w:rsidP="006260B1">
                  <w:pPr>
                    <w:rPr>
                      <w:sz w:val="26"/>
                      <w:szCs w:val="26"/>
                    </w:rPr>
                  </w:pPr>
                  <w:r w:rsidRPr="00923E2E">
                    <w:rPr>
                      <w:sz w:val="26"/>
                      <w:szCs w:val="26"/>
                    </w:rPr>
                    <w:t xml:space="preserve">- </w:t>
                  </w:r>
                  <w:r w:rsidRPr="00923E2E">
                    <w:rPr>
                      <w:sz w:val="26"/>
                      <w:szCs w:val="26"/>
                      <w:lang w:val="vi-VN"/>
                    </w:rPr>
                    <w:t>Biết cách phòng và tuyên truyền các biện pháp phòng chống sét.</w:t>
                  </w:r>
                </w:p>
                <w:p w14:paraId="3B67A33E" w14:textId="77777777" w:rsidR="002902C9" w:rsidRPr="00923E2E" w:rsidRDefault="002902C9" w:rsidP="006C6EBF">
                  <w:pPr>
                    <w:tabs>
                      <w:tab w:val="left" w:pos="360"/>
                    </w:tabs>
                    <w:rPr>
                      <w:sz w:val="26"/>
                      <w:szCs w:val="26"/>
                    </w:rPr>
                  </w:pPr>
                  <w:r w:rsidRPr="00923E2E">
                    <w:rPr>
                      <w:sz w:val="26"/>
                      <w:szCs w:val="26"/>
                    </w:rPr>
                    <w:t>-</w:t>
                  </w:r>
                  <w:r w:rsidRPr="00923E2E">
                    <w:rPr>
                      <w:sz w:val="26"/>
                      <w:szCs w:val="26"/>
                      <w:lang w:val="vi-VN"/>
                    </w:rPr>
                    <w:t xml:space="preserve"> Vận dụng kiến thức </w:t>
                  </w:r>
                  <w:r w:rsidRPr="00923E2E">
                    <w:rPr>
                      <w:sz w:val="26"/>
                      <w:szCs w:val="26"/>
                    </w:rPr>
                    <w:t xml:space="preserve">của </w:t>
                  </w:r>
                  <w:r>
                    <w:rPr>
                      <w:sz w:val="26"/>
                      <w:szCs w:val="26"/>
                    </w:rPr>
                    <w:t>bài học</w:t>
                  </w:r>
                  <w:r w:rsidRPr="00923E2E">
                    <w:rPr>
                      <w:sz w:val="26"/>
                      <w:szCs w:val="26"/>
                      <w:lang w:val="vi-VN"/>
                    </w:rPr>
                    <w:t xml:space="preserve"> để </w:t>
                  </w:r>
                  <w:r w:rsidRPr="00923E2E">
                    <w:rPr>
                      <w:sz w:val="26"/>
                      <w:szCs w:val="26"/>
                    </w:rPr>
                    <w:t>giải các bài tập có liên quan, giải thích các hiện tượng liên quan.</w:t>
                  </w:r>
                  <w:r>
                    <w:rPr>
                      <w:sz w:val="26"/>
                      <w:szCs w:val="26"/>
                    </w:rPr>
                    <w:tab/>
                  </w:r>
                </w:p>
                <w:p w14:paraId="23B40D52" w14:textId="77777777" w:rsidR="002902C9" w:rsidRPr="00923E2E" w:rsidRDefault="002902C9" w:rsidP="00BE38D3">
                  <w:pPr>
                    <w:keepNext/>
                    <w:tabs>
                      <w:tab w:val="left" w:pos="360"/>
                    </w:tabs>
                    <w:outlineLvl w:val="1"/>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04E9B727" w14:textId="77777777" w:rsidR="002902C9" w:rsidRPr="00923E2E" w:rsidRDefault="002902C9" w:rsidP="006260B1">
                  <w:pPr>
                    <w:jc w:val="both"/>
                    <w:rPr>
                      <w:b/>
                      <w:sz w:val="26"/>
                      <w:szCs w:val="26"/>
                    </w:rPr>
                  </w:pPr>
                  <w:r w:rsidRPr="00923E2E">
                    <w:rPr>
                      <w:b/>
                      <w:sz w:val="26"/>
                      <w:szCs w:val="26"/>
                    </w:rPr>
                    <w:lastRenderedPageBreak/>
                    <w:t>- Hình thức dạy học:</w:t>
                  </w:r>
                </w:p>
                <w:p w14:paraId="1524157C" w14:textId="77777777" w:rsidR="002902C9" w:rsidRPr="00923E2E" w:rsidRDefault="002902C9" w:rsidP="006260B1">
                  <w:pPr>
                    <w:jc w:val="both"/>
                    <w:rPr>
                      <w:sz w:val="26"/>
                      <w:szCs w:val="26"/>
                    </w:rPr>
                  </w:pPr>
                  <w:r w:rsidRPr="00923E2E">
                    <w:rPr>
                      <w:sz w:val="26"/>
                      <w:szCs w:val="26"/>
                    </w:rPr>
                    <w:t>+ Dạy học theo lớp</w:t>
                  </w:r>
                </w:p>
                <w:p w14:paraId="2458E002" w14:textId="77777777" w:rsidR="002902C9" w:rsidRPr="00923E2E" w:rsidRDefault="002902C9" w:rsidP="006260B1">
                  <w:pPr>
                    <w:jc w:val="both"/>
                    <w:rPr>
                      <w:sz w:val="26"/>
                      <w:szCs w:val="26"/>
                    </w:rPr>
                  </w:pPr>
                  <w:r w:rsidRPr="00923E2E">
                    <w:rPr>
                      <w:sz w:val="26"/>
                      <w:szCs w:val="26"/>
                    </w:rPr>
                    <w:t>+ Dạy học theo nhóm</w:t>
                  </w:r>
                </w:p>
                <w:p w14:paraId="00967BC8" w14:textId="77777777" w:rsidR="002902C9" w:rsidRPr="00923E2E" w:rsidRDefault="002902C9" w:rsidP="006260B1">
                  <w:pPr>
                    <w:jc w:val="both"/>
                    <w:rPr>
                      <w:sz w:val="26"/>
                      <w:szCs w:val="26"/>
                    </w:rPr>
                  </w:pPr>
                  <w:r w:rsidRPr="00923E2E">
                    <w:rPr>
                      <w:sz w:val="26"/>
                      <w:szCs w:val="26"/>
                    </w:rPr>
                    <w:lastRenderedPageBreak/>
                    <w:t>+ Dạy học cá nhân</w:t>
                  </w:r>
                </w:p>
                <w:p w14:paraId="28174CF9" w14:textId="77777777" w:rsidR="002902C9" w:rsidRPr="00923E2E" w:rsidRDefault="002902C9" w:rsidP="006260B1">
                  <w:pPr>
                    <w:jc w:val="both"/>
                    <w:rPr>
                      <w:i/>
                      <w:sz w:val="26"/>
                      <w:szCs w:val="26"/>
                    </w:rPr>
                  </w:pPr>
                  <w:r w:rsidRPr="00923E2E">
                    <w:rPr>
                      <w:i/>
                      <w:sz w:val="26"/>
                      <w:szCs w:val="26"/>
                    </w:rPr>
                    <w:t>(Có thể kết hợp các hình thức trên)</w:t>
                  </w:r>
                </w:p>
                <w:p w14:paraId="20F0B178" w14:textId="77777777" w:rsidR="002902C9" w:rsidRPr="00923E2E" w:rsidRDefault="002902C9" w:rsidP="006260B1">
                  <w:pPr>
                    <w:jc w:val="both"/>
                    <w:rPr>
                      <w:b/>
                      <w:sz w:val="26"/>
                      <w:szCs w:val="26"/>
                    </w:rPr>
                  </w:pPr>
                  <w:r w:rsidRPr="00923E2E">
                    <w:rPr>
                      <w:b/>
                      <w:sz w:val="26"/>
                      <w:szCs w:val="26"/>
                    </w:rPr>
                    <w:t xml:space="preserve">- Địa điểm: </w:t>
                  </w:r>
                </w:p>
                <w:p w14:paraId="4D6FCA6C" w14:textId="4CD512BC" w:rsidR="002902C9" w:rsidRPr="00923E2E" w:rsidRDefault="002902C9" w:rsidP="006260B1">
                  <w:pPr>
                    <w:jc w:val="both"/>
                    <w:rPr>
                      <w:b/>
                      <w:sz w:val="26"/>
                      <w:szCs w:val="26"/>
                    </w:rPr>
                  </w:pPr>
                  <w:r w:rsidRPr="00923E2E">
                    <w:rPr>
                      <w:sz w:val="26"/>
                      <w:szCs w:val="26"/>
                    </w:rPr>
                    <w:t>Tại phòng học</w:t>
                  </w:r>
                  <w:r w:rsidRPr="00923E2E">
                    <w:rPr>
                      <w:sz w:val="26"/>
                      <w:szCs w:val="26"/>
                      <w:lang w:val="vi-VN"/>
                    </w:rPr>
                    <w:t xml:space="preserve">, </w:t>
                  </w:r>
                  <w:r w:rsidRPr="00923E2E">
                    <w:rPr>
                      <w:sz w:val="26"/>
                      <w:szCs w:val="26"/>
                    </w:rPr>
                    <w:t>phòng thực hành</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tcPr>
                <w:p w14:paraId="1CEE5636" w14:textId="176BF65F" w:rsidR="002902C9" w:rsidRPr="00923E2E" w:rsidRDefault="002902C9" w:rsidP="00D977BD">
                  <w:pPr>
                    <w:jc w:val="both"/>
                    <w:rPr>
                      <w:sz w:val="26"/>
                      <w:szCs w:val="26"/>
                      <w:lang w:val="vi-VN"/>
                    </w:rPr>
                  </w:pPr>
                  <w:r w:rsidRPr="00923E2E">
                    <w:rPr>
                      <w:b/>
                      <w:sz w:val="26"/>
                      <w:szCs w:val="26"/>
                      <w:lang w:val="vi-VN"/>
                    </w:rPr>
                    <w:lastRenderedPageBreak/>
                    <w:t>Mục III.2: Quá trình dẫn điện không tự lực</w:t>
                  </w:r>
                  <w:r w:rsidRPr="00F836E5">
                    <w:rPr>
                      <w:b/>
                      <w:bCs/>
                      <w:i/>
                      <w:iCs/>
                      <w:color w:val="auto"/>
                      <w:sz w:val="26"/>
                      <w:szCs w:val="26"/>
                    </w:rPr>
                    <w:t xml:space="preserve">- </w:t>
                  </w:r>
                  <w:r w:rsidRPr="00F836E5">
                    <w:rPr>
                      <w:bCs/>
                      <w:i/>
                      <w:iCs/>
                      <w:color w:val="auto"/>
                      <w:sz w:val="26"/>
                      <w:szCs w:val="26"/>
                      <w:lang w:val="vi-VN"/>
                    </w:rPr>
                    <w:t xml:space="preserve"> </w:t>
                  </w:r>
                  <w:r>
                    <w:rPr>
                      <w:bCs/>
                      <w:i/>
                      <w:iCs/>
                      <w:color w:val="auto"/>
                      <w:sz w:val="26"/>
                      <w:szCs w:val="26"/>
                    </w:rPr>
                    <w:t xml:space="preserve">    </w:t>
                  </w:r>
                  <w:r w:rsidRPr="00F836E5">
                    <w:rPr>
                      <w:i/>
                      <w:color w:val="FF0000"/>
                      <w:sz w:val="26"/>
                      <w:szCs w:val="26"/>
                    </w:rPr>
                    <w:t>Đọc thêm</w:t>
                  </w:r>
                </w:p>
                <w:p w14:paraId="7E6E23C4" w14:textId="47E8E72A" w:rsidR="002902C9" w:rsidRPr="00923E2E" w:rsidRDefault="002902C9" w:rsidP="00D977BD">
                  <w:pPr>
                    <w:jc w:val="both"/>
                    <w:rPr>
                      <w:b/>
                      <w:sz w:val="26"/>
                      <w:szCs w:val="26"/>
                    </w:rPr>
                  </w:pPr>
                  <w:r w:rsidRPr="00923E2E">
                    <w:rPr>
                      <w:b/>
                      <w:sz w:val="26"/>
                      <w:szCs w:val="26"/>
                      <w:lang w:val="vi-VN"/>
                    </w:rPr>
                    <w:t xml:space="preserve">Mục III.3: Hiện tượng nhân số hạt tải điện trong chất khí trong quá trình dẫn điện không tự lực: </w:t>
                  </w:r>
                  <w:r>
                    <w:rPr>
                      <w:b/>
                      <w:sz w:val="26"/>
                      <w:szCs w:val="26"/>
                    </w:rPr>
                    <w:t xml:space="preserve">      </w:t>
                  </w:r>
                  <w:r w:rsidRPr="00F836E5">
                    <w:rPr>
                      <w:i/>
                      <w:color w:val="FF0000"/>
                      <w:sz w:val="26"/>
                      <w:szCs w:val="26"/>
                    </w:rPr>
                    <w:t>Không dạy</w:t>
                  </w:r>
                </w:p>
                <w:p w14:paraId="625F0159" w14:textId="77777777" w:rsidR="002902C9" w:rsidRPr="00923E2E" w:rsidRDefault="002902C9" w:rsidP="00D977BD">
                  <w:pPr>
                    <w:jc w:val="both"/>
                    <w:rPr>
                      <w:i/>
                      <w:color w:val="FF0000"/>
                      <w:sz w:val="26"/>
                      <w:szCs w:val="26"/>
                      <w:lang w:val="vi-VN"/>
                    </w:rPr>
                  </w:pPr>
                  <w:r w:rsidRPr="00923E2E">
                    <w:rPr>
                      <w:b/>
                      <w:sz w:val="26"/>
                      <w:szCs w:val="26"/>
                    </w:rPr>
                    <w:t xml:space="preserve">Mục IV: Quá trình dẫn điện tự lực trong </w:t>
                  </w:r>
                  <w:r w:rsidRPr="00923E2E">
                    <w:rPr>
                      <w:b/>
                      <w:sz w:val="26"/>
                      <w:szCs w:val="26"/>
                    </w:rPr>
                    <w:lastRenderedPageBreak/>
                    <w:t>chất khí và điều kiện để tạo ra quá trình dẫn điện tự lực</w:t>
                  </w:r>
                  <w:r w:rsidRPr="00923E2E">
                    <w:rPr>
                      <w:sz w:val="26"/>
                      <w:szCs w:val="26"/>
                    </w:rPr>
                    <w:t xml:space="preserve"> - </w:t>
                  </w:r>
                  <w:r w:rsidRPr="00923E2E">
                    <w:rPr>
                      <w:i/>
                      <w:color w:val="FF0000"/>
                      <w:sz w:val="26"/>
                      <w:szCs w:val="26"/>
                    </w:rPr>
                    <w:t>Chỉ cần nêu được khái niệm sơ lược về quá trình phóng điện tự lực.</w:t>
                  </w:r>
                </w:p>
                <w:p w14:paraId="71C3A9CA" w14:textId="7DC19B15" w:rsidR="002902C9" w:rsidRPr="00923E2E" w:rsidRDefault="002902C9" w:rsidP="00D977BD">
                  <w:pPr>
                    <w:jc w:val="both"/>
                    <w:rPr>
                      <w:sz w:val="26"/>
                      <w:szCs w:val="26"/>
                      <w:lang w:val="vi-VN"/>
                    </w:rPr>
                  </w:pPr>
                  <w:r w:rsidRPr="00923E2E">
                    <w:rPr>
                      <w:b/>
                      <w:sz w:val="26"/>
                      <w:szCs w:val="26"/>
                      <w:lang w:val="vi-VN"/>
                    </w:rPr>
                    <w:t xml:space="preserve">Mục V: Tia lửa điện và điều kiện tạo ra tia lửa điện: </w:t>
                  </w:r>
                  <w:r>
                    <w:rPr>
                      <w:bCs/>
                      <w:i/>
                      <w:iCs/>
                      <w:color w:val="auto"/>
                      <w:sz w:val="26"/>
                      <w:szCs w:val="26"/>
                    </w:rPr>
                    <w:t xml:space="preserve">    </w:t>
                  </w:r>
                  <w:r w:rsidRPr="00F836E5">
                    <w:rPr>
                      <w:i/>
                      <w:color w:val="FF0000"/>
                      <w:sz w:val="26"/>
                      <w:szCs w:val="26"/>
                    </w:rPr>
                    <w:t>Đọc thêm</w:t>
                  </w:r>
                </w:p>
                <w:p w14:paraId="7A55B140" w14:textId="4235763B" w:rsidR="002902C9" w:rsidRDefault="002902C9" w:rsidP="00D977BD">
                  <w:pPr>
                    <w:jc w:val="both"/>
                    <w:rPr>
                      <w:i/>
                      <w:color w:val="FF0000"/>
                      <w:sz w:val="26"/>
                      <w:szCs w:val="26"/>
                    </w:rPr>
                  </w:pPr>
                  <w:r w:rsidRPr="00923E2E">
                    <w:rPr>
                      <w:b/>
                      <w:sz w:val="26"/>
                      <w:szCs w:val="26"/>
                      <w:lang w:val="vi-VN"/>
                    </w:rPr>
                    <w:t>Mục V</w:t>
                  </w:r>
                  <w:r w:rsidRPr="00923E2E">
                    <w:rPr>
                      <w:b/>
                      <w:sz w:val="26"/>
                      <w:szCs w:val="26"/>
                    </w:rPr>
                    <w:t>I</w:t>
                  </w:r>
                  <w:r w:rsidRPr="00923E2E">
                    <w:rPr>
                      <w:b/>
                      <w:sz w:val="26"/>
                      <w:szCs w:val="26"/>
                      <w:lang w:val="vi-VN"/>
                    </w:rPr>
                    <w:t xml:space="preserve">: Hồ quang điện và điều kiện tạo ra hồ quang điện: </w:t>
                  </w:r>
                  <w:r>
                    <w:rPr>
                      <w:b/>
                      <w:sz w:val="26"/>
                      <w:szCs w:val="26"/>
                    </w:rPr>
                    <w:t xml:space="preserve">  </w:t>
                  </w:r>
                  <w:r w:rsidRPr="00F836E5">
                    <w:rPr>
                      <w:i/>
                      <w:color w:val="FF0000"/>
                      <w:sz w:val="26"/>
                      <w:szCs w:val="26"/>
                    </w:rPr>
                    <w:t>Đọc thêm</w:t>
                  </w:r>
                </w:p>
                <w:p w14:paraId="2AF45654" w14:textId="6EE43AFF" w:rsidR="002902C9" w:rsidRPr="00F836E5" w:rsidRDefault="002902C9" w:rsidP="00D977BD">
                  <w:pPr>
                    <w:jc w:val="both"/>
                    <w:rPr>
                      <w:sz w:val="26"/>
                      <w:szCs w:val="26"/>
                    </w:rPr>
                  </w:pPr>
                  <w:r w:rsidRPr="00923E2E">
                    <w:rPr>
                      <w:b/>
                      <w:sz w:val="26"/>
                      <w:szCs w:val="26"/>
                      <w:lang w:val="vi-VN"/>
                    </w:rPr>
                    <w:t>Mục V</w:t>
                  </w:r>
                  <w:r w:rsidRPr="00923E2E">
                    <w:rPr>
                      <w:b/>
                      <w:sz w:val="26"/>
                      <w:szCs w:val="26"/>
                    </w:rPr>
                    <w:t>I</w:t>
                  </w:r>
                  <w:r>
                    <w:rPr>
                      <w:b/>
                      <w:sz w:val="26"/>
                      <w:szCs w:val="26"/>
                    </w:rPr>
                    <w:t>I</w:t>
                  </w:r>
                  <w:r w:rsidRPr="00923E2E">
                    <w:rPr>
                      <w:b/>
                      <w:sz w:val="26"/>
                      <w:szCs w:val="26"/>
                      <w:lang w:val="vi-VN"/>
                    </w:rPr>
                    <w:t>:</w:t>
                  </w:r>
                  <w:r>
                    <w:rPr>
                      <w:b/>
                      <w:sz w:val="26"/>
                      <w:szCs w:val="26"/>
                    </w:rPr>
                    <w:t xml:space="preserve"> luyện tập</w:t>
                  </w:r>
                </w:p>
                <w:p w14:paraId="447DE2A7" w14:textId="1A4B7FD2" w:rsidR="002902C9" w:rsidRPr="00923E2E" w:rsidRDefault="002902C9" w:rsidP="00D977BD">
                  <w:pPr>
                    <w:pStyle w:val="TableParagraph"/>
                    <w:spacing w:before="112"/>
                    <w:rPr>
                      <w:i/>
                      <w:color w:val="FF0000"/>
                      <w:sz w:val="26"/>
                      <w:szCs w:val="26"/>
                    </w:rPr>
                  </w:pPr>
                  <w:r>
                    <w:rPr>
                      <w:i/>
                      <w:color w:val="FF0000"/>
                      <w:sz w:val="26"/>
                      <w:szCs w:val="26"/>
                      <w:lang w:val="en-US"/>
                    </w:rPr>
                    <w:t xml:space="preserve">- </w:t>
                  </w:r>
                  <w:r w:rsidRPr="00923E2E">
                    <w:rPr>
                      <w:i/>
                      <w:color w:val="FF0000"/>
                      <w:sz w:val="26"/>
                      <w:szCs w:val="26"/>
                      <w:lang w:val="vi-VN"/>
                    </w:rPr>
                    <w:t>Câu hỏi 2 trang 93 SGK</w:t>
                  </w:r>
                  <w:r w:rsidRPr="00923E2E">
                    <w:rPr>
                      <w:i/>
                      <w:color w:val="FF0000"/>
                      <w:sz w:val="26"/>
                      <w:szCs w:val="26"/>
                    </w:rPr>
                    <w:t xml:space="preserve">- </w:t>
                  </w:r>
                  <w:r w:rsidRPr="00923E2E">
                    <w:rPr>
                      <w:i/>
                      <w:color w:val="FF0000"/>
                      <w:sz w:val="26"/>
                      <w:szCs w:val="26"/>
                      <w:lang w:val="vi-VN"/>
                    </w:rPr>
                    <w:t xml:space="preserve">Không yêu cầu </w:t>
                  </w:r>
                  <w:r>
                    <w:rPr>
                      <w:i/>
                      <w:color w:val="FF0000"/>
                      <w:sz w:val="26"/>
                      <w:szCs w:val="26"/>
                      <w:lang w:val="en-US"/>
                    </w:rPr>
                    <w:t>HS trả lời</w:t>
                  </w:r>
                  <w:r w:rsidRPr="00923E2E">
                    <w:rPr>
                      <w:i/>
                      <w:color w:val="FF0000"/>
                      <w:sz w:val="26"/>
                      <w:szCs w:val="26"/>
                      <w:lang w:val="vi-VN"/>
                    </w:rPr>
                    <w:t>.</w:t>
                  </w:r>
                </w:p>
                <w:p w14:paraId="0B266988" w14:textId="77777777" w:rsidR="002902C9" w:rsidRDefault="002902C9" w:rsidP="00F836E5">
                  <w:pPr>
                    <w:pStyle w:val="TableParagraph"/>
                    <w:spacing w:before="112"/>
                    <w:rPr>
                      <w:i/>
                      <w:color w:val="FF0000"/>
                      <w:sz w:val="26"/>
                      <w:szCs w:val="26"/>
                      <w:lang w:val="en-US"/>
                    </w:rPr>
                  </w:pPr>
                  <w:r>
                    <w:rPr>
                      <w:i/>
                      <w:color w:val="FF0000"/>
                      <w:sz w:val="26"/>
                      <w:szCs w:val="26"/>
                      <w:lang w:val="en-US"/>
                    </w:rPr>
                    <w:t xml:space="preserve">- </w:t>
                  </w:r>
                  <w:r w:rsidRPr="00923E2E">
                    <w:rPr>
                      <w:i/>
                      <w:color w:val="FF0000"/>
                      <w:sz w:val="26"/>
                      <w:szCs w:val="26"/>
                      <w:lang w:val="vi-VN"/>
                    </w:rPr>
                    <w:t xml:space="preserve">Bài tập 9 trang 93 SGK- Không yêu cầu </w:t>
                  </w:r>
                  <w:r>
                    <w:rPr>
                      <w:i/>
                      <w:color w:val="FF0000"/>
                      <w:sz w:val="26"/>
                      <w:szCs w:val="26"/>
                      <w:lang w:val="en-US"/>
                    </w:rPr>
                    <w:t xml:space="preserve">HS </w:t>
                  </w:r>
                  <w:r w:rsidRPr="00923E2E">
                    <w:rPr>
                      <w:i/>
                      <w:color w:val="FF0000"/>
                      <w:sz w:val="26"/>
                      <w:szCs w:val="26"/>
                      <w:lang w:val="vi-VN"/>
                    </w:rPr>
                    <w:t>làm.</w:t>
                  </w:r>
                </w:p>
                <w:p w14:paraId="5BAB2BF2" w14:textId="77777777" w:rsidR="002902C9" w:rsidRPr="00923E2E" w:rsidRDefault="002902C9" w:rsidP="004A030A">
                  <w:pPr>
                    <w:tabs>
                      <w:tab w:val="left" w:pos="6190"/>
                    </w:tabs>
                    <w:rPr>
                      <w:b/>
                      <w:sz w:val="26"/>
                      <w:szCs w:val="26"/>
                      <w:lang w:val="nl-NL"/>
                    </w:rPr>
                  </w:pPr>
                  <w:r w:rsidRPr="00923E2E">
                    <w:rPr>
                      <w:b/>
                      <w:sz w:val="26"/>
                      <w:szCs w:val="26"/>
                      <w:lang w:val="nl-NL"/>
                    </w:rPr>
                    <w:t>* Gợi ý phương pháp, kĩ thuật dạy học và đánh giá:</w:t>
                  </w:r>
                </w:p>
                <w:p w14:paraId="50C1BCD4" w14:textId="77777777" w:rsidR="002902C9" w:rsidRPr="00923E2E" w:rsidRDefault="002902C9" w:rsidP="004A030A">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trực quan, pp thực hành, </w:t>
                  </w:r>
                  <w:r w:rsidRPr="00923E2E">
                    <w:rPr>
                      <w:b/>
                      <w:sz w:val="26"/>
                      <w:szCs w:val="26"/>
                      <w:lang w:val="nl-NL"/>
                    </w:rPr>
                    <w:t>dạy học hợp tác, đàm thoại, thuyết trình; pp dạy học theo trạm</w:t>
                  </w:r>
                  <w:r w:rsidRPr="00923E2E">
                    <w:rPr>
                      <w:i/>
                      <w:sz w:val="26"/>
                      <w:szCs w:val="26"/>
                      <w:lang w:val="vi-VN"/>
                    </w:rPr>
                    <w:t xml:space="preserve">, </w:t>
                  </w:r>
                  <w:r w:rsidRPr="00923E2E">
                    <w:rPr>
                      <w:b/>
                      <w:i/>
                      <w:sz w:val="26"/>
                      <w:szCs w:val="26"/>
                      <w:lang w:val="vi-VN"/>
                    </w:rPr>
                    <w:t>dự án,</w:t>
                  </w:r>
                  <w:r w:rsidRPr="00923E2E">
                    <w:rPr>
                      <w:i/>
                      <w:sz w:val="26"/>
                      <w:szCs w:val="26"/>
                      <w:lang w:val="vi-VN"/>
                    </w:rPr>
                    <w:t xml:space="preserve"> </w:t>
                  </w:r>
                  <w:r w:rsidRPr="00923E2E">
                    <w:rPr>
                      <w:i/>
                      <w:sz w:val="26"/>
                      <w:szCs w:val="26"/>
                      <w:lang w:val="nl-NL"/>
                    </w:rPr>
                    <w:t xml:space="preserve"> </w:t>
                  </w:r>
                  <w:r w:rsidRPr="00923E2E">
                    <w:rPr>
                      <w:b/>
                      <w:i/>
                      <w:sz w:val="26"/>
                      <w:szCs w:val="26"/>
                      <w:lang w:val="nl-NL"/>
                    </w:rPr>
                    <w:t>pp lớp học đảo ngược</w:t>
                  </w:r>
                  <w:r w:rsidRPr="00923E2E">
                    <w:rPr>
                      <w:b/>
                      <w:i/>
                      <w:sz w:val="26"/>
                      <w:szCs w:val="26"/>
                      <w:lang w:val="vi-VN"/>
                    </w:rPr>
                    <w:t xml:space="preserve">, </w:t>
                  </w:r>
                  <w:r w:rsidRPr="00923E2E">
                    <w:rPr>
                      <w:b/>
                      <w:i/>
                      <w:sz w:val="26"/>
                      <w:szCs w:val="26"/>
                      <w:lang w:val="nl-NL"/>
                    </w:rPr>
                    <w:t>.</w:t>
                  </w:r>
                  <w:r w:rsidRPr="00923E2E">
                    <w:rPr>
                      <w:b/>
                      <w:i/>
                      <w:sz w:val="26"/>
                      <w:szCs w:val="26"/>
                      <w:lang w:val="vi-VN"/>
                    </w:rPr>
                    <w:t>..</w:t>
                  </w:r>
                </w:p>
                <w:p w14:paraId="3375E9A8" w14:textId="77777777" w:rsidR="002902C9" w:rsidRPr="00923E2E" w:rsidRDefault="002902C9" w:rsidP="004A030A">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nhóm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4D91A74D" w14:textId="77777777" w:rsidR="002902C9" w:rsidRPr="00923E2E" w:rsidRDefault="002902C9" w:rsidP="004A030A">
                  <w:pPr>
                    <w:tabs>
                      <w:tab w:val="left" w:pos="6190"/>
                    </w:tabs>
                    <w:rPr>
                      <w:sz w:val="26"/>
                      <w:szCs w:val="26"/>
                      <w:lang w:val="nl-NL"/>
                    </w:rPr>
                  </w:pPr>
                  <w:r w:rsidRPr="00923E2E">
                    <w:rPr>
                      <w:sz w:val="26"/>
                      <w:szCs w:val="26"/>
                      <w:lang w:val="nl-NL"/>
                    </w:rPr>
                    <w:t>- Chuyển giao nhiệm vụ thông qua các phiếu học tập kết hợp thông báo.</w:t>
                  </w:r>
                </w:p>
                <w:p w14:paraId="67CC0392" w14:textId="77777777" w:rsidR="002902C9" w:rsidRPr="00923E2E" w:rsidRDefault="002902C9" w:rsidP="004A030A">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2983FFC4" w14:textId="77777777" w:rsidR="002902C9" w:rsidRDefault="002902C9" w:rsidP="004A030A">
                  <w:pPr>
                    <w:pStyle w:val="TableParagraph"/>
                    <w:spacing w:before="112"/>
                    <w:rPr>
                      <w:b/>
                      <w:sz w:val="26"/>
                      <w:szCs w:val="26"/>
                      <w:lang w:val="nl-NL"/>
                    </w:rPr>
                  </w:pPr>
                  <w:r w:rsidRPr="00923E2E">
                    <w:rPr>
                      <w:b/>
                      <w:sz w:val="26"/>
                      <w:szCs w:val="26"/>
                      <w:lang w:val="nl-NL"/>
                    </w:rPr>
                    <w:t>* Giao nhiệm vụ chuẩn bị cho tiết học sau.</w:t>
                  </w:r>
                </w:p>
                <w:p w14:paraId="54B55D96" w14:textId="18B1E6A3" w:rsidR="002902C9" w:rsidRPr="004A030A" w:rsidRDefault="002902C9" w:rsidP="004A030A">
                  <w:pPr>
                    <w:pStyle w:val="TableParagraph"/>
                    <w:spacing w:before="112"/>
                    <w:rPr>
                      <w:i/>
                      <w:color w:val="FF0000"/>
                      <w:sz w:val="26"/>
                      <w:szCs w:val="26"/>
                      <w:lang w:val="en-US"/>
                    </w:rPr>
                  </w:pPr>
                </w:p>
              </w:tc>
            </w:tr>
            <w:tr w:rsidR="002902C9" w:rsidRPr="00923E2E" w14:paraId="4BB65933"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09FFFC4D" w14:textId="111B675C" w:rsidR="002902C9" w:rsidRPr="00923E2E" w:rsidRDefault="002902C9" w:rsidP="00BE38D3">
                  <w:pPr>
                    <w:jc w:val="center"/>
                    <w:rPr>
                      <w:sz w:val="26"/>
                      <w:szCs w:val="26"/>
                    </w:rPr>
                  </w:pPr>
                  <w:r>
                    <w:rPr>
                      <w:sz w:val="26"/>
                      <w:szCs w:val="26"/>
                    </w:rPr>
                    <w:lastRenderedPageBreak/>
                    <w:t>30</w:t>
                  </w:r>
                </w:p>
              </w:tc>
              <w:tc>
                <w:tcPr>
                  <w:tcW w:w="652" w:type="pct"/>
                  <w:tcBorders>
                    <w:top w:val="single" w:sz="4" w:space="0" w:color="auto"/>
                    <w:left w:val="single" w:sz="4" w:space="0" w:color="auto"/>
                    <w:bottom w:val="single" w:sz="4" w:space="0" w:color="auto"/>
                    <w:right w:val="single" w:sz="4" w:space="0" w:color="auto"/>
                  </w:tcBorders>
                </w:tcPr>
                <w:p w14:paraId="7AC37F17" w14:textId="77777777" w:rsidR="002902C9" w:rsidRPr="00FC6F61" w:rsidRDefault="002902C9" w:rsidP="00E07D10">
                  <w:pPr>
                    <w:rPr>
                      <w:rFonts w:eastAsia="Times New Roman"/>
                      <w:b/>
                      <w:bCs/>
                      <w:iCs/>
                      <w:color w:val="0000FF"/>
                      <w:sz w:val="26"/>
                      <w:szCs w:val="26"/>
                    </w:rPr>
                  </w:pPr>
                  <w:r w:rsidRPr="00FC6F61">
                    <w:rPr>
                      <w:rFonts w:eastAsia="Times New Roman"/>
                      <w:b/>
                      <w:bCs/>
                      <w:iCs/>
                      <w:color w:val="0000FF"/>
                      <w:sz w:val="26"/>
                      <w:szCs w:val="26"/>
                    </w:rPr>
                    <w:t xml:space="preserve">Bài tập </w:t>
                  </w:r>
                </w:p>
                <w:p w14:paraId="38EF92DC" w14:textId="60BB4A82" w:rsidR="002902C9" w:rsidRPr="00FC6F61" w:rsidRDefault="002902C9" w:rsidP="00E07D10">
                  <w:pPr>
                    <w:rPr>
                      <w:rFonts w:eastAsia="Times New Roman"/>
                      <w:bCs/>
                      <w:iCs/>
                      <w:color w:val="0000FF"/>
                      <w:sz w:val="26"/>
                      <w:szCs w:val="26"/>
                    </w:rPr>
                  </w:pPr>
                  <w:r w:rsidRPr="00FC6F61">
                    <w:rPr>
                      <w:rFonts w:eastAsia="Times New Roman"/>
                      <w:bCs/>
                      <w:iCs/>
                      <w:color w:val="0000FF"/>
                      <w:sz w:val="26"/>
                      <w:szCs w:val="26"/>
                    </w:rPr>
                    <w:t xml:space="preserve">Dòng điện trong </w:t>
                  </w:r>
                  <w:r>
                    <w:rPr>
                      <w:rFonts w:eastAsia="Times New Roman"/>
                      <w:bCs/>
                      <w:iCs/>
                      <w:color w:val="0000FF"/>
                      <w:sz w:val="26"/>
                      <w:szCs w:val="26"/>
                    </w:rPr>
                    <w:t xml:space="preserve">chất điện </w:t>
                  </w:r>
                  <w:r>
                    <w:rPr>
                      <w:rFonts w:eastAsia="Times New Roman"/>
                      <w:bCs/>
                      <w:iCs/>
                      <w:color w:val="0000FF"/>
                      <w:sz w:val="26"/>
                      <w:szCs w:val="26"/>
                    </w:rPr>
                    <w:lastRenderedPageBreak/>
                    <w:t xml:space="preserve">phân. </w:t>
                  </w:r>
                  <w:r w:rsidRPr="00FC6F61">
                    <w:rPr>
                      <w:rFonts w:eastAsia="Times New Roman"/>
                      <w:bCs/>
                      <w:iCs/>
                      <w:color w:val="0000FF"/>
                      <w:sz w:val="26"/>
                      <w:szCs w:val="26"/>
                    </w:rPr>
                    <w:t xml:space="preserve">Dòng điện trong </w:t>
                  </w:r>
                  <w:r>
                    <w:rPr>
                      <w:rFonts w:eastAsia="Times New Roman"/>
                      <w:bCs/>
                      <w:iCs/>
                      <w:color w:val="0000FF"/>
                      <w:sz w:val="26"/>
                      <w:szCs w:val="26"/>
                    </w:rPr>
                    <w:t>chất khí.</w:t>
                  </w:r>
                </w:p>
                <w:p w14:paraId="3C7EC3FB" w14:textId="77777777" w:rsidR="002902C9" w:rsidRDefault="002902C9" w:rsidP="00BE38D3">
                  <w:pPr>
                    <w:rPr>
                      <w:b/>
                      <w:bCs/>
                      <w:iCs/>
                      <w:color w:val="auto"/>
                      <w:sz w:val="26"/>
                      <w:szCs w:val="26"/>
                    </w:rPr>
                  </w:pPr>
                </w:p>
              </w:tc>
              <w:tc>
                <w:tcPr>
                  <w:tcW w:w="277" w:type="pct"/>
                  <w:gridSpan w:val="2"/>
                  <w:tcBorders>
                    <w:top w:val="single" w:sz="4" w:space="0" w:color="auto"/>
                    <w:left w:val="single" w:sz="4" w:space="0" w:color="auto"/>
                    <w:bottom w:val="single" w:sz="4" w:space="0" w:color="auto"/>
                    <w:right w:val="single" w:sz="4" w:space="0" w:color="auto"/>
                  </w:tcBorders>
                </w:tcPr>
                <w:p w14:paraId="66313BE3" w14:textId="59E1E55A" w:rsidR="002902C9" w:rsidRPr="00923E2E" w:rsidRDefault="002902C9" w:rsidP="00BE38D3">
                  <w:pPr>
                    <w:jc w:val="center"/>
                    <w:rPr>
                      <w:sz w:val="26"/>
                      <w:szCs w:val="26"/>
                    </w:rPr>
                  </w:pPr>
                  <w:r>
                    <w:rPr>
                      <w:sz w:val="26"/>
                      <w:szCs w:val="26"/>
                    </w:rPr>
                    <w:lastRenderedPageBreak/>
                    <w:t>1</w:t>
                  </w:r>
                </w:p>
              </w:tc>
              <w:tc>
                <w:tcPr>
                  <w:tcW w:w="282" w:type="pct"/>
                  <w:tcBorders>
                    <w:top w:val="single" w:sz="4" w:space="0" w:color="auto"/>
                    <w:left w:val="single" w:sz="4" w:space="0" w:color="auto"/>
                    <w:bottom w:val="single" w:sz="4" w:space="0" w:color="auto"/>
                    <w:right w:val="single" w:sz="4" w:space="0" w:color="auto"/>
                  </w:tcBorders>
                </w:tcPr>
                <w:p w14:paraId="09D36D27" w14:textId="101B01FD" w:rsidR="002902C9" w:rsidRPr="00923E2E" w:rsidRDefault="002902C9" w:rsidP="00BE38D3">
                  <w:pPr>
                    <w:jc w:val="center"/>
                    <w:rPr>
                      <w:sz w:val="26"/>
                      <w:szCs w:val="26"/>
                    </w:rPr>
                  </w:pPr>
                  <w:r>
                    <w:rPr>
                      <w:sz w:val="26"/>
                      <w:szCs w:val="26"/>
                    </w:rPr>
                    <w:t>TC14</w:t>
                  </w:r>
                </w:p>
              </w:tc>
              <w:tc>
                <w:tcPr>
                  <w:tcW w:w="1193" w:type="pct"/>
                  <w:tcBorders>
                    <w:top w:val="single" w:sz="4" w:space="0" w:color="auto"/>
                    <w:left w:val="single" w:sz="4" w:space="0" w:color="auto"/>
                    <w:bottom w:val="single" w:sz="4" w:space="0" w:color="auto"/>
                    <w:right w:val="single" w:sz="4" w:space="0" w:color="auto"/>
                  </w:tcBorders>
                </w:tcPr>
                <w:p w14:paraId="7727F85C" w14:textId="07161061" w:rsidR="002902C9" w:rsidRPr="00132B0E" w:rsidRDefault="002902C9" w:rsidP="00E07D10">
                  <w:pPr>
                    <w:jc w:val="both"/>
                    <w:rPr>
                      <w:sz w:val="26"/>
                      <w:szCs w:val="26"/>
                    </w:rPr>
                  </w:pPr>
                  <w:r w:rsidRPr="00132B0E">
                    <w:rPr>
                      <w:sz w:val="26"/>
                      <w:szCs w:val="26"/>
                    </w:rPr>
                    <w:t xml:space="preserve">- </w:t>
                  </w:r>
                  <w:r>
                    <w:rPr>
                      <w:sz w:val="26"/>
                      <w:szCs w:val="26"/>
                    </w:rPr>
                    <w:t>Khắc sâu</w:t>
                  </w:r>
                  <w:r w:rsidRPr="00132B0E">
                    <w:rPr>
                      <w:sz w:val="26"/>
                      <w:szCs w:val="26"/>
                    </w:rPr>
                    <w:t xml:space="preserve"> kiến thức về dòng điện trong chất điện phân, dòng điện trong chấ</w:t>
                  </w:r>
                  <w:r>
                    <w:rPr>
                      <w:sz w:val="26"/>
                      <w:szCs w:val="26"/>
                    </w:rPr>
                    <w:t>t khí và</w:t>
                  </w:r>
                  <w:r w:rsidRPr="00132B0E">
                    <w:rPr>
                      <w:sz w:val="26"/>
                      <w:szCs w:val="26"/>
                    </w:rPr>
                    <w:t xml:space="preserve"> </w:t>
                  </w:r>
                  <w:r w:rsidRPr="00132B0E">
                    <w:rPr>
                      <w:sz w:val="26"/>
                      <w:szCs w:val="26"/>
                    </w:rPr>
                    <w:lastRenderedPageBreak/>
                    <w:t>các ứng dụng trong kĩ thuậ</w:t>
                  </w:r>
                  <w:r>
                    <w:rPr>
                      <w:sz w:val="26"/>
                      <w:szCs w:val="26"/>
                    </w:rPr>
                    <w:t xml:space="preserve">t, </w:t>
                  </w:r>
                  <w:r w:rsidRPr="00132B0E">
                    <w:rPr>
                      <w:sz w:val="26"/>
                      <w:szCs w:val="26"/>
                    </w:rPr>
                    <w:t>đời sống.</w:t>
                  </w:r>
                </w:p>
                <w:p w14:paraId="536FDD21" w14:textId="10693F48" w:rsidR="002902C9" w:rsidRPr="00132B0E" w:rsidRDefault="002902C9" w:rsidP="00E07D10">
                  <w:pPr>
                    <w:jc w:val="both"/>
                    <w:rPr>
                      <w:sz w:val="26"/>
                      <w:szCs w:val="26"/>
                    </w:rPr>
                  </w:pPr>
                  <w:r w:rsidRPr="00132B0E">
                    <w:rPr>
                      <w:sz w:val="26"/>
                      <w:szCs w:val="26"/>
                    </w:rPr>
                    <w:t xml:space="preserve">- </w:t>
                  </w:r>
                  <w:r>
                    <w:rPr>
                      <w:sz w:val="26"/>
                      <w:szCs w:val="26"/>
                    </w:rPr>
                    <w:t>G</w:t>
                  </w:r>
                  <w:r w:rsidRPr="00132B0E">
                    <w:rPr>
                      <w:sz w:val="26"/>
                      <w:szCs w:val="26"/>
                    </w:rPr>
                    <w:t xml:space="preserve">iải </w:t>
                  </w:r>
                  <w:r>
                    <w:rPr>
                      <w:sz w:val="26"/>
                      <w:szCs w:val="26"/>
                    </w:rPr>
                    <w:t xml:space="preserve">được </w:t>
                  </w:r>
                  <w:r w:rsidRPr="00132B0E">
                    <w:rPr>
                      <w:sz w:val="26"/>
                      <w:szCs w:val="26"/>
                    </w:rPr>
                    <w:t>bài toán về mạch điện kín có ch</w:t>
                  </w:r>
                  <w:r>
                    <w:rPr>
                      <w:sz w:val="26"/>
                      <w:szCs w:val="26"/>
                    </w:rPr>
                    <w:t>ứa</w:t>
                  </w:r>
                  <w:r w:rsidRPr="00132B0E">
                    <w:rPr>
                      <w:sz w:val="26"/>
                      <w:szCs w:val="26"/>
                    </w:rPr>
                    <w:t xml:space="preserve"> bình điện phân dương cực tan.</w:t>
                  </w:r>
                </w:p>
                <w:p w14:paraId="0F0F240C" w14:textId="165A7BA8" w:rsidR="002902C9" w:rsidRPr="00923E2E" w:rsidRDefault="002902C9" w:rsidP="00132B0E">
                  <w:pPr>
                    <w:keepNext/>
                    <w:tabs>
                      <w:tab w:val="left" w:pos="360"/>
                    </w:tabs>
                    <w:outlineLvl w:val="1"/>
                    <w:rPr>
                      <w:sz w:val="26"/>
                      <w:szCs w:val="26"/>
                    </w:rPr>
                  </w:pPr>
                  <w:r>
                    <w:rPr>
                      <w:sz w:val="26"/>
                      <w:szCs w:val="26"/>
                    </w:rPr>
                    <w:t>- Rèn luyện kỹ năng giải các bài tập trắc nghiệm.</w:t>
                  </w:r>
                </w:p>
              </w:tc>
              <w:tc>
                <w:tcPr>
                  <w:tcW w:w="593" w:type="pct"/>
                  <w:gridSpan w:val="2"/>
                  <w:tcBorders>
                    <w:top w:val="single" w:sz="4" w:space="0" w:color="auto"/>
                    <w:left w:val="single" w:sz="4" w:space="0" w:color="auto"/>
                    <w:bottom w:val="single" w:sz="4" w:space="0" w:color="auto"/>
                    <w:right w:val="single" w:sz="4" w:space="0" w:color="auto"/>
                  </w:tcBorders>
                </w:tcPr>
                <w:p w14:paraId="11DA5DED" w14:textId="77777777" w:rsidR="002902C9" w:rsidRPr="00923E2E" w:rsidRDefault="002902C9" w:rsidP="00E07D10">
                  <w:pPr>
                    <w:jc w:val="both"/>
                    <w:rPr>
                      <w:b/>
                      <w:sz w:val="26"/>
                      <w:szCs w:val="26"/>
                    </w:rPr>
                  </w:pPr>
                  <w:r w:rsidRPr="00923E2E">
                    <w:rPr>
                      <w:b/>
                      <w:sz w:val="26"/>
                      <w:szCs w:val="26"/>
                    </w:rPr>
                    <w:lastRenderedPageBreak/>
                    <w:t>- Hình thức dạy học</w:t>
                  </w:r>
                  <w:r>
                    <w:rPr>
                      <w:b/>
                      <w:sz w:val="26"/>
                      <w:szCs w:val="26"/>
                    </w:rPr>
                    <w:t>: [1]</w:t>
                  </w:r>
                </w:p>
                <w:p w14:paraId="015219C1" w14:textId="77777777" w:rsidR="002902C9" w:rsidRDefault="002902C9" w:rsidP="00E07D10">
                  <w:pPr>
                    <w:rPr>
                      <w:b/>
                      <w:sz w:val="26"/>
                      <w:szCs w:val="26"/>
                    </w:rPr>
                  </w:pPr>
                </w:p>
                <w:p w14:paraId="45B2AD9F" w14:textId="77777777" w:rsidR="002902C9" w:rsidRPr="00923E2E" w:rsidRDefault="002902C9" w:rsidP="00E07D10">
                  <w:pPr>
                    <w:rPr>
                      <w:b/>
                      <w:sz w:val="26"/>
                      <w:szCs w:val="26"/>
                    </w:rPr>
                  </w:pPr>
                  <w:r w:rsidRPr="00923E2E">
                    <w:rPr>
                      <w:b/>
                      <w:sz w:val="26"/>
                      <w:szCs w:val="26"/>
                    </w:rPr>
                    <w:lastRenderedPageBreak/>
                    <w:t>- Địa điểm</w:t>
                  </w:r>
                  <w:r>
                    <w:rPr>
                      <w:b/>
                      <w:sz w:val="26"/>
                      <w:szCs w:val="26"/>
                    </w:rPr>
                    <w:t>: [2]</w:t>
                  </w:r>
                  <w:r w:rsidRPr="00923E2E">
                    <w:rPr>
                      <w:b/>
                      <w:sz w:val="26"/>
                      <w:szCs w:val="26"/>
                    </w:rPr>
                    <w:t xml:space="preserve"> </w:t>
                  </w:r>
                </w:p>
                <w:p w14:paraId="52E6A0A6" w14:textId="77777777"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54EE740C" w14:textId="77777777" w:rsidR="002902C9" w:rsidRPr="00F2057D" w:rsidRDefault="002902C9" w:rsidP="002902C9">
                  <w:pPr>
                    <w:tabs>
                      <w:tab w:val="left" w:pos="6190"/>
                    </w:tabs>
                    <w:rPr>
                      <w:b/>
                      <w:sz w:val="26"/>
                      <w:szCs w:val="26"/>
                      <w:lang w:val="nl-NL"/>
                    </w:rPr>
                  </w:pPr>
                  <w:r>
                    <w:rPr>
                      <w:b/>
                      <w:sz w:val="26"/>
                      <w:szCs w:val="26"/>
                      <w:lang w:val="nl-NL"/>
                    </w:rPr>
                    <w:lastRenderedPageBreak/>
                    <w:t xml:space="preserve">* </w:t>
                  </w:r>
                  <w:r w:rsidRPr="00F2057D">
                    <w:rPr>
                      <w:b/>
                      <w:sz w:val="26"/>
                      <w:szCs w:val="26"/>
                      <w:lang w:val="nl-NL"/>
                    </w:rPr>
                    <w:t>Nội dung</w:t>
                  </w:r>
                </w:p>
                <w:p w14:paraId="5AE6CB19"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630A56A5" w14:textId="77777777" w:rsidR="002902C9" w:rsidRPr="00F2057D" w:rsidRDefault="002902C9" w:rsidP="002902C9">
                  <w:pPr>
                    <w:tabs>
                      <w:tab w:val="left" w:pos="6190"/>
                    </w:tabs>
                    <w:rPr>
                      <w:b/>
                      <w:sz w:val="26"/>
                      <w:szCs w:val="26"/>
                      <w:lang w:val="nl-NL"/>
                    </w:rPr>
                  </w:pPr>
                  <w:r w:rsidRPr="00F2057D">
                    <w:rPr>
                      <w:b/>
                      <w:sz w:val="26"/>
                      <w:szCs w:val="26"/>
                      <w:lang w:val="nl-NL"/>
                    </w:rPr>
                    <w:lastRenderedPageBreak/>
                    <w:t>- Giải bài tập</w:t>
                  </w:r>
                </w:p>
                <w:p w14:paraId="1EAAEC9B"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1E43C908"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74ADD44C" w14:textId="77777777" w:rsidR="002902C9" w:rsidRDefault="002902C9" w:rsidP="004F43F1">
                  <w:pPr>
                    <w:rPr>
                      <w:b/>
                      <w:i/>
                      <w:color w:val="FF0000"/>
                      <w:sz w:val="26"/>
                      <w:szCs w:val="26"/>
                    </w:rPr>
                  </w:pPr>
                </w:p>
              </w:tc>
            </w:tr>
            <w:tr w:rsidR="002902C9" w:rsidRPr="00923E2E" w14:paraId="5D3F0D2D"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32EE34BA" w14:textId="107ADE52" w:rsidR="002902C9" w:rsidRPr="00923E2E" w:rsidRDefault="002902C9" w:rsidP="00BE38D3">
                  <w:pPr>
                    <w:jc w:val="center"/>
                    <w:rPr>
                      <w:sz w:val="26"/>
                      <w:szCs w:val="26"/>
                    </w:rPr>
                  </w:pPr>
                  <w:r>
                    <w:rPr>
                      <w:sz w:val="26"/>
                      <w:szCs w:val="26"/>
                    </w:rPr>
                    <w:lastRenderedPageBreak/>
                    <w:t>31</w:t>
                  </w:r>
                </w:p>
              </w:tc>
              <w:tc>
                <w:tcPr>
                  <w:tcW w:w="652" w:type="pct"/>
                  <w:tcBorders>
                    <w:top w:val="single" w:sz="4" w:space="0" w:color="auto"/>
                    <w:left w:val="single" w:sz="4" w:space="0" w:color="auto"/>
                    <w:bottom w:val="single" w:sz="4" w:space="0" w:color="auto"/>
                    <w:right w:val="single" w:sz="4" w:space="0" w:color="auto"/>
                  </w:tcBorders>
                  <w:hideMark/>
                </w:tcPr>
                <w:p w14:paraId="77699876" w14:textId="7582E5E8" w:rsidR="002902C9" w:rsidRPr="00923E2E" w:rsidRDefault="002902C9" w:rsidP="00BE38D3">
                  <w:pPr>
                    <w:rPr>
                      <w:b/>
                      <w:bCs/>
                      <w:iCs/>
                      <w:color w:val="FF0000"/>
                      <w:sz w:val="26"/>
                      <w:szCs w:val="26"/>
                    </w:rPr>
                  </w:pPr>
                  <w:r>
                    <w:rPr>
                      <w:b/>
                      <w:bCs/>
                      <w:iCs/>
                      <w:color w:val="auto"/>
                      <w:sz w:val="26"/>
                      <w:szCs w:val="26"/>
                    </w:rPr>
                    <w:t xml:space="preserve">Bài 16: </w:t>
                  </w:r>
                  <w:r w:rsidRPr="00D003FA">
                    <w:rPr>
                      <w:b/>
                      <w:bCs/>
                      <w:iCs/>
                      <w:color w:val="auto"/>
                      <w:sz w:val="26"/>
                      <w:szCs w:val="26"/>
                    </w:rPr>
                    <w:t>Dòng điện trong chân không</w:t>
                  </w:r>
                </w:p>
              </w:tc>
              <w:tc>
                <w:tcPr>
                  <w:tcW w:w="277" w:type="pct"/>
                  <w:gridSpan w:val="2"/>
                  <w:tcBorders>
                    <w:top w:val="single" w:sz="4" w:space="0" w:color="auto"/>
                    <w:left w:val="single" w:sz="4" w:space="0" w:color="auto"/>
                    <w:bottom w:val="single" w:sz="4" w:space="0" w:color="auto"/>
                    <w:right w:val="single" w:sz="4" w:space="0" w:color="auto"/>
                  </w:tcBorders>
                  <w:hideMark/>
                </w:tcPr>
                <w:p w14:paraId="290ADF5B" w14:textId="77777777" w:rsidR="002902C9" w:rsidRPr="00923E2E" w:rsidRDefault="002902C9" w:rsidP="00BE38D3">
                  <w:pPr>
                    <w:jc w:val="center"/>
                    <w:rPr>
                      <w:sz w:val="26"/>
                      <w:szCs w:val="26"/>
                    </w:rPr>
                  </w:pPr>
                  <w:r w:rsidRPr="00923E2E">
                    <w:rPr>
                      <w:sz w:val="26"/>
                      <w:szCs w:val="26"/>
                    </w:rPr>
                    <w:t>0</w:t>
                  </w:r>
                </w:p>
              </w:tc>
              <w:tc>
                <w:tcPr>
                  <w:tcW w:w="282" w:type="pct"/>
                  <w:tcBorders>
                    <w:top w:val="single" w:sz="4" w:space="0" w:color="auto"/>
                    <w:left w:val="single" w:sz="4" w:space="0" w:color="auto"/>
                    <w:bottom w:val="single" w:sz="4" w:space="0" w:color="auto"/>
                    <w:right w:val="single" w:sz="4" w:space="0" w:color="auto"/>
                  </w:tcBorders>
                </w:tcPr>
                <w:p w14:paraId="21275C89" w14:textId="77777777" w:rsidR="002902C9" w:rsidRPr="00923E2E" w:rsidRDefault="002902C9" w:rsidP="00BE38D3">
                  <w:pPr>
                    <w:jc w:val="center"/>
                    <w:rPr>
                      <w:sz w:val="26"/>
                      <w:szCs w:val="26"/>
                    </w:rPr>
                  </w:pPr>
                </w:p>
              </w:tc>
              <w:tc>
                <w:tcPr>
                  <w:tcW w:w="1193" w:type="pct"/>
                  <w:tcBorders>
                    <w:top w:val="single" w:sz="4" w:space="0" w:color="auto"/>
                    <w:left w:val="single" w:sz="4" w:space="0" w:color="auto"/>
                    <w:bottom w:val="single" w:sz="4" w:space="0" w:color="auto"/>
                    <w:right w:val="single" w:sz="4" w:space="0" w:color="auto"/>
                  </w:tcBorders>
                </w:tcPr>
                <w:p w14:paraId="7E15A944" w14:textId="77777777" w:rsidR="002902C9" w:rsidRPr="00923E2E" w:rsidRDefault="002902C9" w:rsidP="00BE38D3">
                  <w:pPr>
                    <w:keepNext/>
                    <w:tabs>
                      <w:tab w:val="left" w:pos="360"/>
                    </w:tabs>
                    <w:outlineLvl w:val="1"/>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200B8A12" w14:textId="77777777"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3D773950" w14:textId="77777777" w:rsidR="002902C9" w:rsidRDefault="002902C9" w:rsidP="004F43F1">
                  <w:pPr>
                    <w:rPr>
                      <w:b/>
                      <w:i/>
                      <w:color w:val="FF0000"/>
                      <w:sz w:val="26"/>
                      <w:szCs w:val="26"/>
                    </w:rPr>
                  </w:pPr>
                </w:p>
                <w:p w14:paraId="75BC8B75" w14:textId="156A8A0E" w:rsidR="002902C9" w:rsidRPr="004F43F1" w:rsidRDefault="002902C9" w:rsidP="004F43F1">
                  <w:pPr>
                    <w:rPr>
                      <w:b/>
                      <w:i/>
                      <w:sz w:val="26"/>
                      <w:szCs w:val="26"/>
                    </w:rPr>
                  </w:pPr>
                  <w:r w:rsidRPr="004F43F1">
                    <w:rPr>
                      <w:b/>
                      <w:i/>
                      <w:color w:val="FF0000"/>
                      <w:sz w:val="26"/>
                      <w:szCs w:val="26"/>
                    </w:rPr>
                    <w:t>Đọc thêm</w:t>
                  </w:r>
                </w:p>
              </w:tc>
            </w:tr>
            <w:tr w:rsidR="002902C9" w:rsidRPr="00923E2E" w14:paraId="48A0E479"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5C2A31DF" w14:textId="77777777" w:rsidR="002902C9" w:rsidRPr="00923E2E" w:rsidRDefault="002902C9" w:rsidP="00BE38D3">
                  <w:pPr>
                    <w:jc w:val="center"/>
                    <w:rPr>
                      <w:sz w:val="26"/>
                      <w:szCs w:val="26"/>
                    </w:rPr>
                  </w:pPr>
                </w:p>
              </w:tc>
              <w:tc>
                <w:tcPr>
                  <w:tcW w:w="652" w:type="pct"/>
                  <w:tcBorders>
                    <w:top w:val="single" w:sz="4" w:space="0" w:color="auto"/>
                    <w:left w:val="single" w:sz="4" w:space="0" w:color="auto"/>
                    <w:bottom w:val="single" w:sz="4" w:space="0" w:color="auto"/>
                    <w:right w:val="single" w:sz="4" w:space="0" w:color="auto"/>
                  </w:tcBorders>
                </w:tcPr>
                <w:p w14:paraId="73A7BF57" w14:textId="77777777" w:rsidR="002902C9" w:rsidRDefault="002902C9" w:rsidP="000E7784">
                  <w:pPr>
                    <w:rPr>
                      <w:rFonts w:eastAsia="Times New Roman"/>
                      <w:b/>
                      <w:bCs/>
                      <w:iCs/>
                      <w:color w:val="FF0000"/>
                      <w:sz w:val="26"/>
                      <w:szCs w:val="26"/>
                    </w:rPr>
                  </w:pPr>
                </w:p>
                <w:p w14:paraId="783BE374" w14:textId="77777777" w:rsidR="002902C9" w:rsidRPr="00923E2E" w:rsidRDefault="002902C9" w:rsidP="000E7784">
                  <w:pPr>
                    <w:rPr>
                      <w:rFonts w:eastAsia="Times New Roman"/>
                      <w:color w:val="auto"/>
                      <w:sz w:val="26"/>
                      <w:szCs w:val="26"/>
                    </w:rPr>
                  </w:pPr>
                  <w:r w:rsidRPr="00923E2E">
                    <w:rPr>
                      <w:rFonts w:eastAsia="Times New Roman"/>
                      <w:b/>
                      <w:bCs/>
                      <w:iCs/>
                      <w:color w:val="FF0000"/>
                      <w:sz w:val="26"/>
                      <w:szCs w:val="26"/>
                    </w:rPr>
                    <w:t xml:space="preserve">Bài 17: </w:t>
                  </w:r>
                  <w:r w:rsidRPr="00923E2E">
                    <w:rPr>
                      <w:rFonts w:eastAsia="Times New Roman"/>
                      <w:color w:val="auto"/>
                      <w:sz w:val="26"/>
                      <w:szCs w:val="26"/>
                    </w:rPr>
                    <w:t>Dòng điện trong chất bán dẫn.</w:t>
                  </w:r>
                </w:p>
                <w:p w14:paraId="59C82FE5" w14:textId="77777777" w:rsidR="002902C9" w:rsidRPr="00923E2E" w:rsidRDefault="002902C9" w:rsidP="00BE38D3">
                  <w:pPr>
                    <w:rPr>
                      <w:b/>
                      <w:bCs/>
                      <w:iCs/>
                      <w:color w:val="auto"/>
                      <w:sz w:val="26"/>
                      <w:szCs w:val="26"/>
                    </w:rPr>
                  </w:pPr>
                </w:p>
              </w:tc>
              <w:tc>
                <w:tcPr>
                  <w:tcW w:w="277" w:type="pct"/>
                  <w:gridSpan w:val="2"/>
                  <w:tcBorders>
                    <w:top w:val="single" w:sz="4" w:space="0" w:color="auto"/>
                    <w:left w:val="single" w:sz="4" w:space="0" w:color="auto"/>
                    <w:bottom w:val="single" w:sz="4" w:space="0" w:color="auto"/>
                    <w:right w:val="single" w:sz="4" w:space="0" w:color="auto"/>
                  </w:tcBorders>
                </w:tcPr>
                <w:p w14:paraId="6FE25601" w14:textId="7188D804" w:rsidR="002902C9" w:rsidRPr="00923E2E" w:rsidRDefault="002902C9" w:rsidP="00BE38D3">
                  <w:pPr>
                    <w:jc w:val="center"/>
                    <w:rPr>
                      <w:sz w:val="26"/>
                      <w:szCs w:val="26"/>
                    </w:rPr>
                  </w:pPr>
                  <w:r>
                    <w:rPr>
                      <w:sz w:val="26"/>
                      <w:szCs w:val="26"/>
                    </w:rPr>
                    <w:t>1</w:t>
                  </w:r>
                </w:p>
              </w:tc>
              <w:tc>
                <w:tcPr>
                  <w:tcW w:w="282" w:type="pct"/>
                  <w:tcBorders>
                    <w:top w:val="single" w:sz="4" w:space="0" w:color="auto"/>
                    <w:left w:val="single" w:sz="4" w:space="0" w:color="auto"/>
                    <w:bottom w:val="single" w:sz="4" w:space="0" w:color="auto"/>
                    <w:right w:val="single" w:sz="4" w:space="0" w:color="auto"/>
                  </w:tcBorders>
                </w:tcPr>
                <w:p w14:paraId="590A6131" w14:textId="4388DBE3" w:rsidR="002902C9" w:rsidRPr="00923E2E" w:rsidRDefault="002902C9" w:rsidP="00BE38D3">
                  <w:pPr>
                    <w:jc w:val="center"/>
                    <w:rPr>
                      <w:sz w:val="26"/>
                      <w:szCs w:val="26"/>
                    </w:rPr>
                  </w:pPr>
                  <w:r>
                    <w:rPr>
                      <w:sz w:val="26"/>
                      <w:szCs w:val="26"/>
                    </w:rPr>
                    <w:t>28</w:t>
                  </w:r>
                </w:p>
              </w:tc>
              <w:tc>
                <w:tcPr>
                  <w:tcW w:w="1193" w:type="pct"/>
                  <w:tcBorders>
                    <w:top w:val="single" w:sz="4" w:space="0" w:color="auto"/>
                    <w:left w:val="single" w:sz="4" w:space="0" w:color="auto"/>
                    <w:bottom w:val="single" w:sz="4" w:space="0" w:color="auto"/>
                    <w:right w:val="single" w:sz="4" w:space="0" w:color="auto"/>
                  </w:tcBorders>
                </w:tcPr>
                <w:p w14:paraId="48AC135F" w14:textId="19D6C7E2" w:rsidR="002902C9" w:rsidRPr="00923E2E" w:rsidRDefault="002902C9" w:rsidP="006260B1">
                  <w:pPr>
                    <w:rPr>
                      <w:sz w:val="26"/>
                      <w:szCs w:val="26"/>
                    </w:rPr>
                  </w:pPr>
                  <w:r w:rsidRPr="00923E2E">
                    <w:rPr>
                      <w:sz w:val="26"/>
                      <w:szCs w:val="26"/>
                    </w:rPr>
                    <w:t>- HS phân biệt đượ</w:t>
                  </w:r>
                  <w:r>
                    <w:rPr>
                      <w:sz w:val="26"/>
                      <w:szCs w:val="26"/>
                    </w:rPr>
                    <w:t xml:space="preserve">c </w:t>
                  </w:r>
                  <w:r w:rsidRPr="00923E2E">
                    <w:rPr>
                      <w:sz w:val="26"/>
                      <w:szCs w:val="26"/>
                    </w:rPr>
                    <w:t>giữa</w:t>
                  </w:r>
                  <w:r>
                    <w:rPr>
                      <w:sz w:val="26"/>
                      <w:szCs w:val="26"/>
                    </w:rPr>
                    <w:t>:</w:t>
                  </w:r>
                  <w:r w:rsidRPr="00923E2E">
                    <w:rPr>
                      <w:sz w:val="26"/>
                      <w:szCs w:val="26"/>
                    </w:rPr>
                    <w:t xml:space="preserve"> elec tron và  l</w:t>
                  </w:r>
                  <w:r>
                    <w:rPr>
                      <w:sz w:val="26"/>
                      <w:szCs w:val="26"/>
                    </w:rPr>
                    <w:t>ỗ</w:t>
                  </w:r>
                  <w:r w:rsidRPr="00923E2E">
                    <w:rPr>
                      <w:sz w:val="26"/>
                      <w:szCs w:val="26"/>
                    </w:rPr>
                    <w:t xml:space="preserve"> trống; bán dẫn loại n và  loại p; giữa tạp chất cho và tạp chất nhận.</w:t>
                  </w:r>
                </w:p>
                <w:p w14:paraId="0C701076" w14:textId="77777777" w:rsidR="002902C9" w:rsidRPr="00923E2E" w:rsidRDefault="002902C9" w:rsidP="006260B1">
                  <w:pPr>
                    <w:rPr>
                      <w:sz w:val="26"/>
                      <w:szCs w:val="26"/>
                    </w:rPr>
                  </w:pPr>
                  <w:r w:rsidRPr="00923E2E">
                    <w:rPr>
                      <w:sz w:val="26"/>
                      <w:szCs w:val="26"/>
                    </w:rPr>
                    <w:t xml:space="preserve">- HS nêu được: </w:t>
                  </w:r>
                </w:p>
                <w:p w14:paraId="42343664" w14:textId="77777777" w:rsidR="002902C9" w:rsidRPr="00923E2E" w:rsidRDefault="002902C9" w:rsidP="006260B1">
                  <w:pPr>
                    <w:rPr>
                      <w:sz w:val="26"/>
                      <w:szCs w:val="26"/>
                    </w:rPr>
                  </w:pPr>
                  <w:r w:rsidRPr="00923E2E">
                    <w:rPr>
                      <w:sz w:val="26"/>
                      <w:szCs w:val="26"/>
                    </w:rPr>
                    <w:t>+ Tính chất của chất bán dẫn.</w:t>
                  </w:r>
                </w:p>
                <w:p w14:paraId="681764A8" w14:textId="77777777" w:rsidR="002902C9" w:rsidRPr="00923E2E" w:rsidRDefault="002902C9" w:rsidP="006260B1">
                  <w:pPr>
                    <w:rPr>
                      <w:sz w:val="26"/>
                      <w:szCs w:val="26"/>
                      <w:lang w:val="fr-FR"/>
                    </w:rPr>
                  </w:pPr>
                  <w:r w:rsidRPr="00923E2E">
                    <w:rPr>
                      <w:sz w:val="26"/>
                      <w:szCs w:val="26"/>
                    </w:rPr>
                    <w:t xml:space="preserve">+ Đặc điểm của </w:t>
                  </w:r>
                  <w:r w:rsidRPr="00923E2E">
                    <w:rPr>
                      <w:sz w:val="26"/>
                      <w:szCs w:val="26"/>
                      <w:lang w:val="fr-FR"/>
                    </w:rPr>
                    <w:t>chất bán dẫn loại n, loại p.</w:t>
                  </w:r>
                </w:p>
                <w:p w14:paraId="647D6210" w14:textId="77777777" w:rsidR="002902C9" w:rsidRPr="00923E2E" w:rsidRDefault="002902C9" w:rsidP="006260B1">
                  <w:pPr>
                    <w:rPr>
                      <w:sz w:val="26"/>
                      <w:szCs w:val="26"/>
                      <w:lang w:val="fr-FR"/>
                    </w:rPr>
                  </w:pPr>
                  <w:r w:rsidRPr="00923E2E">
                    <w:rPr>
                      <w:sz w:val="26"/>
                      <w:szCs w:val="26"/>
                      <w:lang w:val="fr-FR"/>
                    </w:rPr>
                    <w:t>+ Bản chất dòng điện trong chất bán dẫn.</w:t>
                  </w:r>
                </w:p>
                <w:p w14:paraId="3927E245" w14:textId="77777777" w:rsidR="002902C9" w:rsidRPr="00923E2E" w:rsidRDefault="002902C9" w:rsidP="006260B1">
                  <w:pPr>
                    <w:tabs>
                      <w:tab w:val="left" w:pos="360"/>
                    </w:tabs>
                    <w:rPr>
                      <w:sz w:val="26"/>
                      <w:szCs w:val="26"/>
                      <w:lang w:val="it-IT"/>
                    </w:rPr>
                  </w:pPr>
                  <w:r w:rsidRPr="00923E2E">
                    <w:rPr>
                      <w:sz w:val="26"/>
                      <w:szCs w:val="26"/>
                      <w:lang w:val="it-IT"/>
                    </w:rPr>
                    <w:t>+ Nêu tên các ứng dụng của dòng điện trong chất bán dẫn: điốt bán dẫn và tranzito.</w:t>
                  </w:r>
                </w:p>
                <w:p w14:paraId="4A203E78" w14:textId="17110A1A" w:rsidR="002902C9" w:rsidRPr="00923E2E" w:rsidRDefault="002902C9" w:rsidP="006260B1">
                  <w:pPr>
                    <w:tabs>
                      <w:tab w:val="left" w:pos="360"/>
                    </w:tabs>
                    <w:rPr>
                      <w:sz w:val="26"/>
                      <w:szCs w:val="26"/>
                    </w:rPr>
                  </w:pPr>
                  <w:r w:rsidRPr="00923E2E">
                    <w:rPr>
                      <w:sz w:val="26"/>
                      <w:szCs w:val="26"/>
                    </w:rPr>
                    <w:t>-</w:t>
                  </w:r>
                  <w:r w:rsidRPr="00923E2E">
                    <w:rPr>
                      <w:sz w:val="26"/>
                      <w:szCs w:val="26"/>
                      <w:lang w:val="vi-VN"/>
                    </w:rPr>
                    <w:t xml:space="preserve"> Vận dụng kiến thức </w:t>
                  </w:r>
                  <w:r w:rsidRPr="00923E2E">
                    <w:rPr>
                      <w:sz w:val="26"/>
                      <w:szCs w:val="26"/>
                    </w:rPr>
                    <w:t xml:space="preserve">của </w:t>
                  </w:r>
                  <w:r>
                    <w:rPr>
                      <w:sz w:val="26"/>
                      <w:szCs w:val="26"/>
                    </w:rPr>
                    <w:t>bài học</w:t>
                  </w:r>
                  <w:r w:rsidRPr="00923E2E">
                    <w:rPr>
                      <w:sz w:val="26"/>
                      <w:szCs w:val="26"/>
                      <w:lang w:val="vi-VN"/>
                    </w:rPr>
                    <w:t xml:space="preserve"> để </w:t>
                  </w:r>
                  <w:r w:rsidRPr="00923E2E">
                    <w:rPr>
                      <w:sz w:val="26"/>
                      <w:szCs w:val="26"/>
                    </w:rPr>
                    <w:t>giải các bài tập có liên quan, giải thích các hiện tượng liên quan.</w:t>
                  </w:r>
                </w:p>
                <w:p w14:paraId="7E3F862A" w14:textId="77777777" w:rsidR="002902C9" w:rsidRPr="00923E2E" w:rsidRDefault="002902C9" w:rsidP="00BE38D3">
                  <w:pPr>
                    <w:keepNext/>
                    <w:tabs>
                      <w:tab w:val="left" w:pos="360"/>
                    </w:tabs>
                    <w:outlineLvl w:val="1"/>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253C9917" w14:textId="77777777" w:rsidR="002902C9" w:rsidRPr="00923E2E" w:rsidRDefault="002902C9" w:rsidP="006260B1">
                  <w:pPr>
                    <w:jc w:val="both"/>
                    <w:rPr>
                      <w:b/>
                      <w:sz w:val="26"/>
                      <w:szCs w:val="26"/>
                    </w:rPr>
                  </w:pPr>
                  <w:r w:rsidRPr="00923E2E">
                    <w:rPr>
                      <w:b/>
                      <w:sz w:val="26"/>
                      <w:szCs w:val="26"/>
                    </w:rPr>
                    <w:t>- Hình thức dạy học:</w:t>
                  </w:r>
                </w:p>
                <w:p w14:paraId="20C9E0F9" w14:textId="77777777" w:rsidR="002902C9" w:rsidRPr="00923E2E" w:rsidRDefault="002902C9" w:rsidP="006260B1">
                  <w:pPr>
                    <w:jc w:val="both"/>
                    <w:rPr>
                      <w:sz w:val="26"/>
                      <w:szCs w:val="26"/>
                    </w:rPr>
                  </w:pPr>
                  <w:r w:rsidRPr="00923E2E">
                    <w:rPr>
                      <w:sz w:val="26"/>
                      <w:szCs w:val="26"/>
                    </w:rPr>
                    <w:t>+ Dạy học theo lớp</w:t>
                  </w:r>
                </w:p>
                <w:p w14:paraId="7BC86D38" w14:textId="77777777" w:rsidR="002902C9" w:rsidRPr="00923E2E" w:rsidRDefault="002902C9" w:rsidP="006260B1">
                  <w:pPr>
                    <w:jc w:val="both"/>
                    <w:rPr>
                      <w:sz w:val="26"/>
                      <w:szCs w:val="26"/>
                    </w:rPr>
                  </w:pPr>
                  <w:r w:rsidRPr="00923E2E">
                    <w:rPr>
                      <w:sz w:val="26"/>
                      <w:szCs w:val="26"/>
                    </w:rPr>
                    <w:t>+ Dạy học theo nhóm</w:t>
                  </w:r>
                </w:p>
                <w:p w14:paraId="53130975" w14:textId="77777777" w:rsidR="002902C9" w:rsidRPr="00923E2E" w:rsidRDefault="002902C9" w:rsidP="006260B1">
                  <w:pPr>
                    <w:jc w:val="both"/>
                    <w:rPr>
                      <w:sz w:val="26"/>
                      <w:szCs w:val="26"/>
                    </w:rPr>
                  </w:pPr>
                  <w:r w:rsidRPr="00923E2E">
                    <w:rPr>
                      <w:sz w:val="26"/>
                      <w:szCs w:val="26"/>
                    </w:rPr>
                    <w:t>+ Dạy học cá nhân</w:t>
                  </w:r>
                </w:p>
                <w:p w14:paraId="1C5EC0F9" w14:textId="77777777" w:rsidR="002902C9" w:rsidRPr="00923E2E" w:rsidRDefault="002902C9" w:rsidP="006260B1">
                  <w:pPr>
                    <w:jc w:val="both"/>
                    <w:rPr>
                      <w:i/>
                      <w:sz w:val="26"/>
                      <w:szCs w:val="26"/>
                    </w:rPr>
                  </w:pPr>
                  <w:r w:rsidRPr="00923E2E">
                    <w:rPr>
                      <w:i/>
                      <w:sz w:val="26"/>
                      <w:szCs w:val="26"/>
                    </w:rPr>
                    <w:t>(Có thể kết hợp các hình thức trên)</w:t>
                  </w:r>
                </w:p>
                <w:p w14:paraId="7A1DC068" w14:textId="77777777" w:rsidR="002902C9" w:rsidRPr="00923E2E" w:rsidRDefault="002902C9" w:rsidP="006260B1">
                  <w:pPr>
                    <w:jc w:val="both"/>
                    <w:rPr>
                      <w:b/>
                      <w:sz w:val="26"/>
                      <w:szCs w:val="26"/>
                    </w:rPr>
                  </w:pPr>
                  <w:r w:rsidRPr="00923E2E">
                    <w:rPr>
                      <w:b/>
                      <w:sz w:val="26"/>
                      <w:szCs w:val="26"/>
                    </w:rPr>
                    <w:t xml:space="preserve">- Địa điểm: </w:t>
                  </w:r>
                </w:p>
                <w:p w14:paraId="660AF2A4" w14:textId="626B5F93" w:rsidR="002902C9" w:rsidRPr="00923E2E" w:rsidRDefault="002902C9" w:rsidP="006260B1">
                  <w:pPr>
                    <w:jc w:val="both"/>
                    <w:rPr>
                      <w:b/>
                      <w:sz w:val="26"/>
                      <w:szCs w:val="26"/>
                    </w:rPr>
                  </w:pPr>
                  <w:r w:rsidRPr="00923E2E">
                    <w:rPr>
                      <w:sz w:val="26"/>
                      <w:szCs w:val="26"/>
                    </w:rPr>
                    <w:t>Tại phòng học</w:t>
                  </w:r>
                  <w:r w:rsidRPr="00923E2E">
                    <w:rPr>
                      <w:sz w:val="26"/>
                      <w:szCs w:val="26"/>
                      <w:lang w:val="vi-VN"/>
                    </w:rPr>
                    <w:t xml:space="preserve">, </w:t>
                  </w:r>
                  <w:r w:rsidRPr="00923E2E">
                    <w:rPr>
                      <w:sz w:val="26"/>
                      <w:szCs w:val="26"/>
                    </w:rPr>
                    <w:t>phòng thực hành</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tcPr>
                <w:p w14:paraId="59D827E9" w14:textId="77C23CFA" w:rsidR="002902C9" w:rsidRDefault="002902C9" w:rsidP="004F43F1">
                  <w:pPr>
                    <w:rPr>
                      <w:b/>
                      <w:sz w:val="26"/>
                      <w:szCs w:val="26"/>
                    </w:rPr>
                  </w:pPr>
                  <w:r w:rsidRPr="00923E2E">
                    <w:rPr>
                      <w:b/>
                      <w:sz w:val="26"/>
                      <w:szCs w:val="26"/>
                    </w:rPr>
                    <w:t>Mụ</w:t>
                  </w:r>
                  <w:r>
                    <w:rPr>
                      <w:b/>
                      <w:sz w:val="26"/>
                      <w:szCs w:val="26"/>
                    </w:rPr>
                    <w:t>c I</w:t>
                  </w:r>
                  <w:r w:rsidRPr="00923E2E">
                    <w:rPr>
                      <w:b/>
                      <w:sz w:val="26"/>
                      <w:szCs w:val="26"/>
                    </w:rPr>
                    <w:t>:</w:t>
                  </w:r>
                  <w:r>
                    <w:rPr>
                      <w:b/>
                      <w:sz w:val="26"/>
                      <w:szCs w:val="26"/>
                    </w:rPr>
                    <w:t>Chất bán dẫn và tính chất.</w:t>
                  </w:r>
                </w:p>
                <w:p w14:paraId="4CD96549" w14:textId="572313FA" w:rsidR="002902C9" w:rsidRDefault="002902C9" w:rsidP="004F43F1">
                  <w:pPr>
                    <w:rPr>
                      <w:b/>
                      <w:sz w:val="26"/>
                      <w:szCs w:val="26"/>
                    </w:rPr>
                  </w:pPr>
                  <w:r w:rsidRPr="00923E2E">
                    <w:rPr>
                      <w:b/>
                      <w:sz w:val="26"/>
                      <w:szCs w:val="26"/>
                    </w:rPr>
                    <w:t>Mụ</w:t>
                  </w:r>
                  <w:r>
                    <w:rPr>
                      <w:b/>
                      <w:sz w:val="26"/>
                      <w:szCs w:val="26"/>
                    </w:rPr>
                    <w:t xml:space="preserve">c </w:t>
                  </w:r>
                  <w:r w:rsidRPr="00923E2E">
                    <w:rPr>
                      <w:b/>
                      <w:sz w:val="26"/>
                      <w:szCs w:val="26"/>
                    </w:rPr>
                    <w:t>II:</w:t>
                  </w:r>
                  <w:r>
                    <w:rPr>
                      <w:b/>
                      <w:sz w:val="26"/>
                      <w:szCs w:val="26"/>
                    </w:rPr>
                    <w:t xml:space="preserve"> Hạt tải điện trong chất bán dẫn. Bán dẫn loại n, bán dẫn loại p.</w:t>
                  </w:r>
                </w:p>
                <w:p w14:paraId="23DE7A12" w14:textId="7AC4A3AD" w:rsidR="002902C9" w:rsidRPr="00923E2E" w:rsidRDefault="002902C9" w:rsidP="004F43F1">
                  <w:pPr>
                    <w:rPr>
                      <w:sz w:val="26"/>
                      <w:szCs w:val="26"/>
                      <w:lang w:val="vi-VN"/>
                    </w:rPr>
                  </w:pPr>
                  <w:r w:rsidRPr="00923E2E">
                    <w:rPr>
                      <w:b/>
                      <w:sz w:val="26"/>
                      <w:szCs w:val="26"/>
                    </w:rPr>
                    <w:t>Mục III:</w:t>
                  </w:r>
                  <w:r w:rsidRPr="00923E2E">
                    <w:rPr>
                      <w:sz w:val="26"/>
                      <w:szCs w:val="26"/>
                    </w:rPr>
                    <w:t xml:space="preserve"> Lớp chuyển tiế</w:t>
                  </w:r>
                  <w:r>
                    <w:rPr>
                      <w:sz w:val="26"/>
                      <w:szCs w:val="26"/>
                    </w:rPr>
                    <w:t xml:space="preserve">p p-n:   </w:t>
                  </w:r>
                  <w:r w:rsidRPr="00923E2E">
                    <w:rPr>
                      <w:sz w:val="26"/>
                      <w:szCs w:val="26"/>
                    </w:rPr>
                    <w:t xml:space="preserve"> </w:t>
                  </w:r>
                  <w:r w:rsidRPr="00F836E5">
                    <w:rPr>
                      <w:i/>
                      <w:color w:val="FF0000"/>
                      <w:sz w:val="26"/>
                      <w:szCs w:val="26"/>
                    </w:rPr>
                    <w:t>Đọc thêm</w:t>
                  </w:r>
                  <w:r w:rsidRPr="00923E2E">
                    <w:rPr>
                      <w:sz w:val="26"/>
                      <w:szCs w:val="26"/>
                    </w:rPr>
                    <w:br/>
                  </w:r>
                  <w:r w:rsidRPr="00923E2E">
                    <w:rPr>
                      <w:b/>
                      <w:sz w:val="26"/>
                      <w:szCs w:val="26"/>
                    </w:rPr>
                    <w:t>Mục IV:</w:t>
                  </w:r>
                  <w:r w:rsidRPr="00923E2E">
                    <w:rPr>
                      <w:sz w:val="26"/>
                      <w:szCs w:val="26"/>
                    </w:rPr>
                    <w:t xml:space="preserve"> Điôt bán dẫn và mạch chỉnh lưu dùng điôt bán dẫn-</w:t>
                  </w:r>
                  <w:r w:rsidRPr="00923E2E">
                    <w:rPr>
                      <w:sz w:val="26"/>
                      <w:szCs w:val="26"/>
                      <w:lang w:val="vi-VN"/>
                    </w:rPr>
                    <w:t xml:space="preserve"> </w:t>
                  </w:r>
                  <w:r>
                    <w:rPr>
                      <w:sz w:val="26"/>
                      <w:szCs w:val="26"/>
                    </w:rPr>
                    <w:t xml:space="preserve">  </w:t>
                  </w:r>
                  <w:r w:rsidRPr="00F836E5">
                    <w:rPr>
                      <w:i/>
                      <w:color w:val="FF0000"/>
                      <w:sz w:val="26"/>
                      <w:szCs w:val="26"/>
                    </w:rPr>
                    <w:t>Đọc thêm</w:t>
                  </w:r>
                </w:p>
                <w:p w14:paraId="28FDCBDF" w14:textId="6BFC6566" w:rsidR="002902C9" w:rsidRDefault="002902C9" w:rsidP="004F43F1">
                  <w:pPr>
                    <w:rPr>
                      <w:i/>
                      <w:color w:val="FF0000"/>
                      <w:sz w:val="26"/>
                      <w:szCs w:val="26"/>
                    </w:rPr>
                  </w:pPr>
                  <w:r w:rsidRPr="00923E2E">
                    <w:rPr>
                      <w:b/>
                      <w:sz w:val="26"/>
                      <w:szCs w:val="26"/>
                    </w:rPr>
                    <w:t>Mục V:</w:t>
                  </w:r>
                  <w:r w:rsidRPr="00923E2E">
                    <w:rPr>
                      <w:sz w:val="26"/>
                      <w:szCs w:val="26"/>
                    </w:rPr>
                    <w:t xml:space="preserve"> Tranzito lưỡng cực p-n-p. Cấu tạo và nguyên lý hoạt động</w:t>
                  </w:r>
                  <w:r w:rsidRPr="00923E2E">
                    <w:rPr>
                      <w:sz w:val="26"/>
                      <w:szCs w:val="26"/>
                      <w:lang w:val="vi-VN"/>
                    </w:rPr>
                    <w:t xml:space="preserve">: </w:t>
                  </w:r>
                  <w:r w:rsidRPr="00F836E5">
                    <w:rPr>
                      <w:i/>
                      <w:color w:val="FF0000"/>
                      <w:sz w:val="26"/>
                      <w:szCs w:val="26"/>
                    </w:rPr>
                    <w:t>Đọc thêm</w:t>
                  </w:r>
                </w:p>
                <w:p w14:paraId="1AD3279E" w14:textId="25F05951" w:rsidR="002902C9" w:rsidRPr="00923E2E" w:rsidRDefault="002902C9" w:rsidP="004F43F1">
                  <w:pPr>
                    <w:jc w:val="both"/>
                    <w:rPr>
                      <w:sz w:val="26"/>
                      <w:szCs w:val="26"/>
                    </w:rPr>
                  </w:pPr>
                  <w:r w:rsidRPr="00923E2E">
                    <w:rPr>
                      <w:b/>
                      <w:sz w:val="26"/>
                      <w:szCs w:val="26"/>
                      <w:lang w:val="vi-VN"/>
                    </w:rPr>
                    <w:t>Mục V</w:t>
                  </w:r>
                  <w:r w:rsidRPr="00923E2E">
                    <w:rPr>
                      <w:b/>
                      <w:sz w:val="26"/>
                      <w:szCs w:val="26"/>
                    </w:rPr>
                    <w:t>I</w:t>
                  </w:r>
                  <w:r w:rsidRPr="00923E2E">
                    <w:rPr>
                      <w:b/>
                      <w:sz w:val="26"/>
                      <w:szCs w:val="26"/>
                      <w:lang w:val="vi-VN"/>
                    </w:rPr>
                    <w:t>:</w:t>
                  </w:r>
                  <w:r>
                    <w:rPr>
                      <w:b/>
                      <w:sz w:val="26"/>
                      <w:szCs w:val="26"/>
                    </w:rPr>
                    <w:t xml:space="preserve"> luyện tập</w:t>
                  </w:r>
                </w:p>
                <w:p w14:paraId="2B8300DB" w14:textId="33375DE0" w:rsidR="002902C9" w:rsidRPr="00923E2E" w:rsidRDefault="002902C9" w:rsidP="004F43F1">
                  <w:pPr>
                    <w:pStyle w:val="TableParagraph"/>
                    <w:spacing w:before="112"/>
                    <w:rPr>
                      <w:i/>
                      <w:color w:val="FF0000"/>
                      <w:sz w:val="26"/>
                      <w:szCs w:val="26"/>
                    </w:rPr>
                  </w:pPr>
                  <w:r>
                    <w:rPr>
                      <w:i/>
                      <w:color w:val="FF0000"/>
                      <w:sz w:val="26"/>
                      <w:szCs w:val="26"/>
                      <w:lang w:val="en-US"/>
                    </w:rPr>
                    <w:t xml:space="preserve">- </w:t>
                  </w:r>
                  <w:r w:rsidRPr="00923E2E">
                    <w:rPr>
                      <w:i/>
                      <w:color w:val="FF0000"/>
                      <w:sz w:val="26"/>
                      <w:szCs w:val="26"/>
                      <w:lang w:val="vi-VN"/>
                    </w:rPr>
                    <w:t>Câu hỏi 5 trang 106 SGK</w:t>
                  </w:r>
                  <w:r w:rsidRPr="00923E2E">
                    <w:rPr>
                      <w:i/>
                      <w:color w:val="FF0000"/>
                      <w:sz w:val="26"/>
                      <w:szCs w:val="26"/>
                    </w:rPr>
                    <w:t xml:space="preserve">- </w:t>
                  </w:r>
                  <w:r w:rsidRPr="00923E2E">
                    <w:rPr>
                      <w:i/>
                      <w:color w:val="FF0000"/>
                      <w:sz w:val="26"/>
                      <w:szCs w:val="26"/>
                      <w:lang w:val="vi-VN"/>
                    </w:rPr>
                    <w:t xml:space="preserve">Không yêu cầu </w:t>
                  </w:r>
                  <w:r>
                    <w:rPr>
                      <w:i/>
                      <w:color w:val="FF0000"/>
                      <w:sz w:val="26"/>
                      <w:szCs w:val="26"/>
                      <w:lang w:val="en-US"/>
                    </w:rPr>
                    <w:t>HS trả lời</w:t>
                  </w:r>
                  <w:r w:rsidRPr="00923E2E">
                    <w:rPr>
                      <w:i/>
                      <w:color w:val="FF0000"/>
                      <w:sz w:val="26"/>
                      <w:szCs w:val="26"/>
                      <w:lang w:val="vi-VN"/>
                    </w:rPr>
                    <w:t>.</w:t>
                  </w:r>
                </w:p>
                <w:p w14:paraId="5BC4990A" w14:textId="5573F07E" w:rsidR="002902C9" w:rsidRPr="00923E2E" w:rsidRDefault="002902C9" w:rsidP="004F43F1">
                  <w:pPr>
                    <w:pStyle w:val="TableParagraph"/>
                    <w:spacing w:before="112"/>
                    <w:rPr>
                      <w:i/>
                      <w:color w:val="FF0000"/>
                      <w:sz w:val="26"/>
                      <w:szCs w:val="26"/>
                    </w:rPr>
                  </w:pPr>
                  <w:r>
                    <w:rPr>
                      <w:i/>
                      <w:color w:val="FF0000"/>
                      <w:sz w:val="26"/>
                      <w:szCs w:val="26"/>
                      <w:lang w:val="en-US"/>
                    </w:rPr>
                    <w:t xml:space="preserve">- </w:t>
                  </w:r>
                  <w:r w:rsidRPr="00923E2E">
                    <w:rPr>
                      <w:i/>
                      <w:color w:val="FF0000"/>
                      <w:sz w:val="26"/>
                      <w:szCs w:val="26"/>
                      <w:lang w:val="vi-VN"/>
                    </w:rPr>
                    <w:t>Bài tập 7 trang 106 SGK</w:t>
                  </w:r>
                  <w:r w:rsidRPr="00923E2E">
                    <w:rPr>
                      <w:i/>
                      <w:color w:val="FF0000"/>
                      <w:sz w:val="26"/>
                      <w:szCs w:val="26"/>
                    </w:rPr>
                    <w:t xml:space="preserve">- </w:t>
                  </w:r>
                  <w:r w:rsidRPr="00923E2E">
                    <w:rPr>
                      <w:i/>
                      <w:color w:val="FF0000"/>
                      <w:sz w:val="26"/>
                      <w:szCs w:val="26"/>
                      <w:lang w:val="vi-VN"/>
                    </w:rPr>
                    <w:t xml:space="preserve">Không yêu cầu </w:t>
                  </w:r>
                  <w:r>
                    <w:rPr>
                      <w:i/>
                      <w:color w:val="FF0000"/>
                      <w:sz w:val="26"/>
                      <w:szCs w:val="26"/>
                      <w:lang w:val="en-US"/>
                    </w:rPr>
                    <w:t xml:space="preserve">HS </w:t>
                  </w:r>
                  <w:r w:rsidRPr="00923E2E">
                    <w:rPr>
                      <w:i/>
                      <w:color w:val="FF0000"/>
                      <w:sz w:val="26"/>
                      <w:szCs w:val="26"/>
                      <w:lang w:val="vi-VN"/>
                    </w:rPr>
                    <w:t>làm.</w:t>
                  </w:r>
                </w:p>
                <w:p w14:paraId="202FF96A" w14:textId="77777777" w:rsidR="002902C9" w:rsidRPr="00923E2E" w:rsidRDefault="002902C9" w:rsidP="004F43F1">
                  <w:pPr>
                    <w:tabs>
                      <w:tab w:val="left" w:pos="6190"/>
                    </w:tabs>
                    <w:rPr>
                      <w:b/>
                      <w:sz w:val="26"/>
                      <w:szCs w:val="26"/>
                      <w:lang w:val="nl-NL"/>
                    </w:rPr>
                  </w:pPr>
                  <w:r w:rsidRPr="00923E2E">
                    <w:rPr>
                      <w:b/>
                      <w:sz w:val="26"/>
                      <w:szCs w:val="26"/>
                      <w:lang w:val="nl-NL"/>
                    </w:rPr>
                    <w:t>* Gợi ý phương pháp, kĩ thuật dạy học và đánh giá:</w:t>
                  </w:r>
                </w:p>
                <w:p w14:paraId="6B8016BF" w14:textId="77777777" w:rsidR="002902C9" w:rsidRPr="00923E2E" w:rsidRDefault="002902C9" w:rsidP="004F43F1">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trực quan, pp thực hành, </w:t>
                  </w:r>
                  <w:r w:rsidRPr="00923E2E">
                    <w:rPr>
                      <w:b/>
                      <w:sz w:val="26"/>
                      <w:szCs w:val="26"/>
                      <w:lang w:val="nl-NL"/>
                    </w:rPr>
                    <w:t>dạy học hợp tác, đàm thoại, thuyết trình; pp dạy học theo trạm</w:t>
                  </w:r>
                  <w:r w:rsidRPr="00923E2E">
                    <w:rPr>
                      <w:i/>
                      <w:sz w:val="26"/>
                      <w:szCs w:val="26"/>
                      <w:lang w:val="vi-VN"/>
                    </w:rPr>
                    <w:t xml:space="preserve">, </w:t>
                  </w:r>
                  <w:r w:rsidRPr="00923E2E">
                    <w:rPr>
                      <w:b/>
                      <w:i/>
                      <w:sz w:val="26"/>
                      <w:szCs w:val="26"/>
                      <w:lang w:val="vi-VN"/>
                    </w:rPr>
                    <w:t>dự án,</w:t>
                  </w:r>
                  <w:r w:rsidRPr="00923E2E">
                    <w:rPr>
                      <w:i/>
                      <w:sz w:val="26"/>
                      <w:szCs w:val="26"/>
                      <w:lang w:val="vi-VN"/>
                    </w:rPr>
                    <w:t xml:space="preserve"> </w:t>
                  </w:r>
                  <w:r w:rsidRPr="00923E2E">
                    <w:rPr>
                      <w:i/>
                      <w:sz w:val="26"/>
                      <w:szCs w:val="26"/>
                      <w:lang w:val="nl-NL"/>
                    </w:rPr>
                    <w:t xml:space="preserve"> </w:t>
                  </w:r>
                  <w:r w:rsidRPr="00923E2E">
                    <w:rPr>
                      <w:b/>
                      <w:i/>
                      <w:sz w:val="26"/>
                      <w:szCs w:val="26"/>
                      <w:lang w:val="nl-NL"/>
                    </w:rPr>
                    <w:t>pp lớp học đảo ngược</w:t>
                  </w:r>
                  <w:r w:rsidRPr="00923E2E">
                    <w:rPr>
                      <w:b/>
                      <w:i/>
                      <w:sz w:val="26"/>
                      <w:szCs w:val="26"/>
                      <w:lang w:val="vi-VN"/>
                    </w:rPr>
                    <w:t xml:space="preserve">, </w:t>
                  </w:r>
                  <w:r w:rsidRPr="00923E2E">
                    <w:rPr>
                      <w:b/>
                      <w:i/>
                      <w:sz w:val="26"/>
                      <w:szCs w:val="26"/>
                      <w:lang w:val="nl-NL"/>
                    </w:rPr>
                    <w:t>.</w:t>
                  </w:r>
                  <w:r w:rsidRPr="00923E2E">
                    <w:rPr>
                      <w:b/>
                      <w:i/>
                      <w:sz w:val="26"/>
                      <w:szCs w:val="26"/>
                      <w:lang w:val="vi-VN"/>
                    </w:rPr>
                    <w:t>..</w:t>
                  </w:r>
                </w:p>
                <w:p w14:paraId="2BF582EB" w14:textId="77777777" w:rsidR="002902C9" w:rsidRPr="00923E2E" w:rsidRDefault="002902C9" w:rsidP="004F43F1">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nhóm đôi, kĩ thuật ổ bi, kĩ thuật phòng tranh, ... hoặc hoạt động cá nhân </w:t>
                  </w:r>
                  <w:r w:rsidRPr="00923E2E">
                    <w:rPr>
                      <w:color w:val="FF0000"/>
                      <w:sz w:val="26"/>
                      <w:szCs w:val="26"/>
                      <w:lang w:val="nl-NL"/>
                    </w:rPr>
                    <w:t>(</w:t>
                  </w:r>
                  <w:r w:rsidRPr="00923E2E">
                    <w:rPr>
                      <w:i/>
                      <w:color w:val="FF0000"/>
                      <w:sz w:val="26"/>
                      <w:szCs w:val="26"/>
                      <w:lang w:val="nl-NL"/>
                    </w:rPr>
                    <w:t xml:space="preserve">khuyến khích tổ chức hoạt </w:t>
                  </w:r>
                  <w:r w:rsidRPr="00923E2E">
                    <w:rPr>
                      <w:i/>
                      <w:color w:val="FF0000"/>
                      <w:sz w:val="26"/>
                      <w:szCs w:val="26"/>
                      <w:lang w:val="nl-NL"/>
                    </w:rPr>
                    <w:lastRenderedPageBreak/>
                    <w:t>động nhóm)</w:t>
                  </w:r>
                </w:p>
                <w:p w14:paraId="04AC29A5" w14:textId="77777777" w:rsidR="002902C9" w:rsidRPr="00923E2E" w:rsidRDefault="002902C9" w:rsidP="004F43F1">
                  <w:pPr>
                    <w:tabs>
                      <w:tab w:val="left" w:pos="6190"/>
                    </w:tabs>
                    <w:rPr>
                      <w:sz w:val="26"/>
                      <w:szCs w:val="26"/>
                      <w:lang w:val="nl-NL"/>
                    </w:rPr>
                  </w:pPr>
                  <w:r w:rsidRPr="00923E2E">
                    <w:rPr>
                      <w:sz w:val="26"/>
                      <w:szCs w:val="26"/>
                      <w:lang w:val="nl-NL"/>
                    </w:rPr>
                    <w:t>- Chuyển giao nhiệm vụ thông qua các phiếu học tập kết hợp thông báo.</w:t>
                  </w:r>
                </w:p>
                <w:p w14:paraId="5BC6623A" w14:textId="77777777" w:rsidR="002902C9" w:rsidRPr="00923E2E" w:rsidRDefault="002902C9" w:rsidP="004F43F1">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4D0B614F" w14:textId="64B32941" w:rsidR="002902C9" w:rsidRPr="00923E2E" w:rsidRDefault="002902C9" w:rsidP="004F43F1">
                  <w:pPr>
                    <w:jc w:val="both"/>
                    <w:rPr>
                      <w:b/>
                      <w:sz w:val="26"/>
                      <w:szCs w:val="26"/>
                    </w:rPr>
                  </w:pPr>
                  <w:r w:rsidRPr="00923E2E">
                    <w:rPr>
                      <w:b/>
                      <w:sz w:val="26"/>
                      <w:szCs w:val="26"/>
                      <w:lang w:val="nl-NL"/>
                    </w:rPr>
                    <w:t>* Giao nhiệm vụ chuẩn bị cho tiết học sau.</w:t>
                  </w:r>
                </w:p>
              </w:tc>
            </w:tr>
            <w:tr w:rsidR="002902C9" w:rsidRPr="00923E2E" w14:paraId="5AC799F0"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56E952FC" w14:textId="7428AB8A" w:rsidR="002902C9" w:rsidRPr="00923E2E" w:rsidRDefault="002902C9" w:rsidP="00BE38D3">
                  <w:pPr>
                    <w:jc w:val="center"/>
                    <w:rPr>
                      <w:sz w:val="26"/>
                      <w:szCs w:val="26"/>
                    </w:rPr>
                  </w:pPr>
                  <w:r>
                    <w:rPr>
                      <w:sz w:val="26"/>
                      <w:szCs w:val="26"/>
                    </w:rPr>
                    <w:lastRenderedPageBreak/>
                    <w:t>32</w:t>
                  </w:r>
                </w:p>
              </w:tc>
              <w:tc>
                <w:tcPr>
                  <w:tcW w:w="652" w:type="pct"/>
                  <w:tcBorders>
                    <w:top w:val="single" w:sz="4" w:space="0" w:color="auto"/>
                    <w:left w:val="single" w:sz="4" w:space="0" w:color="auto"/>
                    <w:bottom w:val="single" w:sz="4" w:space="0" w:color="auto"/>
                    <w:right w:val="single" w:sz="4" w:space="0" w:color="auto"/>
                  </w:tcBorders>
                </w:tcPr>
                <w:p w14:paraId="50216D01" w14:textId="77777777" w:rsidR="002902C9" w:rsidRPr="00923E2E" w:rsidRDefault="002902C9" w:rsidP="00BE38D3">
                  <w:pPr>
                    <w:jc w:val="both"/>
                    <w:rPr>
                      <w:b/>
                      <w:color w:val="C00000"/>
                      <w:sz w:val="26"/>
                      <w:szCs w:val="26"/>
                    </w:rPr>
                  </w:pPr>
                  <w:r w:rsidRPr="00923E2E">
                    <w:rPr>
                      <w:b/>
                      <w:color w:val="C00000"/>
                      <w:sz w:val="26"/>
                      <w:szCs w:val="26"/>
                    </w:rPr>
                    <w:t xml:space="preserve">Bài tập </w:t>
                  </w:r>
                </w:p>
                <w:p w14:paraId="2D5FA8F0" w14:textId="77777777" w:rsidR="002902C9" w:rsidRPr="00923E2E" w:rsidRDefault="002902C9" w:rsidP="00BE38D3">
                  <w:pPr>
                    <w:jc w:val="both"/>
                    <w:rPr>
                      <w:bCs/>
                      <w:iCs/>
                      <w:color w:val="FF0000"/>
                      <w:sz w:val="26"/>
                      <w:szCs w:val="26"/>
                    </w:rPr>
                  </w:pPr>
                </w:p>
              </w:tc>
              <w:tc>
                <w:tcPr>
                  <w:tcW w:w="271" w:type="pct"/>
                  <w:tcBorders>
                    <w:top w:val="single" w:sz="4" w:space="0" w:color="auto"/>
                    <w:left w:val="single" w:sz="4" w:space="0" w:color="auto"/>
                    <w:bottom w:val="single" w:sz="4" w:space="0" w:color="auto"/>
                    <w:right w:val="single" w:sz="4" w:space="0" w:color="auto"/>
                  </w:tcBorders>
                  <w:hideMark/>
                </w:tcPr>
                <w:p w14:paraId="49E0D667" w14:textId="77777777" w:rsidR="002902C9" w:rsidRPr="00923E2E" w:rsidRDefault="002902C9" w:rsidP="00BE38D3">
                  <w:pPr>
                    <w:jc w:val="both"/>
                    <w:rPr>
                      <w:sz w:val="26"/>
                      <w:szCs w:val="26"/>
                    </w:rPr>
                  </w:pPr>
                  <w:r w:rsidRPr="00923E2E">
                    <w:rPr>
                      <w:sz w:val="26"/>
                      <w:szCs w:val="26"/>
                    </w:rPr>
                    <w:t xml:space="preserve">   1</w:t>
                  </w:r>
                </w:p>
              </w:tc>
              <w:tc>
                <w:tcPr>
                  <w:tcW w:w="288" w:type="pct"/>
                  <w:gridSpan w:val="2"/>
                  <w:tcBorders>
                    <w:top w:val="single" w:sz="4" w:space="0" w:color="auto"/>
                    <w:left w:val="single" w:sz="4" w:space="0" w:color="auto"/>
                    <w:bottom w:val="single" w:sz="4" w:space="0" w:color="auto"/>
                    <w:right w:val="single" w:sz="4" w:space="0" w:color="auto"/>
                  </w:tcBorders>
                  <w:hideMark/>
                </w:tcPr>
                <w:p w14:paraId="518E17BE" w14:textId="77777777" w:rsidR="002902C9" w:rsidRPr="00923E2E" w:rsidRDefault="002902C9" w:rsidP="00BE38D3">
                  <w:pPr>
                    <w:jc w:val="both"/>
                    <w:rPr>
                      <w:sz w:val="26"/>
                      <w:szCs w:val="26"/>
                    </w:rPr>
                  </w:pPr>
                  <w:r w:rsidRPr="00923E2E">
                    <w:rPr>
                      <w:sz w:val="26"/>
                      <w:szCs w:val="26"/>
                    </w:rPr>
                    <w:t xml:space="preserve"> 29</w:t>
                  </w:r>
                </w:p>
              </w:tc>
              <w:tc>
                <w:tcPr>
                  <w:tcW w:w="1193" w:type="pct"/>
                  <w:tcBorders>
                    <w:top w:val="single" w:sz="4" w:space="0" w:color="auto"/>
                    <w:left w:val="single" w:sz="4" w:space="0" w:color="auto"/>
                    <w:bottom w:val="single" w:sz="4" w:space="0" w:color="auto"/>
                    <w:right w:val="single" w:sz="4" w:space="0" w:color="auto"/>
                  </w:tcBorders>
                </w:tcPr>
                <w:p w14:paraId="5331A432" w14:textId="77777777" w:rsidR="002902C9" w:rsidRPr="00923E2E" w:rsidRDefault="002902C9" w:rsidP="00BE38D3">
                  <w:pPr>
                    <w:tabs>
                      <w:tab w:val="left" w:leader="dot" w:pos="10659"/>
                    </w:tabs>
                    <w:spacing w:line="360" w:lineRule="auto"/>
                    <w:rPr>
                      <w:sz w:val="26"/>
                      <w:szCs w:val="26"/>
                    </w:rPr>
                  </w:pPr>
                  <w:r w:rsidRPr="00923E2E">
                    <w:rPr>
                      <w:sz w:val="26"/>
                      <w:szCs w:val="26"/>
                    </w:rPr>
                    <w:t>Khắc sâu các chủ điểm kiến thức sau:</w:t>
                  </w:r>
                </w:p>
                <w:p w14:paraId="3274F9A4" w14:textId="022112AD" w:rsidR="002902C9" w:rsidRPr="00923E2E" w:rsidRDefault="002902C9" w:rsidP="00BE38D3">
                  <w:pPr>
                    <w:rPr>
                      <w:b/>
                      <w:bCs/>
                      <w:sz w:val="26"/>
                      <w:szCs w:val="26"/>
                    </w:rPr>
                  </w:pPr>
                  <w:r w:rsidRPr="00923E2E">
                    <w:rPr>
                      <w:sz w:val="26"/>
                      <w:szCs w:val="26"/>
                    </w:rPr>
                    <w:t>- Nội dung thuyế</w:t>
                  </w:r>
                  <w:r>
                    <w:rPr>
                      <w:sz w:val="26"/>
                      <w:szCs w:val="26"/>
                    </w:rPr>
                    <w:t>t electron</w:t>
                  </w:r>
                  <w:r w:rsidRPr="00923E2E">
                    <w:rPr>
                      <w:sz w:val="26"/>
                      <w:szCs w:val="26"/>
                    </w:rPr>
                    <w:t xml:space="preserve"> về tính dẫn điện của kim loại</w:t>
                  </w:r>
                  <w:r w:rsidRPr="00923E2E">
                    <w:rPr>
                      <w:b/>
                      <w:bCs/>
                      <w:sz w:val="26"/>
                      <w:szCs w:val="26"/>
                    </w:rPr>
                    <w:t>.</w:t>
                  </w:r>
                </w:p>
                <w:p w14:paraId="4C99DC7F" w14:textId="77777777" w:rsidR="002902C9" w:rsidRPr="00923E2E" w:rsidRDefault="002902C9" w:rsidP="00BE38D3">
                  <w:pPr>
                    <w:rPr>
                      <w:sz w:val="26"/>
                      <w:szCs w:val="26"/>
                    </w:rPr>
                  </w:pPr>
                  <w:r w:rsidRPr="00923E2E">
                    <w:rPr>
                      <w:sz w:val="26"/>
                      <w:szCs w:val="26"/>
                    </w:rPr>
                    <w:t>- Bản chất dòng điện trong kim loại, chất điện phân, chất khí, chất bán dẫn.</w:t>
                  </w:r>
                </w:p>
                <w:p w14:paraId="45ACDEC2" w14:textId="77777777" w:rsidR="002902C9" w:rsidRPr="00923E2E" w:rsidRDefault="002902C9" w:rsidP="00BE38D3">
                  <w:pPr>
                    <w:rPr>
                      <w:sz w:val="26"/>
                      <w:szCs w:val="26"/>
                    </w:rPr>
                  </w:pPr>
                  <w:r w:rsidRPr="00923E2E">
                    <w:rPr>
                      <w:sz w:val="26"/>
                      <w:szCs w:val="26"/>
                    </w:rPr>
                    <w:t>- Nguyên nhân gây ra điện trở kim loại. Biểu thức thể hiện sự phụ thuộc của điện trở suất kim loại theo nhiệt độ, biểu thức tính suất điện động nhiệt điện.</w:t>
                  </w:r>
                </w:p>
                <w:p w14:paraId="13EAA487" w14:textId="77777777" w:rsidR="002902C9" w:rsidRPr="00923E2E" w:rsidRDefault="002902C9" w:rsidP="00BE38D3">
                  <w:pPr>
                    <w:rPr>
                      <w:sz w:val="26"/>
                      <w:szCs w:val="26"/>
                    </w:rPr>
                  </w:pPr>
                  <w:r w:rsidRPr="00923E2E">
                    <w:rPr>
                      <w:sz w:val="26"/>
                      <w:szCs w:val="26"/>
                    </w:rPr>
                    <w:t>- Các ứng dụng trong kĩ thuật và đời sống.</w:t>
                  </w:r>
                </w:p>
                <w:p w14:paraId="2BB67FAC" w14:textId="77777777" w:rsidR="002902C9" w:rsidRPr="00923E2E" w:rsidRDefault="002902C9" w:rsidP="00BE38D3">
                  <w:pPr>
                    <w:rPr>
                      <w:sz w:val="26"/>
                      <w:szCs w:val="26"/>
                    </w:rPr>
                  </w:pPr>
                  <w:r w:rsidRPr="00923E2E">
                    <w:rPr>
                      <w:sz w:val="26"/>
                      <w:szCs w:val="26"/>
                    </w:rPr>
                    <w:t>- Sử dụng được công thức Faraday để giải các bài toán về điện phân và các mạch điện kín có cho bình điện phân dương cực tan.</w:t>
                  </w:r>
                </w:p>
                <w:p w14:paraId="134CBEE8" w14:textId="77777777" w:rsidR="002902C9" w:rsidRPr="00923E2E" w:rsidRDefault="002902C9" w:rsidP="00BE38D3">
                  <w:pPr>
                    <w:rPr>
                      <w:sz w:val="26"/>
                      <w:szCs w:val="26"/>
                    </w:rPr>
                  </w:pPr>
                  <w:r w:rsidRPr="00923E2E">
                    <w:rPr>
                      <w:sz w:val="26"/>
                      <w:szCs w:val="26"/>
                    </w:rPr>
                    <w:t>- Giải được các BT trắc nghiệm và tự luận có liên quan.</w:t>
                  </w:r>
                </w:p>
                <w:p w14:paraId="02448075"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1900C87F" w14:textId="77777777" w:rsidR="002902C9" w:rsidRPr="00923E2E" w:rsidRDefault="002902C9" w:rsidP="00BE38D3">
                  <w:pPr>
                    <w:jc w:val="both"/>
                    <w:rPr>
                      <w:b/>
                      <w:sz w:val="26"/>
                      <w:szCs w:val="26"/>
                    </w:rPr>
                  </w:pPr>
                  <w:r w:rsidRPr="00923E2E">
                    <w:rPr>
                      <w:b/>
                      <w:sz w:val="26"/>
                      <w:szCs w:val="26"/>
                    </w:rPr>
                    <w:t>- Hình thức dạy học:</w:t>
                  </w:r>
                </w:p>
                <w:p w14:paraId="4E186843" w14:textId="77777777" w:rsidR="002902C9" w:rsidRPr="00923E2E" w:rsidRDefault="002902C9" w:rsidP="00BE38D3">
                  <w:pPr>
                    <w:jc w:val="both"/>
                    <w:rPr>
                      <w:sz w:val="26"/>
                      <w:szCs w:val="26"/>
                    </w:rPr>
                  </w:pPr>
                  <w:r w:rsidRPr="00923E2E">
                    <w:rPr>
                      <w:sz w:val="26"/>
                      <w:szCs w:val="26"/>
                    </w:rPr>
                    <w:t>+ Dạy học theo lớp</w:t>
                  </w:r>
                </w:p>
                <w:p w14:paraId="19649EB2" w14:textId="77777777" w:rsidR="002902C9" w:rsidRPr="00923E2E" w:rsidRDefault="002902C9" w:rsidP="00BE38D3">
                  <w:pPr>
                    <w:jc w:val="both"/>
                    <w:rPr>
                      <w:sz w:val="26"/>
                      <w:szCs w:val="26"/>
                    </w:rPr>
                  </w:pPr>
                  <w:r w:rsidRPr="00923E2E">
                    <w:rPr>
                      <w:sz w:val="26"/>
                      <w:szCs w:val="26"/>
                    </w:rPr>
                    <w:t>+ Dạy học theo nhóm</w:t>
                  </w:r>
                </w:p>
                <w:p w14:paraId="4428C9A9" w14:textId="77777777" w:rsidR="002902C9" w:rsidRPr="00923E2E" w:rsidRDefault="002902C9" w:rsidP="00BE38D3">
                  <w:pPr>
                    <w:jc w:val="both"/>
                    <w:rPr>
                      <w:sz w:val="26"/>
                      <w:szCs w:val="26"/>
                    </w:rPr>
                  </w:pPr>
                  <w:r w:rsidRPr="00923E2E">
                    <w:rPr>
                      <w:sz w:val="26"/>
                      <w:szCs w:val="26"/>
                    </w:rPr>
                    <w:t>+ Dạy học cá nhân</w:t>
                  </w:r>
                </w:p>
                <w:p w14:paraId="6BCD3EAB" w14:textId="77777777" w:rsidR="002902C9" w:rsidRPr="00923E2E" w:rsidRDefault="002902C9" w:rsidP="00BE38D3">
                  <w:pPr>
                    <w:jc w:val="both"/>
                    <w:rPr>
                      <w:i/>
                      <w:sz w:val="26"/>
                      <w:szCs w:val="26"/>
                    </w:rPr>
                  </w:pPr>
                  <w:r w:rsidRPr="00923E2E">
                    <w:rPr>
                      <w:i/>
                      <w:sz w:val="26"/>
                      <w:szCs w:val="26"/>
                    </w:rPr>
                    <w:t>(Có thể kết hợp các hình thức trên)</w:t>
                  </w:r>
                </w:p>
                <w:p w14:paraId="3BEA2400" w14:textId="77777777" w:rsidR="002902C9" w:rsidRPr="00923E2E" w:rsidRDefault="002902C9" w:rsidP="00BE38D3">
                  <w:pPr>
                    <w:jc w:val="both"/>
                    <w:rPr>
                      <w:b/>
                      <w:sz w:val="26"/>
                      <w:szCs w:val="26"/>
                    </w:rPr>
                  </w:pPr>
                  <w:r w:rsidRPr="00923E2E">
                    <w:rPr>
                      <w:b/>
                      <w:sz w:val="26"/>
                      <w:szCs w:val="26"/>
                    </w:rPr>
                    <w:t xml:space="preserve">- Địa điểm: </w:t>
                  </w:r>
                </w:p>
                <w:p w14:paraId="2073F3D6" w14:textId="77777777" w:rsidR="002902C9" w:rsidRPr="00923E2E" w:rsidRDefault="002902C9"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hideMark/>
                </w:tcPr>
                <w:p w14:paraId="1B5E186F" w14:textId="77777777" w:rsidR="002902C9" w:rsidRPr="00923E2E" w:rsidRDefault="002902C9" w:rsidP="00BE38D3">
                  <w:pPr>
                    <w:tabs>
                      <w:tab w:val="left" w:pos="6190"/>
                    </w:tabs>
                    <w:rPr>
                      <w:b/>
                      <w:i/>
                      <w:sz w:val="26"/>
                      <w:szCs w:val="26"/>
                      <w:lang w:val="nl-NL"/>
                    </w:rPr>
                  </w:pPr>
                  <w:r w:rsidRPr="00923E2E">
                    <w:rPr>
                      <w:b/>
                      <w:i/>
                      <w:sz w:val="26"/>
                      <w:szCs w:val="26"/>
                      <w:lang w:val="nl-NL"/>
                    </w:rPr>
                    <w:t>Nội dung</w:t>
                  </w:r>
                </w:p>
                <w:p w14:paraId="03DC1CF1" w14:textId="77777777" w:rsidR="002902C9" w:rsidRPr="00923E2E" w:rsidRDefault="002902C9" w:rsidP="00BE38D3">
                  <w:pPr>
                    <w:tabs>
                      <w:tab w:val="left" w:pos="6190"/>
                    </w:tabs>
                    <w:rPr>
                      <w:b/>
                      <w:i/>
                      <w:sz w:val="26"/>
                      <w:szCs w:val="26"/>
                      <w:lang w:val="nl-NL"/>
                    </w:rPr>
                  </w:pPr>
                  <w:r w:rsidRPr="00923E2E">
                    <w:rPr>
                      <w:b/>
                      <w:i/>
                      <w:sz w:val="26"/>
                      <w:szCs w:val="26"/>
                      <w:lang w:val="nl-NL"/>
                    </w:rPr>
                    <w:t xml:space="preserve">- Hệ thống lí thuyết </w:t>
                  </w:r>
                </w:p>
                <w:p w14:paraId="2E4EE906" w14:textId="77777777" w:rsidR="002902C9" w:rsidRPr="00923E2E" w:rsidRDefault="002902C9" w:rsidP="00BE38D3">
                  <w:pPr>
                    <w:tabs>
                      <w:tab w:val="left" w:pos="6190"/>
                    </w:tabs>
                    <w:rPr>
                      <w:b/>
                      <w:i/>
                      <w:sz w:val="26"/>
                      <w:szCs w:val="26"/>
                      <w:lang w:val="nl-NL"/>
                    </w:rPr>
                  </w:pPr>
                  <w:r w:rsidRPr="00923E2E">
                    <w:rPr>
                      <w:b/>
                      <w:i/>
                      <w:sz w:val="26"/>
                      <w:szCs w:val="26"/>
                      <w:lang w:val="nl-NL"/>
                    </w:rPr>
                    <w:t>- Giải bài tập</w:t>
                  </w:r>
                </w:p>
                <w:p w14:paraId="244E49BF" w14:textId="77777777" w:rsidR="002902C9" w:rsidRPr="00923E2E" w:rsidRDefault="002902C9" w:rsidP="00BE38D3">
                  <w:pPr>
                    <w:tabs>
                      <w:tab w:val="left" w:pos="6190"/>
                    </w:tabs>
                    <w:rPr>
                      <w:i/>
                      <w:sz w:val="26"/>
                      <w:szCs w:val="26"/>
                      <w:lang w:val="nl-NL"/>
                    </w:rPr>
                  </w:pPr>
                  <w:r w:rsidRPr="00923E2E">
                    <w:rPr>
                      <w:i/>
                      <w:sz w:val="26"/>
                      <w:szCs w:val="26"/>
                      <w:lang w:val="nl-NL"/>
                    </w:rPr>
                    <w:t>Có thể phân dạng bài tập</w:t>
                  </w:r>
                </w:p>
                <w:p w14:paraId="6A6FF190" w14:textId="77777777" w:rsidR="002902C9" w:rsidRPr="00923E2E" w:rsidRDefault="002902C9" w:rsidP="00BE38D3">
                  <w:pPr>
                    <w:tabs>
                      <w:tab w:val="left" w:pos="6190"/>
                    </w:tabs>
                    <w:rPr>
                      <w:b/>
                      <w:sz w:val="26"/>
                      <w:szCs w:val="26"/>
                      <w:lang w:val="nl-NL"/>
                    </w:rPr>
                  </w:pPr>
                  <w:r w:rsidRPr="00923E2E">
                    <w:rPr>
                      <w:b/>
                      <w:sz w:val="26"/>
                      <w:szCs w:val="26"/>
                      <w:lang w:val="nl-NL"/>
                    </w:rPr>
                    <w:t>* Gợi ý phương pháp, kĩ thuật dạy học và đánh giá:</w:t>
                  </w:r>
                </w:p>
                <w:p w14:paraId="6392FE99" w14:textId="77777777" w:rsidR="002902C9" w:rsidRPr="00923E2E" w:rsidRDefault="002902C9"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14:paraId="193E12E5" w14:textId="77777777" w:rsidR="002902C9" w:rsidRPr="00923E2E" w:rsidRDefault="002902C9" w:rsidP="00BE38D3">
                  <w:pPr>
                    <w:tabs>
                      <w:tab w:val="left" w:pos="6190"/>
                    </w:tabs>
                    <w:rPr>
                      <w:sz w:val="26"/>
                      <w:szCs w:val="26"/>
                      <w:lang w:val="nl-NL"/>
                    </w:rPr>
                  </w:pPr>
                  <w:r w:rsidRPr="00923E2E">
                    <w:rPr>
                      <w:sz w:val="26"/>
                      <w:szCs w:val="26"/>
                      <w:lang w:val="nl-NL"/>
                    </w:rPr>
                    <w:t>- Có thể dùng sơ đồ tư duy để hệ thống lí thuyết</w:t>
                  </w:r>
                </w:p>
                <w:p w14:paraId="7D679076" w14:textId="77777777" w:rsidR="002902C9" w:rsidRPr="00923E2E" w:rsidRDefault="002902C9" w:rsidP="00BE38D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nhóm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091E04B1" w14:textId="77777777" w:rsidR="002902C9" w:rsidRPr="00923E2E" w:rsidRDefault="002902C9"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5FA6BDA9"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1AC6E18D" w14:textId="77777777" w:rsidR="002902C9" w:rsidRPr="00923E2E" w:rsidRDefault="002902C9" w:rsidP="00BE38D3">
                  <w:pPr>
                    <w:rPr>
                      <w:rFonts w:eastAsia="Times New Roman"/>
                      <w:color w:val="auto"/>
                      <w:sz w:val="26"/>
                      <w:szCs w:val="26"/>
                    </w:rPr>
                  </w:pPr>
                  <w:r w:rsidRPr="00923E2E">
                    <w:rPr>
                      <w:rFonts w:eastAsia="Times New Roman"/>
                      <w:b/>
                      <w:color w:val="auto"/>
                      <w:sz w:val="26"/>
                      <w:szCs w:val="26"/>
                      <w:lang w:val="nl-NL"/>
                    </w:rPr>
                    <w:t>* Giao nhiệm vụ chuẩn</w:t>
                  </w:r>
                  <w:r w:rsidRPr="00923E2E">
                    <w:rPr>
                      <w:rFonts w:eastAsia="Times New Roman"/>
                      <w:b/>
                      <w:color w:val="auto"/>
                      <w:sz w:val="26"/>
                      <w:szCs w:val="26"/>
                      <w:lang w:val="vi-VN"/>
                    </w:rPr>
                    <w:t xml:space="preserve"> bị cho tiết học tới</w:t>
                  </w:r>
                </w:p>
              </w:tc>
            </w:tr>
            <w:tr w:rsidR="002902C9" w:rsidRPr="00923E2E" w14:paraId="005194F2"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36698379" w14:textId="19719111" w:rsidR="002902C9" w:rsidRPr="00923E2E" w:rsidRDefault="002902C9" w:rsidP="00BE38D3">
                  <w:pPr>
                    <w:jc w:val="center"/>
                    <w:rPr>
                      <w:sz w:val="26"/>
                      <w:szCs w:val="26"/>
                    </w:rPr>
                  </w:pPr>
                  <w:r>
                    <w:rPr>
                      <w:sz w:val="26"/>
                      <w:szCs w:val="26"/>
                    </w:rPr>
                    <w:t>33</w:t>
                  </w:r>
                </w:p>
              </w:tc>
              <w:tc>
                <w:tcPr>
                  <w:tcW w:w="652" w:type="pct"/>
                  <w:tcBorders>
                    <w:top w:val="single" w:sz="4" w:space="0" w:color="auto"/>
                    <w:left w:val="single" w:sz="4" w:space="0" w:color="auto"/>
                    <w:bottom w:val="single" w:sz="4" w:space="0" w:color="auto"/>
                    <w:right w:val="single" w:sz="4" w:space="0" w:color="auto"/>
                  </w:tcBorders>
                  <w:hideMark/>
                </w:tcPr>
                <w:p w14:paraId="08E59965" w14:textId="77777777" w:rsidR="002902C9" w:rsidRPr="00923E2E" w:rsidRDefault="002902C9" w:rsidP="00BE38D3">
                  <w:pPr>
                    <w:jc w:val="both"/>
                    <w:rPr>
                      <w:b/>
                      <w:color w:val="C00000"/>
                      <w:sz w:val="26"/>
                      <w:szCs w:val="26"/>
                    </w:rPr>
                  </w:pPr>
                  <w:r w:rsidRPr="00923E2E">
                    <w:rPr>
                      <w:b/>
                      <w:color w:val="C00000"/>
                      <w:sz w:val="26"/>
                      <w:szCs w:val="26"/>
                    </w:rPr>
                    <w:t xml:space="preserve">Bài 18: </w:t>
                  </w:r>
                  <w:r w:rsidRPr="00D003FA">
                    <w:rPr>
                      <w:b/>
                      <w:color w:val="auto"/>
                      <w:sz w:val="26"/>
                      <w:szCs w:val="26"/>
                    </w:rPr>
                    <w:t xml:space="preserve">Thực hành khảo sát </w:t>
                  </w:r>
                  <w:r w:rsidRPr="00D003FA">
                    <w:rPr>
                      <w:b/>
                      <w:color w:val="auto"/>
                      <w:sz w:val="26"/>
                      <w:szCs w:val="26"/>
                    </w:rPr>
                    <w:lastRenderedPageBreak/>
                    <w:t>đặc tính chỉnh lưu của điôt bán dẫn</w:t>
                  </w:r>
                </w:p>
              </w:tc>
              <w:tc>
                <w:tcPr>
                  <w:tcW w:w="271" w:type="pct"/>
                  <w:tcBorders>
                    <w:top w:val="single" w:sz="4" w:space="0" w:color="auto"/>
                    <w:left w:val="single" w:sz="4" w:space="0" w:color="auto"/>
                    <w:bottom w:val="single" w:sz="4" w:space="0" w:color="auto"/>
                    <w:right w:val="single" w:sz="4" w:space="0" w:color="auto"/>
                  </w:tcBorders>
                  <w:hideMark/>
                </w:tcPr>
                <w:p w14:paraId="6B3A6266" w14:textId="459B379A" w:rsidR="002902C9" w:rsidRPr="00923E2E" w:rsidRDefault="002902C9" w:rsidP="00BE38D3">
                  <w:pPr>
                    <w:jc w:val="both"/>
                    <w:rPr>
                      <w:sz w:val="26"/>
                      <w:szCs w:val="26"/>
                    </w:rPr>
                  </w:pPr>
                  <w:r>
                    <w:rPr>
                      <w:sz w:val="26"/>
                      <w:szCs w:val="26"/>
                    </w:rPr>
                    <w:lastRenderedPageBreak/>
                    <w:t xml:space="preserve">   1</w:t>
                  </w:r>
                </w:p>
              </w:tc>
              <w:tc>
                <w:tcPr>
                  <w:tcW w:w="288" w:type="pct"/>
                  <w:gridSpan w:val="2"/>
                  <w:tcBorders>
                    <w:top w:val="single" w:sz="4" w:space="0" w:color="auto"/>
                    <w:left w:val="single" w:sz="4" w:space="0" w:color="auto"/>
                    <w:bottom w:val="single" w:sz="4" w:space="0" w:color="auto"/>
                    <w:right w:val="single" w:sz="4" w:space="0" w:color="auto"/>
                  </w:tcBorders>
                  <w:hideMark/>
                </w:tcPr>
                <w:p w14:paraId="39DDD16D" w14:textId="77777777" w:rsidR="002902C9" w:rsidRPr="00923E2E" w:rsidRDefault="002902C9" w:rsidP="00BE38D3">
                  <w:pPr>
                    <w:jc w:val="both"/>
                    <w:rPr>
                      <w:sz w:val="26"/>
                      <w:szCs w:val="26"/>
                    </w:rPr>
                  </w:pPr>
                  <w:r w:rsidRPr="00923E2E">
                    <w:rPr>
                      <w:sz w:val="26"/>
                      <w:szCs w:val="26"/>
                    </w:rPr>
                    <w:t xml:space="preserve">   30</w:t>
                  </w:r>
                </w:p>
              </w:tc>
              <w:tc>
                <w:tcPr>
                  <w:tcW w:w="1193" w:type="pct"/>
                  <w:tcBorders>
                    <w:top w:val="single" w:sz="4" w:space="0" w:color="auto"/>
                    <w:left w:val="single" w:sz="4" w:space="0" w:color="auto"/>
                    <w:bottom w:val="single" w:sz="4" w:space="0" w:color="auto"/>
                    <w:right w:val="single" w:sz="4" w:space="0" w:color="auto"/>
                  </w:tcBorders>
                </w:tcPr>
                <w:p w14:paraId="0DB80B82" w14:textId="77777777" w:rsidR="002902C9" w:rsidRPr="00923E2E" w:rsidRDefault="002902C9" w:rsidP="00BE38D3">
                  <w:pPr>
                    <w:tabs>
                      <w:tab w:val="left" w:pos="360"/>
                    </w:tabs>
                    <w:rPr>
                      <w:sz w:val="26"/>
                      <w:szCs w:val="26"/>
                    </w:rPr>
                  </w:pPr>
                  <w:r w:rsidRPr="00923E2E">
                    <w:rPr>
                      <w:sz w:val="26"/>
                      <w:szCs w:val="26"/>
                    </w:rPr>
                    <w:t xml:space="preserve">+ Biết được cấu tạo của điôt bán dẫn và giải thích được tác </w:t>
                  </w:r>
                  <w:r w:rsidRPr="00923E2E">
                    <w:rPr>
                      <w:sz w:val="26"/>
                      <w:szCs w:val="26"/>
                    </w:rPr>
                    <w:lastRenderedPageBreak/>
                    <w:t>dụng chỉnh lưu dòng điện của nó.</w:t>
                  </w:r>
                </w:p>
                <w:p w14:paraId="689E2396" w14:textId="77777777" w:rsidR="002902C9" w:rsidRPr="00923E2E" w:rsidRDefault="002902C9" w:rsidP="00BE38D3">
                  <w:pPr>
                    <w:tabs>
                      <w:tab w:val="left" w:pos="360"/>
                    </w:tabs>
                    <w:rPr>
                      <w:sz w:val="26"/>
                      <w:szCs w:val="26"/>
                    </w:rPr>
                  </w:pPr>
                  <w:r w:rsidRPr="00923E2E">
                    <w:rPr>
                      <w:sz w:val="26"/>
                      <w:szCs w:val="26"/>
                    </w:rPr>
                    <w:t>+ Biết cách khảo sát đặc tính chỉnh lưu dòng điện của điôt bán dẫn. Từ đó đánh giá được tác dụng chỉnh lưu của điôt bán dẫn.</w:t>
                  </w:r>
                </w:p>
                <w:p w14:paraId="15C81586" w14:textId="77777777" w:rsidR="002902C9" w:rsidRPr="00923E2E" w:rsidRDefault="002902C9" w:rsidP="00BE38D3">
                  <w:pPr>
                    <w:keepNext/>
                    <w:tabs>
                      <w:tab w:val="left" w:pos="360"/>
                    </w:tabs>
                    <w:spacing w:line="288" w:lineRule="auto"/>
                    <w:jc w:val="both"/>
                    <w:outlineLvl w:val="1"/>
                    <w:rPr>
                      <w:rFonts w:eastAsia="Times New Roman"/>
                      <w:iCs/>
                      <w:color w:val="auto"/>
                      <w:sz w:val="26"/>
                      <w:szCs w:val="26"/>
                    </w:rPr>
                  </w:pPr>
                  <w:r w:rsidRPr="00923E2E">
                    <w:rPr>
                      <w:rFonts w:eastAsia="Times New Roman"/>
                      <w:iCs/>
                      <w:color w:val="auto"/>
                      <w:sz w:val="26"/>
                      <w:szCs w:val="26"/>
                    </w:rPr>
                    <w:t>+ Biết cách lựa chọn, sử dụng các dụng cụ điện, các linh kiện điện thích hợp và mắc chúng thành một mạch điện để tiến hành khảo sát đặc tính chỉnh lưu dòng điện của điôt bán dẫn.</w:t>
                  </w:r>
                </w:p>
                <w:p w14:paraId="37EE7BF7" w14:textId="77777777" w:rsidR="002902C9" w:rsidRPr="00923E2E" w:rsidRDefault="002902C9" w:rsidP="00BE38D3">
                  <w:pPr>
                    <w:keepNext/>
                    <w:tabs>
                      <w:tab w:val="left" w:pos="360"/>
                    </w:tabs>
                    <w:spacing w:line="288" w:lineRule="auto"/>
                    <w:jc w:val="both"/>
                    <w:outlineLvl w:val="1"/>
                    <w:rPr>
                      <w:rFonts w:eastAsia="Times New Roman"/>
                      <w:iCs/>
                      <w:color w:val="auto"/>
                      <w:sz w:val="26"/>
                      <w:szCs w:val="26"/>
                    </w:rPr>
                  </w:pPr>
                  <w:r w:rsidRPr="00923E2E">
                    <w:rPr>
                      <w:rFonts w:eastAsia="Times New Roman"/>
                      <w:iCs/>
                      <w:color w:val="auto"/>
                      <w:sz w:val="26"/>
                      <w:szCs w:val="26"/>
                    </w:rPr>
                    <w:t>+ Biết cách đo và ghi kết quả đo để lập bảng số liệu hoặc vẽ đồ thị biểu diễn đặc tính chỉnh lưu dòng điện của điôt bán dẫn.</w:t>
                  </w:r>
                </w:p>
                <w:p w14:paraId="531674BE"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1F8977D7" w14:textId="77777777" w:rsidR="002902C9" w:rsidRPr="00923E2E" w:rsidRDefault="002902C9" w:rsidP="00BE38D3">
                  <w:pPr>
                    <w:jc w:val="both"/>
                    <w:rPr>
                      <w:b/>
                      <w:sz w:val="26"/>
                      <w:szCs w:val="26"/>
                    </w:rPr>
                  </w:pPr>
                  <w:r w:rsidRPr="00923E2E">
                    <w:rPr>
                      <w:b/>
                      <w:sz w:val="26"/>
                      <w:szCs w:val="26"/>
                    </w:rPr>
                    <w:lastRenderedPageBreak/>
                    <w:t>- Hình thức dạy học:</w:t>
                  </w:r>
                </w:p>
                <w:p w14:paraId="77C72C46" w14:textId="77777777" w:rsidR="002902C9" w:rsidRPr="00923E2E" w:rsidRDefault="002902C9" w:rsidP="00BE38D3">
                  <w:pPr>
                    <w:jc w:val="both"/>
                    <w:rPr>
                      <w:sz w:val="26"/>
                      <w:szCs w:val="26"/>
                    </w:rPr>
                  </w:pPr>
                  <w:r w:rsidRPr="00923E2E">
                    <w:rPr>
                      <w:sz w:val="26"/>
                      <w:szCs w:val="26"/>
                    </w:rPr>
                    <w:lastRenderedPageBreak/>
                    <w:t>+ Dạy học theo lớp</w:t>
                  </w:r>
                </w:p>
                <w:p w14:paraId="2EFA69F9" w14:textId="77777777" w:rsidR="002902C9" w:rsidRPr="00923E2E" w:rsidRDefault="002902C9" w:rsidP="00BE38D3">
                  <w:pPr>
                    <w:jc w:val="both"/>
                    <w:rPr>
                      <w:sz w:val="26"/>
                      <w:szCs w:val="26"/>
                    </w:rPr>
                  </w:pPr>
                  <w:r w:rsidRPr="00923E2E">
                    <w:rPr>
                      <w:sz w:val="26"/>
                      <w:szCs w:val="26"/>
                    </w:rPr>
                    <w:t>+ Dạy học theo nhóm</w:t>
                  </w:r>
                </w:p>
                <w:p w14:paraId="57C048B4" w14:textId="77777777" w:rsidR="002902C9" w:rsidRPr="00923E2E" w:rsidRDefault="002902C9" w:rsidP="00BE38D3">
                  <w:pPr>
                    <w:jc w:val="both"/>
                    <w:rPr>
                      <w:b/>
                      <w:sz w:val="26"/>
                      <w:szCs w:val="26"/>
                    </w:rPr>
                  </w:pPr>
                  <w:r w:rsidRPr="00923E2E">
                    <w:rPr>
                      <w:b/>
                      <w:sz w:val="26"/>
                      <w:szCs w:val="26"/>
                    </w:rPr>
                    <w:t xml:space="preserve">- Địa điểm: </w:t>
                  </w:r>
                </w:p>
                <w:p w14:paraId="06B1F3AA" w14:textId="77777777" w:rsidR="002902C9" w:rsidRPr="00923E2E" w:rsidRDefault="002902C9" w:rsidP="00BE38D3">
                  <w:pPr>
                    <w:jc w:val="both"/>
                    <w:rPr>
                      <w:b/>
                      <w:sz w:val="26"/>
                      <w:szCs w:val="26"/>
                      <w:lang w:val="vi-VN"/>
                    </w:rPr>
                  </w:pPr>
                  <w:r w:rsidRPr="00923E2E">
                    <w:rPr>
                      <w:sz w:val="26"/>
                      <w:szCs w:val="26"/>
                    </w:rPr>
                    <w:t>Tại phòng thực hành</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hideMark/>
                </w:tcPr>
                <w:p w14:paraId="73DD852A" w14:textId="77777777" w:rsidR="002902C9" w:rsidRPr="00923E2E" w:rsidRDefault="002902C9" w:rsidP="00BE38D3">
                  <w:pPr>
                    <w:rPr>
                      <w:b/>
                      <w:sz w:val="26"/>
                      <w:szCs w:val="26"/>
                      <w:lang w:val="nl-NL"/>
                    </w:rPr>
                  </w:pPr>
                  <w:r w:rsidRPr="00923E2E">
                    <w:rPr>
                      <w:b/>
                      <w:sz w:val="26"/>
                      <w:szCs w:val="26"/>
                      <w:lang w:val="nl-NL"/>
                    </w:rPr>
                    <w:lastRenderedPageBreak/>
                    <w:t>Nội dung</w:t>
                  </w:r>
                </w:p>
                <w:p w14:paraId="144A963E" w14:textId="77777777" w:rsidR="002902C9" w:rsidRPr="00923E2E" w:rsidRDefault="002902C9" w:rsidP="00BE38D3">
                  <w:pPr>
                    <w:rPr>
                      <w:i/>
                      <w:sz w:val="26"/>
                      <w:szCs w:val="26"/>
                      <w:lang w:val="nl-NL"/>
                    </w:rPr>
                  </w:pPr>
                  <w:r w:rsidRPr="00923E2E">
                    <w:rPr>
                      <w:b/>
                      <w:sz w:val="26"/>
                      <w:szCs w:val="26"/>
                      <w:lang w:val="nl-NL"/>
                    </w:rPr>
                    <w:t xml:space="preserve">- </w:t>
                  </w:r>
                  <w:r w:rsidRPr="00923E2E">
                    <w:rPr>
                      <w:i/>
                      <w:sz w:val="26"/>
                      <w:szCs w:val="26"/>
                      <w:lang w:val="nl-NL"/>
                    </w:rPr>
                    <w:t xml:space="preserve">Cơ sở lí thuyết, hướng dẫn sử dụng thiết bị </w:t>
                  </w:r>
                  <w:r w:rsidRPr="00923E2E">
                    <w:rPr>
                      <w:i/>
                      <w:sz w:val="26"/>
                      <w:szCs w:val="26"/>
                      <w:lang w:val="nl-NL"/>
                    </w:rPr>
                    <w:lastRenderedPageBreak/>
                    <w:t>và mẫu báo cáo (Tự học có hướng dẫn)</w:t>
                  </w:r>
                </w:p>
                <w:p w14:paraId="0C729747" w14:textId="77777777" w:rsidR="002902C9" w:rsidRPr="00923E2E" w:rsidRDefault="002902C9" w:rsidP="00BE38D3">
                  <w:pPr>
                    <w:jc w:val="both"/>
                    <w:rPr>
                      <w:i/>
                      <w:sz w:val="26"/>
                      <w:szCs w:val="26"/>
                    </w:rPr>
                  </w:pPr>
                  <w:r w:rsidRPr="00923E2E">
                    <w:rPr>
                      <w:b/>
                      <w:sz w:val="26"/>
                      <w:szCs w:val="26"/>
                    </w:rPr>
                    <w:t xml:space="preserve">- </w:t>
                  </w:r>
                  <w:r w:rsidRPr="00923E2E">
                    <w:rPr>
                      <w:i/>
                      <w:sz w:val="26"/>
                      <w:szCs w:val="26"/>
                    </w:rPr>
                    <w:t>Tiến hành thí nghiệm, xử lí kết quả</w:t>
                  </w:r>
                </w:p>
                <w:p w14:paraId="23222E99" w14:textId="24CEA73B" w:rsidR="002902C9" w:rsidRPr="00923E2E" w:rsidRDefault="002902C9" w:rsidP="00BE38D3">
                  <w:pPr>
                    <w:jc w:val="both"/>
                    <w:rPr>
                      <w:sz w:val="26"/>
                      <w:szCs w:val="26"/>
                    </w:rPr>
                  </w:pPr>
                  <w:r w:rsidRPr="00923E2E">
                    <w:rPr>
                      <w:b/>
                      <w:sz w:val="26"/>
                      <w:szCs w:val="26"/>
                    </w:rPr>
                    <w:t>Phần B:</w:t>
                  </w:r>
                  <w:r w:rsidRPr="00923E2E">
                    <w:rPr>
                      <w:sz w:val="26"/>
                      <w:szCs w:val="26"/>
                    </w:rPr>
                    <w:t xml:space="preserve"> </w:t>
                  </w:r>
                  <w:r w:rsidRPr="00923E2E">
                    <w:rPr>
                      <w:b/>
                      <w:sz w:val="26"/>
                      <w:szCs w:val="26"/>
                    </w:rPr>
                    <w:t>Khảo sát đặc tính khuếch đại của tranzito</w:t>
                  </w:r>
                  <w:r w:rsidRPr="00923E2E">
                    <w:rPr>
                      <w:sz w:val="26"/>
                      <w:szCs w:val="26"/>
                    </w:rPr>
                    <w:t xml:space="preserve">- </w:t>
                  </w:r>
                  <w:r>
                    <w:rPr>
                      <w:sz w:val="26"/>
                      <w:szCs w:val="26"/>
                    </w:rPr>
                    <w:t xml:space="preserve">      </w:t>
                  </w:r>
                  <w:r w:rsidRPr="00F836E5">
                    <w:rPr>
                      <w:i/>
                      <w:color w:val="FF0000"/>
                      <w:sz w:val="26"/>
                      <w:szCs w:val="26"/>
                    </w:rPr>
                    <w:t>Đọc thêm</w:t>
                  </w:r>
                </w:p>
                <w:p w14:paraId="71627913" w14:textId="77777777" w:rsidR="002902C9" w:rsidRPr="00923E2E" w:rsidRDefault="002902C9" w:rsidP="00BE38D3">
                  <w:pPr>
                    <w:jc w:val="both"/>
                    <w:rPr>
                      <w:sz w:val="26"/>
                      <w:szCs w:val="26"/>
                    </w:rPr>
                  </w:pPr>
                  <w:r w:rsidRPr="004A030A">
                    <w:rPr>
                      <w:b/>
                      <w:sz w:val="26"/>
                      <w:szCs w:val="26"/>
                    </w:rPr>
                    <w:t>Phần thực hành</w:t>
                  </w:r>
                  <w:r w:rsidRPr="00923E2E">
                    <w:rPr>
                      <w:sz w:val="26"/>
                      <w:szCs w:val="26"/>
                    </w:rPr>
                    <w:t>- Thực hiện ở PHBM khi có đủ điều kiện.</w:t>
                  </w:r>
                </w:p>
                <w:p w14:paraId="69CBB168" w14:textId="7325FDD1" w:rsidR="002902C9" w:rsidRPr="004A030A" w:rsidRDefault="002902C9" w:rsidP="00BE38D3">
                  <w:pPr>
                    <w:jc w:val="both"/>
                    <w:rPr>
                      <w:i/>
                      <w:color w:val="FF0000"/>
                      <w:sz w:val="26"/>
                      <w:szCs w:val="26"/>
                    </w:rPr>
                  </w:pPr>
                  <w:r>
                    <w:rPr>
                      <w:i/>
                      <w:color w:val="FF0000"/>
                      <w:sz w:val="26"/>
                      <w:szCs w:val="26"/>
                    </w:rPr>
                    <w:t xml:space="preserve">- </w:t>
                  </w:r>
                  <w:r w:rsidRPr="004A030A">
                    <w:rPr>
                      <w:i/>
                      <w:color w:val="FF0000"/>
                      <w:sz w:val="26"/>
                      <w:szCs w:val="26"/>
                    </w:rPr>
                    <w:t>Bài tập 4,5,6 trang 114 SGK - Không yêu cầu làm.</w:t>
                  </w:r>
                </w:p>
                <w:p w14:paraId="4661C503" w14:textId="77777777" w:rsidR="002902C9" w:rsidRPr="00923E2E" w:rsidRDefault="002902C9" w:rsidP="00BE38D3">
                  <w:pPr>
                    <w:tabs>
                      <w:tab w:val="left" w:pos="6190"/>
                    </w:tabs>
                    <w:rPr>
                      <w:b/>
                      <w:sz w:val="26"/>
                      <w:szCs w:val="26"/>
                      <w:lang w:val="nl-NL"/>
                    </w:rPr>
                  </w:pPr>
                  <w:r w:rsidRPr="00923E2E">
                    <w:rPr>
                      <w:b/>
                      <w:sz w:val="26"/>
                      <w:szCs w:val="26"/>
                      <w:lang w:val="nl-NL"/>
                    </w:rPr>
                    <w:t>*Gợi ý phương pháp, kĩ thuật dạy học và đánh giá:</w:t>
                  </w:r>
                </w:p>
                <w:p w14:paraId="2FCFE2F3" w14:textId="77777777" w:rsidR="002902C9" w:rsidRPr="00923E2E" w:rsidRDefault="002902C9" w:rsidP="00BE38D3">
                  <w:pPr>
                    <w:tabs>
                      <w:tab w:val="left" w:pos="6190"/>
                    </w:tabs>
                    <w:rPr>
                      <w:b/>
                      <w:sz w:val="26"/>
                      <w:szCs w:val="26"/>
                      <w:lang w:val="vi-VN"/>
                    </w:rPr>
                  </w:pPr>
                  <w:r w:rsidRPr="00923E2E">
                    <w:rPr>
                      <w:b/>
                      <w:sz w:val="26"/>
                      <w:szCs w:val="26"/>
                      <w:lang w:val="vi-VN"/>
                    </w:rPr>
                    <w:t>- PP thực hành, thí nghiệm; pp hợp tác</w:t>
                  </w:r>
                </w:p>
                <w:p w14:paraId="55425C78" w14:textId="77777777" w:rsidR="002902C9" w:rsidRPr="00923E2E" w:rsidRDefault="002902C9" w:rsidP="00BE38D3">
                  <w:pPr>
                    <w:tabs>
                      <w:tab w:val="left" w:pos="6190"/>
                    </w:tabs>
                    <w:rPr>
                      <w:sz w:val="26"/>
                      <w:szCs w:val="26"/>
                      <w:lang w:val="nl-NL"/>
                    </w:rPr>
                  </w:pPr>
                  <w:r w:rsidRPr="00923E2E">
                    <w:rPr>
                      <w:sz w:val="26"/>
                      <w:szCs w:val="26"/>
                      <w:lang w:val="nl-NL"/>
                    </w:rPr>
                    <w:t>- Có thể chia nhóm, sử dụng kĩ thuật dạy học khăn trải bàn</w:t>
                  </w:r>
                  <w:r w:rsidRPr="00923E2E">
                    <w:rPr>
                      <w:sz w:val="26"/>
                      <w:szCs w:val="26"/>
                      <w:lang w:val="vi-VN"/>
                    </w:rPr>
                    <w:t>, kĩ thuật XYZ</w:t>
                  </w:r>
                </w:p>
                <w:p w14:paraId="6DE2396A" w14:textId="77777777" w:rsidR="002902C9" w:rsidRPr="00923E2E" w:rsidRDefault="002902C9" w:rsidP="00BE38D3">
                  <w:pPr>
                    <w:jc w:val="both"/>
                    <w:rPr>
                      <w:sz w:val="26"/>
                      <w:szCs w:val="26"/>
                      <w:lang w:val="nl-NL"/>
                    </w:rPr>
                  </w:pPr>
                  <w:r w:rsidRPr="00923E2E">
                    <w:rPr>
                      <w:sz w:val="26"/>
                      <w:szCs w:val="26"/>
                      <w:lang w:val="nl-NL"/>
                    </w:rPr>
                    <w:t>- Chuyển giao nhiệm vụ thông qua các phiếu học tập kết hợp thông báo.</w:t>
                  </w:r>
                </w:p>
                <w:p w14:paraId="1AC17ED6"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0C2B9DCE" w14:textId="77777777" w:rsidR="002902C9" w:rsidRPr="00923E2E" w:rsidRDefault="002902C9" w:rsidP="00BE38D3">
                  <w:pPr>
                    <w:tabs>
                      <w:tab w:val="left" w:pos="6190"/>
                    </w:tabs>
                    <w:rPr>
                      <w:b/>
                      <w:i/>
                      <w:sz w:val="26"/>
                      <w:szCs w:val="26"/>
                      <w:lang w:val="nl-NL"/>
                    </w:rPr>
                  </w:pPr>
                  <w:r w:rsidRPr="00923E2E">
                    <w:rPr>
                      <w:b/>
                      <w:sz w:val="26"/>
                      <w:szCs w:val="26"/>
                      <w:lang w:val="nl-NL"/>
                    </w:rPr>
                    <w:t>* Giao nhiệm vụ chuẩn bị cho tiết học tới</w:t>
                  </w:r>
                </w:p>
              </w:tc>
            </w:tr>
            <w:tr w:rsidR="002902C9" w:rsidRPr="00923E2E" w14:paraId="639D73E7"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22CFB828" w14:textId="34D6F0A0" w:rsidR="002902C9" w:rsidRPr="00923E2E" w:rsidRDefault="002902C9" w:rsidP="00BE38D3">
                  <w:pPr>
                    <w:jc w:val="center"/>
                    <w:rPr>
                      <w:sz w:val="26"/>
                      <w:szCs w:val="26"/>
                    </w:rPr>
                  </w:pPr>
                  <w:r>
                    <w:rPr>
                      <w:sz w:val="26"/>
                      <w:szCs w:val="26"/>
                    </w:rPr>
                    <w:lastRenderedPageBreak/>
                    <w:t>34</w:t>
                  </w:r>
                </w:p>
              </w:tc>
              <w:tc>
                <w:tcPr>
                  <w:tcW w:w="652" w:type="pct"/>
                  <w:tcBorders>
                    <w:top w:val="single" w:sz="4" w:space="0" w:color="auto"/>
                    <w:left w:val="single" w:sz="4" w:space="0" w:color="auto"/>
                    <w:bottom w:val="single" w:sz="4" w:space="0" w:color="auto"/>
                    <w:right w:val="single" w:sz="4" w:space="0" w:color="auto"/>
                  </w:tcBorders>
                </w:tcPr>
                <w:p w14:paraId="4D4FB3D5" w14:textId="77777777" w:rsidR="002902C9" w:rsidRPr="00887877" w:rsidRDefault="002902C9" w:rsidP="00BE38D3">
                  <w:pPr>
                    <w:rPr>
                      <w:rFonts w:eastAsia="Times New Roman"/>
                      <w:b/>
                      <w:color w:val="0000FF"/>
                      <w:sz w:val="26"/>
                      <w:szCs w:val="26"/>
                    </w:rPr>
                  </w:pPr>
                  <w:r w:rsidRPr="00887877">
                    <w:rPr>
                      <w:rFonts w:eastAsia="Times New Roman"/>
                      <w:b/>
                      <w:color w:val="0000FF"/>
                      <w:sz w:val="26"/>
                      <w:szCs w:val="26"/>
                    </w:rPr>
                    <w:t>Bài tập</w:t>
                  </w:r>
                </w:p>
                <w:p w14:paraId="15D88C8F" w14:textId="6799319C" w:rsidR="002902C9" w:rsidRPr="00887877" w:rsidRDefault="002902C9" w:rsidP="00BE38D3">
                  <w:pPr>
                    <w:rPr>
                      <w:rFonts w:eastAsia="Times New Roman"/>
                      <w:color w:val="auto"/>
                      <w:sz w:val="26"/>
                      <w:szCs w:val="26"/>
                    </w:rPr>
                  </w:pPr>
                  <w:r w:rsidRPr="00887877">
                    <w:rPr>
                      <w:rFonts w:eastAsia="Times New Roman"/>
                      <w:color w:val="0000FF"/>
                      <w:sz w:val="26"/>
                      <w:szCs w:val="26"/>
                    </w:rPr>
                    <w:t>Ôn tập chương III</w:t>
                  </w:r>
                  <w:r>
                    <w:rPr>
                      <w:rFonts w:eastAsia="Times New Roman"/>
                      <w:color w:val="0000FF"/>
                      <w:sz w:val="26"/>
                      <w:szCs w:val="26"/>
                    </w:rPr>
                    <w:t>.</w:t>
                  </w:r>
                </w:p>
              </w:tc>
              <w:tc>
                <w:tcPr>
                  <w:tcW w:w="271" w:type="pct"/>
                  <w:tcBorders>
                    <w:top w:val="single" w:sz="4" w:space="0" w:color="auto"/>
                    <w:left w:val="single" w:sz="4" w:space="0" w:color="auto"/>
                    <w:bottom w:val="single" w:sz="4" w:space="0" w:color="auto"/>
                    <w:right w:val="single" w:sz="4" w:space="0" w:color="auto"/>
                  </w:tcBorders>
                </w:tcPr>
                <w:p w14:paraId="2F94FC01" w14:textId="3AB24B50" w:rsidR="002902C9" w:rsidRPr="00923E2E" w:rsidRDefault="002902C9" w:rsidP="00887877">
                  <w:pPr>
                    <w:jc w:val="center"/>
                    <w:rPr>
                      <w:sz w:val="26"/>
                      <w:szCs w:val="26"/>
                    </w:rPr>
                  </w:pPr>
                  <w:r>
                    <w:rPr>
                      <w:sz w:val="26"/>
                      <w:szCs w:val="26"/>
                    </w:rPr>
                    <w:t>1</w:t>
                  </w:r>
                </w:p>
              </w:tc>
              <w:tc>
                <w:tcPr>
                  <w:tcW w:w="288" w:type="pct"/>
                  <w:gridSpan w:val="2"/>
                  <w:tcBorders>
                    <w:top w:val="single" w:sz="4" w:space="0" w:color="auto"/>
                    <w:left w:val="single" w:sz="4" w:space="0" w:color="auto"/>
                    <w:bottom w:val="single" w:sz="4" w:space="0" w:color="auto"/>
                    <w:right w:val="single" w:sz="4" w:space="0" w:color="auto"/>
                  </w:tcBorders>
                </w:tcPr>
                <w:p w14:paraId="019472BB" w14:textId="65000A10" w:rsidR="002902C9" w:rsidRPr="00923E2E" w:rsidRDefault="002902C9" w:rsidP="00BE38D3">
                  <w:pPr>
                    <w:jc w:val="center"/>
                    <w:rPr>
                      <w:sz w:val="26"/>
                      <w:szCs w:val="26"/>
                    </w:rPr>
                  </w:pPr>
                  <w:r>
                    <w:rPr>
                      <w:sz w:val="26"/>
                      <w:szCs w:val="26"/>
                    </w:rPr>
                    <w:t>TC15</w:t>
                  </w:r>
                </w:p>
              </w:tc>
              <w:tc>
                <w:tcPr>
                  <w:tcW w:w="1193" w:type="pct"/>
                  <w:tcBorders>
                    <w:top w:val="single" w:sz="4" w:space="0" w:color="auto"/>
                    <w:left w:val="single" w:sz="4" w:space="0" w:color="auto"/>
                    <w:bottom w:val="single" w:sz="4" w:space="0" w:color="auto"/>
                    <w:right w:val="single" w:sz="4" w:space="0" w:color="auto"/>
                  </w:tcBorders>
                </w:tcPr>
                <w:p w14:paraId="496A94A4" w14:textId="0C9E029D" w:rsidR="002902C9" w:rsidRPr="00887877" w:rsidRDefault="002902C9" w:rsidP="00887877">
                  <w:pPr>
                    <w:jc w:val="both"/>
                    <w:rPr>
                      <w:sz w:val="26"/>
                      <w:szCs w:val="26"/>
                    </w:rPr>
                  </w:pPr>
                  <w:r w:rsidRPr="00887877">
                    <w:rPr>
                      <w:sz w:val="26"/>
                      <w:szCs w:val="26"/>
                    </w:rPr>
                    <w:t xml:space="preserve">- </w:t>
                  </w:r>
                  <w:r>
                    <w:rPr>
                      <w:sz w:val="26"/>
                      <w:szCs w:val="26"/>
                    </w:rPr>
                    <w:t>Khắc sâu</w:t>
                  </w:r>
                  <w:r w:rsidRPr="00887877">
                    <w:rPr>
                      <w:sz w:val="26"/>
                      <w:szCs w:val="26"/>
                    </w:rPr>
                    <w:t xml:space="preserve"> kiến thức chương</w:t>
                  </w:r>
                  <w:r>
                    <w:rPr>
                      <w:sz w:val="26"/>
                      <w:szCs w:val="26"/>
                    </w:rPr>
                    <w:t xml:space="preserve"> III</w:t>
                  </w:r>
                  <w:r w:rsidRPr="00887877">
                    <w:rPr>
                      <w:sz w:val="26"/>
                      <w:szCs w:val="26"/>
                    </w:rPr>
                    <w:t xml:space="preserve"> “ Dòng điện trong các môi trường”.</w:t>
                  </w:r>
                </w:p>
                <w:p w14:paraId="48878881" w14:textId="0477B006" w:rsidR="002902C9" w:rsidRPr="00887877" w:rsidRDefault="002902C9" w:rsidP="00887877">
                  <w:pPr>
                    <w:jc w:val="both"/>
                    <w:rPr>
                      <w:sz w:val="26"/>
                      <w:szCs w:val="26"/>
                    </w:rPr>
                  </w:pPr>
                  <w:r w:rsidRPr="00887877">
                    <w:rPr>
                      <w:sz w:val="26"/>
                      <w:szCs w:val="26"/>
                    </w:rPr>
                    <w:t>- Rèn luyện k</w:t>
                  </w:r>
                  <w:r w:rsidRPr="00887877">
                    <w:rPr>
                      <w:rFonts w:ascii="VNI-Times" w:hAnsi="VNI-Times"/>
                      <w:sz w:val="26"/>
                      <w:szCs w:val="26"/>
                    </w:rPr>
                    <w:t>ó</w:t>
                  </w:r>
                  <w:r w:rsidRPr="00887877">
                    <w:rPr>
                      <w:sz w:val="26"/>
                      <w:szCs w:val="26"/>
                    </w:rPr>
                    <w:t xml:space="preserve"> năng giải bài tập </w:t>
                  </w:r>
                  <w:r>
                    <w:rPr>
                      <w:sz w:val="26"/>
                      <w:szCs w:val="26"/>
                    </w:rPr>
                    <w:t xml:space="preserve">trắc nghiệm </w:t>
                  </w:r>
                  <w:r w:rsidRPr="00887877">
                    <w:rPr>
                      <w:sz w:val="26"/>
                      <w:szCs w:val="26"/>
                    </w:rPr>
                    <w:t>và tự luận của chương III.</w:t>
                  </w:r>
                </w:p>
                <w:p w14:paraId="37022489" w14:textId="77777777" w:rsidR="002902C9" w:rsidRPr="00887877" w:rsidRDefault="002902C9" w:rsidP="00BE38D3">
                  <w:pPr>
                    <w:widowControl w:val="0"/>
                    <w:autoSpaceDE w:val="0"/>
                    <w:autoSpaceDN w:val="0"/>
                    <w:rPr>
                      <w:rFonts w:eastAsia="Times New Roman"/>
                      <w:color w:val="auto"/>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130BDB72" w14:textId="77777777" w:rsidR="002902C9" w:rsidRPr="00923E2E" w:rsidRDefault="002902C9" w:rsidP="00E07D10">
                  <w:pPr>
                    <w:jc w:val="both"/>
                    <w:rPr>
                      <w:b/>
                      <w:sz w:val="26"/>
                      <w:szCs w:val="26"/>
                    </w:rPr>
                  </w:pPr>
                  <w:r w:rsidRPr="00923E2E">
                    <w:rPr>
                      <w:b/>
                      <w:sz w:val="26"/>
                      <w:szCs w:val="26"/>
                    </w:rPr>
                    <w:t>- Hình thức dạy học</w:t>
                  </w:r>
                  <w:r>
                    <w:rPr>
                      <w:b/>
                      <w:sz w:val="26"/>
                      <w:szCs w:val="26"/>
                    </w:rPr>
                    <w:t>: [1]</w:t>
                  </w:r>
                </w:p>
                <w:p w14:paraId="48EE66CD" w14:textId="77777777" w:rsidR="002902C9" w:rsidRDefault="002902C9" w:rsidP="00E07D10">
                  <w:pPr>
                    <w:rPr>
                      <w:b/>
                      <w:sz w:val="26"/>
                      <w:szCs w:val="26"/>
                    </w:rPr>
                  </w:pPr>
                </w:p>
                <w:p w14:paraId="7CEA9DC3" w14:textId="77777777" w:rsidR="002902C9" w:rsidRPr="00923E2E" w:rsidRDefault="002902C9" w:rsidP="00E07D10">
                  <w:pPr>
                    <w:rPr>
                      <w:b/>
                      <w:sz w:val="26"/>
                      <w:szCs w:val="26"/>
                    </w:rPr>
                  </w:pPr>
                  <w:r w:rsidRPr="00923E2E">
                    <w:rPr>
                      <w:b/>
                      <w:sz w:val="26"/>
                      <w:szCs w:val="26"/>
                    </w:rPr>
                    <w:t>- Địa điểm</w:t>
                  </w:r>
                  <w:r>
                    <w:rPr>
                      <w:b/>
                      <w:sz w:val="26"/>
                      <w:szCs w:val="26"/>
                    </w:rPr>
                    <w:t>: [2]</w:t>
                  </w:r>
                  <w:r w:rsidRPr="00923E2E">
                    <w:rPr>
                      <w:b/>
                      <w:sz w:val="26"/>
                      <w:szCs w:val="26"/>
                    </w:rPr>
                    <w:t xml:space="preserve"> </w:t>
                  </w:r>
                </w:p>
                <w:p w14:paraId="684062E0" w14:textId="77777777"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47F7BD19"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061E3915"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50809BAA"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70E0BC12"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789BED48"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091E1F25" w14:textId="77777777" w:rsidR="002902C9" w:rsidRPr="00923E2E" w:rsidRDefault="002902C9" w:rsidP="00BE38D3">
                  <w:pPr>
                    <w:rPr>
                      <w:b/>
                      <w:sz w:val="26"/>
                      <w:szCs w:val="26"/>
                      <w:lang w:val="nl-NL"/>
                    </w:rPr>
                  </w:pPr>
                </w:p>
              </w:tc>
            </w:tr>
            <w:tr w:rsidR="002902C9" w:rsidRPr="00923E2E" w14:paraId="26417734"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54CBC8BA" w14:textId="2CAF4A99" w:rsidR="002902C9" w:rsidRPr="00923E2E" w:rsidRDefault="002902C9" w:rsidP="00BE38D3">
                  <w:pPr>
                    <w:jc w:val="center"/>
                    <w:rPr>
                      <w:sz w:val="26"/>
                      <w:szCs w:val="26"/>
                    </w:rPr>
                  </w:pPr>
                  <w:r>
                    <w:rPr>
                      <w:sz w:val="26"/>
                      <w:szCs w:val="26"/>
                    </w:rPr>
                    <w:t>35</w:t>
                  </w:r>
                </w:p>
              </w:tc>
              <w:tc>
                <w:tcPr>
                  <w:tcW w:w="652" w:type="pct"/>
                  <w:tcBorders>
                    <w:top w:val="single" w:sz="4" w:space="0" w:color="auto"/>
                    <w:left w:val="single" w:sz="4" w:space="0" w:color="auto"/>
                    <w:bottom w:val="single" w:sz="4" w:space="0" w:color="auto"/>
                    <w:right w:val="single" w:sz="4" w:space="0" w:color="auto"/>
                  </w:tcBorders>
                  <w:hideMark/>
                </w:tcPr>
                <w:p w14:paraId="28E065FC" w14:textId="77777777" w:rsidR="002902C9" w:rsidRPr="00923E2E" w:rsidRDefault="002902C9" w:rsidP="00BE38D3">
                  <w:pPr>
                    <w:rPr>
                      <w:rFonts w:eastAsia="Times New Roman"/>
                      <w:b/>
                      <w:color w:val="auto"/>
                      <w:sz w:val="26"/>
                      <w:szCs w:val="26"/>
                      <w:lang w:val="vi-VN"/>
                    </w:rPr>
                  </w:pPr>
                  <w:r w:rsidRPr="00923E2E">
                    <w:rPr>
                      <w:rFonts w:eastAsia="Times New Roman"/>
                      <w:b/>
                      <w:color w:val="auto"/>
                      <w:sz w:val="26"/>
                      <w:szCs w:val="26"/>
                    </w:rPr>
                    <w:t>Ôn tập chương III</w:t>
                  </w:r>
                </w:p>
              </w:tc>
              <w:tc>
                <w:tcPr>
                  <w:tcW w:w="271" w:type="pct"/>
                  <w:tcBorders>
                    <w:top w:val="single" w:sz="4" w:space="0" w:color="auto"/>
                    <w:left w:val="single" w:sz="4" w:space="0" w:color="auto"/>
                    <w:bottom w:val="single" w:sz="4" w:space="0" w:color="auto"/>
                    <w:right w:val="single" w:sz="4" w:space="0" w:color="auto"/>
                  </w:tcBorders>
                  <w:hideMark/>
                </w:tcPr>
                <w:p w14:paraId="43B53150" w14:textId="77777777" w:rsidR="002902C9" w:rsidRPr="00923E2E" w:rsidRDefault="002902C9" w:rsidP="00BE38D3">
                  <w:pPr>
                    <w:jc w:val="both"/>
                    <w:rPr>
                      <w:sz w:val="26"/>
                      <w:szCs w:val="26"/>
                    </w:rPr>
                  </w:pPr>
                  <w:r w:rsidRPr="00923E2E">
                    <w:rPr>
                      <w:sz w:val="26"/>
                      <w:szCs w:val="26"/>
                    </w:rPr>
                    <w:t xml:space="preserve">   2</w:t>
                  </w:r>
                </w:p>
              </w:tc>
              <w:tc>
                <w:tcPr>
                  <w:tcW w:w="288" w:type="pct"/>
                  <w:gridSpan w:val="2"/>
                  <w:tcBorders>
                    <w:top w:val="single" w:sz="4" w:space="0" w:color="auto"/>
                    <w:left w:val="single" w:sz="4" w:space="0" w:color="auto"/>
                    <w:bottom w:val="single" w:sz="4" w:space="0" w:color="auto"/>
                    <w:right w:val="single" w:sz="4" w:space="0" w:color="auto"/>
                  </w:tcBorders>
                  <w:hideMark/>
                </w:tcPr>
                <w:p w14:paraId="1931AFD1" w14:textId="77777777" w:rsidR="002902C9" w:rsidRPr="00923E2E" w:rsidRDefault="002902C9" w:rsidP="00BE38D3">
                  <w:pPr>
                    <w:jc w:val="center"/>
                    <w:rPr>
                      <w:sz w:val="26"/>
                      <w:szCs w:val="26"/>
                    </w:rPr>
                  </w:pPr>
                  <w:r w:rsidRPr="00923E2E">
                    <w:rPr>
                      <w:sz w:val="26"/>
                      <w:szCs w:val="26"/>
                    </w:rPr>
                    <w:t>31</w:t>
                  </w:r>
                </w:p>
                <w:p w14:paraId="2232B207" w14:textId="77777777" w:rsidR="002902C9" w:rsidRPr="00923E2E" w:rsidRDefault="002902C9" w:rsidP="00BE38D3">
                  <w:pPr>
                    <w:jc w:val="center"/>
                    <w:rPr>
                      <w:sz w:val="26"/>
                      <w:szCs w:val="26"/>
                    </w:rPr>
                  </w:pPr>
                  <w:r w:rsidRPr="00923E2E">
                    <w:rPr>
                      <w:sz w:val="26"/>
                      <w:szCs w:val="26"/>
                    </w:rPr>
                    <w:t>32</w:t>
                  </w:r>
                </w:p>
              </w:tc>
              <w:tc>
                <w:tcPr>
                  <w:tcW w:w="1193" w:type="pct"/>
                  <w:tcBorders>
                    <w:top w:val="single" w:sz="4" w:space="0" w:color="auto"/>
                    <w:left w:val="single" w:sz="4" w:space="0" w:color="auto"/>
                    <w:bottom w:val="single" w:sz="4" w:space="0" w:color="auto"/>
                    <w:right w:val="single" w:sz="4" w:space="0" w:color="auto"/>
                  </w:tcBorders>
                </w:tcPr>
                <w:p w14:paraId="0DE48CDD" w14:textId="77777777" w:rsidR="002902C9" w:rsidRPr="00923E2E" w:rsidRDefault="002902C9" w:rsidP="00BE38D3">
                  <w:pPr>
                    <w:widowControl w:val="0"/>
                    <w:autoSpaceDE w:val="0"/>
                    <w:autoSpaceDN w:val="0"/>
                    <w:rPr>
                      <w:rFonts w:eastAsia="Times New Roman"/>
                      <w:color w:val="auto"/>
                      <w:sz w:val="26"/>
                      <w:szCs w:val="26"/>
                    </w:rPr>
                  </w:pPr>
                  <w:r w:rsidRPr="00923E2E">
                    <w:rPr>
                      <w:rFonts w:eastAsia="Times New Roman"/>
                      <w:color w:val="auto"/>
                      <w:sz w:val="26"/>
                      <w:szCs w:val="26"/>
                    </w:rPr>
                    <w:t xml:space="preserve">- Hệ thống được các trọng tâm kiến thức của chương III: Cách tạo ra hạt tải điện, bản chất dòng điện và ứng dụng </w:t>
                  </w:r>
                  <w:r w:rsidRPr="00923E2E">
                    <w:rPr>
                      <w:rFonts w:eastAsia="Times New Roman"/>
                      <w:color w:val="auto"/>
                      <w:sz w:val="26"/>
                      <w:szCs w:val="26"/>
                    </w:rPr>
                    <w:lastRenderedPageBreak/>
                    <w:t>đối với dòng điện trong kim loại, chất điện phân, chất khí, chất bán dẫn.</w:t>
                  </w:r>
                </w:p>
                <w:p w14:paraId="13FCB75B" w14:textId="77777777" w:rsidR="002902C9" w:rsidRPr="00923E2E" w:rsidRDefault="002902C9" w:rsidP="00BE38D3">
                  <w:pPr>
                    <w:rPr>
                      <w:sz w:val="26"/>
                      <w:szCs w:val="26"/>
                      <w:lang w:val="nl-NL"/>
                    </w:rPr>
                  </w:pPr>
                  <w:r w:rsidRPr="00923E2E">
                    <w:rPr>
                      <w:sz w:val="26"/>
                      <w:szCs w:val="26"/>
                      <w:lang w:val="nl-NL"/>
                    </w:rPr>
                    <w:t>- Giải được các BT trắc nghiệm và tự luận của chương III đặc biệt là BT về mạch điện kín có bình điện phân ghép với bộ nguồn và các kinh kiện khác như điện trở, bóng đèn...</w:t>
                  </w:r>
                </w:p>
                <w:p w14:paraId="6112D2F5"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2A33E3FC" w14:textId="77777777" w:rsidR="002902C9" w:rsidRPr="00923E2E" w:rsidRDefault="002902C9" w:rsidP="00BE38D3">
                  <w:pPr>
                    <w:jc w:val="both"/>
                    <w:rPr>
                      <w:b/>
                      <w:sz w:val="26"/>
                      <w:szCs w:val="26"/>
                    </w:rPr>
                  </w:pPr>
                  <w:r w:rsidRPr="00923E2E">
                    <w:rPr>
                      <w:b/>
                      <w:sz w:val="26"/>
                      <w:szCs w:val="26"/>
                    </w:rPr>
                    <w:lastRenderedPageBreak/>
                    <w:t>- Hình thức dạy học:</w:t>
                  </w:r>
                </w:p>
                <w:p w14:paraId="23BE125D" w14:textId="77777777" w:rsidR="002902C9" w:rsidRPr="00923E2E" w:rsidRDefault="002902C9" w:rsidP="00BE38D3">
                  <w:pPr>
                    <w:jc w:val="both"/>
                    <w:rPr>
                      <w:sz w:val="26"/>
                      <w:szCs w:val="26"/>
                    </w:rPr>
                  </w:pPr>
                  <w:r w:rsidRPr="00923E2E">
                    <w:rPr>
                      <w:sz w:val="26"/>
                      <w:szCs w:val="26"/>
                    </w:rPr>
                    <w:t>+ Dạy học theo lớp</w:t>
                  </w:r>
                </w:p>
                <w:p w14:paraId="4DD34F21" w14:textId="77777777" w:rsidR="002902C9" w:rsidRPr="00923E2E" w:rsidRDefault="002902C9" w:rsidP="00BE38D3">
                  <w:pPr>
                    <w:jc w:val="both"/>
                    <w:rPr>
                      <w:sz w:val="26"/>
                      <w:szCs w:val="26"/>
                    </w:rPr>
                  </w:pPr>
                  <w:r w:rsidRPr="00923E2E">
                    <w:rPr>
                      <w:sz w:val="26"/>
                      <w:szCs w:val="26"/>
                    </w:rPr>
                    <w:lastRenderedPageBreak/>
                    <w:t>+ Dạy học theo nhóm</w:t>
                  </w:r>
                </w:p>
                <w:p w14:paraId="3E8F7A8F" w14:textId="77777777" w:rsidR="002902C9" w:rsidRPr="00923E2E" w:rsidRDefault="002902C9" w:rsidP="00BE38D3">
                  <w:pPr>
                    <w:jc w:val="both"/>
                    <w:rPr>
                      <w:sz w:val="26"/>
                      <w:szCs w:val="26"/>
                    </w:rPr>
                  </w:pPr>
                  <w:r w:rsidRPr="00923E2E">
                    <w:rPr>
                      <w:sz w:val="26"/>
                      <w:szCs w:val="26"/>
                    </w:rPr>
                    <w:t>+ Dạy học cá nhân</w:t>
                  </w:r>
                </w:p>
                <w:p w14:paraId="215D8410" w14:textId="77777777" w:rsidR="002902C9" w:rsidRPr="00923E2E" w:rsidRDefault="002902C9" w:rsidP="00BE38D3">
                  <w:pPr>
                    <w:jc w:val="both"/>
                    <w:rPr>
                      <w:i/>
                      <w:sz w:val="26"/>
                      <w:szCs w:val="26"/>
                    </w:rPr>
                  </w:pPr>
                  <w:r w:rsidRPr="00923E2E">
                    <w:rPr>
                      <w:i/>
                      <w:sz w:val="26"/>
                      <w:szCs w:val="26"/>
                    </w:rPr>
                    <w:t>(Có thể kết hợp các hình thức trên)</w:t>
                  </w:r>
                </w:p>
                <w:p w14:paraId="1BA01190" w14:textId="77777777" w:rsidR="002902C9" w:rsidRPr="00923E2E" w:rsidRDefault="002902C9" w:rsidP="00BE38D3">
                  <w:pPr>
                    <w:jc w:val="both"/>
                    <w:rPr>
                      <w:b/>
                      <w:sz w:val="26"/>
                      <w:szCs w:val="26"/>
                    </w:rPr>
                  </w:pPr>
                  <w:r w:rsidRPr="00923E2E">
                    <w:rPr>
                      <w:b/>
                      <w:sz w:val="26"/>
                      <w:szCs w:val="26"/>
                    </w:rPr>
                    <w:t xml:space="preserve">- Địa điểm: </w:t>
                  </w:r>
                </w:p>
                <w:p w14:paraId="66CE7A2E" w14:textId="77777777" w:rsidR="002902C9" w:rsidRPr="00923E2E" w:rsidRDefault="002902C9"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hideMark/>
                </w:tcPr>
                <w:p w14:paraId="1A3231BF" w14:textId="77777777" w:rsidR="002902C9" w:rsidRPr="00923E2E" w:rsidRDefault="002902C9" w:rsidP="00BE38D3">
                  <w:pPr>
                    <w:rPr>
                      <w:b/>
                      <w:sz w:val="26"/>
                      <w:szCs w:val="26"/>
                      <w:lang w:val="nl-NL"/>
                    </w:rPr>
                  </w:pPr>
                  <w:r w:rsidRPr="00923E2E">
                    <w:rPr>
                      <w:b/>
                      <w:sz w:val="26"/>
                      <w:szCs w:val="26"/>
                      <w:lang w:val="nl-NL"/>
                    </w:rPr>
                    <w:lastRenderedPageBreak/>
                    <w:t>Nội dung</w:t>
                  </w:r>
                </w:p>
                <w:p w14:paraId="12AB299B" w14:textId="77777777" w:rsidR="002902C9" w:rsidRPr="00923E2E" w:rsidRDefault="002902C9" w:rsidP="00BE38D3">
                  <w:pPr>
                    <w:rPr>
                      <w:sz w:val="26"/>
                      <w:szCs w:val="26"/>
                      <w:lang w:val="nl-NL"/>
                    </w:rPr>
                  </w:pPr>
                  <w:r w:rsidRPr="00923E2E">
                    <w:rPr>
                      <w:sz w:val="26"/>
                      <w:szCs w:val="26"/>
                      <w:lang w:val="nl-NL"/>
                    </w:rPr>
                    <w:t>- Hệ thống kiến thức cơ bản chương III</w:t>
                  </w:r>
                </w:p>
                <w:p w14:paraId="4B67E225" w14:textId="77777777" w:rsidR="002902C9" w:rsidRPr="00923E2E" w:rsidRDefault="002902C9" w:rsidP="00BE38D3">
                  <w:pPr>
                    <w:rPr>
                      <w:sz w:val="26"/>
                      <w:szCs w:val="26"/>
                      <w:lang w:val="nl-NL"/>
                    </w:rPr>
                  </w:pPr>
                  <w:r w:rsidRPr="00923E2E">
                    <w:rPr>
                      <w:sz w:val="26"/>
                      <w:szCs w:val="26"/>
                      <w:lang w:val="nl-NL"/>
                    </w:rPr>
                    <w:t>- Bài tập</w:t>
                  </w:r>
                </w:p>
                <w:p w14:paraId="6B5B802D" w14:textId="77777777" w:rsidR="002902C9" w:rsidRPr="00923E2E" w:rsidRDefault="002902C9" w:rsidP="00BE38D3">
                  <w:pPr>
                    <w:tabs>
                      <w:tab w:val="left" w:pos="6190"/>
                    </w:tabs>
                    <w:rPr>
                      <w:b/>
                      <w:sz w:val="26"/>
                      <w:szCs w:val="26"/>
                      <w:lang w:val="nl-NL"/>
                    </w:rPr>
                  </w:pPr>
                  <w:r w:rsidRPr="00923E2E">
                    <w:rPr>
                      <w:b/>
                      <w:sz w:val="26"/>
                      <w:szCs w:val="26"/>
                      <w:lang w:val="nl-NL"/>
                    </w:rPr>
                    <w:t xml:space="preserve">*Gợi ý phương pháp, kĩ thuật dạy học và </w:t>
                  </w:r>
                  <w:r w:rsidRPr="00923E2E">
                    <w:rPr>
                      <w:b/>
                      <w:sz w:val="26"/>
                      <w:szCs w:val="26"/>
                      <w:lang w:val="nl-NL"/>
                    </w:rPr>
                    <w:lastRenderedPageBreak/>
                    <w:t>đánh giá:</w:t>
                  </w:r>
                </w:p>
                <w:p w14:paraId="30513D47" w14:textId="77777777" w:rsidR="002902C9" w:rsidRPr="00923E2E" w:rsidRDefault="002902C9" w:rsidP="00BE38D3">
                  <w:pPr>
                    <w:tabs>
                      <w:tab w:val="left" w:pos="6190"/>
                    </w:tabs>
                    <w:rPr>
                      <w:b/>
                      <w:sz w:val="26"/>
                      <w:szCs w:val="26"/>
                      <w:lang w:val="vi-VN"/>
                    </w:rPr>
                  </w:pPr>
                  <w:r w:rsidRPr="00923E2E">
                    <w:rPr>
                      <w:b/>
                      <w:sz w:val="26"/>
                      <w:szCs w:val="26"/>
                      <w:lang w:val="vi-VN"/>
                    </w:rPr>
                    <w:t xml:space="preserve">- Có thể sử dụng các pp dạy học: </w:t>
                  </w:r>
                  <w:r w:rsidRPr="00923E2E">
                    <w:rPr>
                      <w:b/>
                      <w:sz w:val="26"/>
                      <w:szCs w:val="26"/>
                      <w:lang w:val="nl-NL"/>
                    </w:rPr>
                    <w:t>theo trạm (nếu phân dạng bài tập)</w:t>
                  </w:r>
                  <w:r w:rsidRPr="00923E2E">
                    <w:rPr>
                      <w:b/>
                      <w:sz w:val="26"/>
                      <w:szCs w:val="26"/>
                      <w:lang w:val="vi-VN"/>
                    </w:rPr>
                    <w:t>, pp GQVĐ, pp hợp tác nhóm, lớp học đảo ngược, ....</w:t>
                  </w:r>
                </w:p>
                <w:p w14:paraId="37A89B3E" w14:textId="77777777" w:rsidR="002902C9" w:rsidRPr="00923E2E" w:rsidRDefault="002902C9" w:rsidP="00BE38D3">
                  <w:pPr>
                    <w:tabs>
                      <w:tab w:val="left" w:pos="6190"/>
                    </w:tabs>
                    <w:rPr>
                      <w:sz w:val="26"/>
                      <w:szCs w:val="26"/>
                      <w:lang w:val="nl-NL"/>
                    </w:rPr>
                  </w:pPr>
                  <w:r w:rsidRPr="00923E2E">
                    <w:rPr>
                      <w:sz w:val="26"/>
                      <w:szCs w:val="26"/>
                      <w:lang w:val="nl-NL"/>
                    </w:rPr>
                    <w:t>- Có thể chia nhóm, sử dụng kĩ thuật dạy học sơ đồ tư duy (vẽ tay trên giấy A</w:t>
                  </w:r>
                  <w:r w:rsidRPr="00923E2E">
                    <w:rPr>
                      <w:sz w:val="26"/>
                      <w:szCs w:val="26"/>
                      <w:vertAlign w:val="subscript"/>
                      <w:lang w:val="nl-NL"/>
                    </w:rPr>
                    <w:t>0</w:t>
                  </w:r>
                  <w:r w:rsidRPr="00923E2E">
                    <w:rPr>
                      <w:sz w:val="26"/>
                      <w:szCs w:val="26"/>
                      <w:lang w:val="nl-NL"/>
                    </w:rPr>
                    <w:t xml:space="preserve"> hoặc sử dụng phần mềm) để hệ thống kiến thức </w:t>
                  </w:r>
                </w:p>
                <w:p w14:paraId="5A587A2E" w14:textId="77777777" w:rsidR="002902C9" w:rsidRPr="00923E2E" w:rsidRDefault="002902C9" w:rsidP="00BE38D3">
                  <w:pPr>
                    <w:tabs>
                      <w:tab w:val="left" w:pos="6190"/>
                    </w:tabs>
                    <w:rPr>
                      <w:sz w:val="26"/>
                      <w:szCs w:val="26"/>
                      <w:lang w:val="nl-NL"/>
                    </w:rPr>
                  </w:pPr>
                  <w:r w:rsidRPr="00923E2E">
                    <w:rPr>
                      <w:sz w:val="26"/>
                      <w:szCs w:val="26"/>
                      <w:lang w:val="nl-NL"/>
                    </w:rPr>
                    <w:t>- Có thể chia nhóm, kĩ thuật khăn trải bàn, kĩ thuật chia sẻ cặp đôi</w:t>
                  </w:r>
                  <w:r w:rsidRPr="00923E2E">
                    <w:rPr>
                      <w:sz w:val="26"/>
                      <w:szCs w:val="26"/>
                      <w:lang w:val="vi-VN"/>
                    </w:rPr>
                    <w:t xml:space="preserve">, kĩ thuật phòng tranh, ... </w:t>
                  </w:r>
                  <w:r w:rsidRPr="00923E2E">
                    <w:rPr>
                      <w:sz w:val="26"/>
                      <w:szCs w:val="26"/>
                      <w:lang w:val="nl-NL"/>
                    </w:rPr>
                    <w:t xml:space="preserve"> hoặc hoạt động cá nhân.</w:t>
                  </w:r>
                </w:p>
                <w:p w14:paraId="0F541CB1" w14:textId="77777777" w:rsidR="002902C9" w:rsidRPr="00923E2E" w:rsidRDefault="002902C9" w:rsidP="00BE38D3">
                  <w:pPr>
                    <w:jc w:val="both"/>
                    <w:rPr>
                      <w:sz w:val="26"/>
                      <w:szCs w:val="26"/>
                      <w:lang w:val="nl-NL"/>
                    </w:rPr>
                  </w:pPr>
                  <w:r w:rsidRPr="00923E2E">
                    <w:rPr>
                      <w:sz w:val="26"/>
                      <w:szCs w:val="26"/>
                      <w:lang w:val="nl-NL"/>
                    </w:rPr>
                    <w:t>- Chuyển giao nhiệm vụ thông qua các phiếu học tập hoặc thông báo.</w:t>
                  </w:r>
                </w:p>
                <w:p w14:paraId="28DD6DF2" w14:textId="77777777" w:rsidR="002902C9" w:rsidRPr="00923E2E" w:rsidRDefault="002902C9"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49D62A2C" w14:textId="77777777" w:rsidR="002902C9" w:rsidRDefault="002902C9" w:rsidP="00BE38D3">
                  <w:pPr>
                    <w:rPr>
                      <w:rFonts w:eastAsia="Times New Roman"/>
                      <w:b/>
                      <w:color w:val="auto"/>
                      <w:sz w:val="26"/>
                      <w:szCs w:val="26"/>
                      <w:lang w:val="nl-NL"/>
                    </w:rPr>
                  </w:pPr>
                  <w:r w:rsidRPr="00923E2E">
                    <w:rPr>
                      <w:rFonts w:eastAsia="Times New Roman"/>
                      <w:b/>
                      <w:color w:val="auto"/>
                      <w:sz w:val="26"/>
                      <w:szCs w:val="26"/>
                      <w:lang w:val="nl-NL"/>
                    </w:rPr>
                    <w:t>* Giao nhiệm vụ chuẩn bị cho tiết học tới</w:t>
                  </w:r>
                </w:p>
                <w:p w14:paraId="51CFA6DE" w14:textId="77777777" w:rsidR="002902C9" w:rsidRPr="00923E2E" w:rsidRDefault="002902C9" w:rsidP="00BE38D3">
                  <w:pPr>
                    <w:rPr>
                      <w:rFonts w:eastAsia="Times New Roman"/>
                      <w:color w:val="auto"/>
                      <w:sz w:val="26"/>
                      <w:szCs w:val="26"/>
                    </w:rPr>
                  </w:pPr>
                </w:p>
              </w:tc>
            </w:tr>
            <w:tr w:rsidR="002902C9" w:rsidRPr="00923E2E" w14:paraId="1CAFEDC6"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3886D697" w14:textId="0B2D14D1" w:rsidR="002902C9" w:rsidRPr="00923E2E" w:rsidRDefault="002902C9" w:rsidP="00BE38D3">
                  <w:pPr>
                    <w:jc w:val="center"/>
                    <w:rPr>
                      <w:sz w:val="26"/>
                      <w:szCs w:val="26"/>
                    </w:rPr>
                  </w:pPr>
                  <w:r>
                    <w:rPr>
                      <w:sz w:val="26"/>
                      <w:szCs w:val="26"/>
                    </w:rPr>
                    <w:lastRenderedPageBreak/>
                    <w:t>36</w:t>
                  </w:r>
                </w:p>
              </w:tc>
              <w:tc>
                <w:tcPr>
                  <w:tcW w:w="652" w:type="pct"/>
                  <w:tcBorders>
                    <w:top w:val="single" w:sz="4" w:space="0" w:color="auto"/>
                    <w:left w:val="single" w:sz="4" w:space="0" w:color="auto"/>
                    <w:bottom w:val="single" w:sz="4" w:space="0" w:color="auto"/>
                    <w:right w:val="single" w:sz="4" w:space="0" w:color="auto"/>
                  </w:tcBorders>
                </w:tcPr>
                <w:p w14:paraId="27E32A63" w14:textId="77777777" w:rsidR="002902C9" w:rsidRPr="00923E2E" w:rsidRDefault="002902C9" w:rsidP="00BE38D3">
                  <w:pPr>
                    <w:spacing w:line="0" w:lineRule="atLeast"/>
                    <w:rPr>
                      <w:b/>
                      <w:bCs/>
                      <w:iCs/>
                      <w:color w:val="FF0000"/>
                      <w:sz w:val="26"/>
                      <w:szCs w:val="26"/>
                    </w:rPr>
                  </w:pPr>
                  <w:r w:rsidRPr="00923E2E">
                    <w:rPr>
                      <w:b/>
                      <w:bCs/>
                      <w:iCs/>
                      <w:sz w:val="26"/>
                      <w:szCs w:val="26"/>
                    </w:rPr>
                    <w:t>Ôn tập học kỳ I</w:t>
                  </w:r>
                </w:p>
                <w:p w14:paraId="50DDCF09" w14:textId="77777777" w:rsidR="002902C9" w:rsidRPr="00923E2E" w:rsidRDefault="002902C9" w:rsidP="00BE38D3">
                  <w:pPr>
                    <w:jc w:val="both"/>
                    <w:rPr>
                      <w:sz w:val="26"/>
                      <w:szCs w:val="26"/>
                      <w:lang w:val="vi-VN"/>
                    </w:rPr>
                  </w:pPr>
                </w:p>
              </w:tc>
              <w:tc>
                <w:tcPr>
                  <w:tcW w:w="271" w:type="pct"/>
                  <w:tcBorders>
                    <w:top w:val="single" w:sz="4" w:space="0" w:color="auto"/>
                    <w:left w:val="single" w:sz="4" w:space="0" w:color="auto"/>
                    <w:bottom w:val="single" w:sz="4" w:space="0" w:color="auto"/>
                    <w:right w:val="single" w:sz="4" w:space="0" w:color="auto"/>
                  </w:tcBorders>
                  <w:hideMark/>
                </w:tcPr>
                <w:p w14:paraId="685C7983" w14:textId="77777777" w:rsidR="002902C9" w:rsidRPr="00923E2E" w:rsidRDefault="002902C9" w:rsidP="00BE38D3">
                  <w:pPr>
                    <w:jc w:val="both"/>
                    <w:rPr>
                      <w:sz w:val="26"/>
                      <w:szCs w:val="26"/>
                    </w:rPr>
                  </w:pPr>
                  <w:r w:rsidRPr="00923E2E">
                    <w:rPr>
                      <w:sz w:val="26"/>
                      <w:szCs w:val="26"/>
                    </w:rPr>
                    <w:t xml:space="preserve">   3</w:t>
                  </w:r>
                </w:p>
              </w:tc>
              <w:tc>
                <w:tcPr>
                  <w:tcW w:w="288" w:type="pct"/>
                  <w:gridSpan w:val="2"/>
                  <w:tcBorders>
                    <w:top w:val="single" w:sz="4" w:space="0" w:color="auto"/>
                    <w:left w:val="single" w:sz="4" w:space="0" w:color="auto"/>
                    <w:bottom w:val="single" w:sz="4" w:space="0" w:color="auto"/>
                    <w:right w:val="single" w:sz="4" w:space="0" w:color="auto"/>
                  </w:tcBorders>
                </w:tcPr>
                <w:p w14:paraId="3EAE9059" w14:textId="77777777" w:rsidR="002902C9" w:rsidRPr="00923E2E" w:rsidRDefault="002902C9" w:rsidP="00BE38D3">
                  <w:pPr>
                    <w:jc w:val="both"/>
                    <w:rPr>
                      <w:sz w:val="26"/>
                      <w:szCs w:val="26"/>
                    </w:rPr>
                  </w:pPr>
                  <w:r w:rsidRPr="00923E2E">
                    <w:rPr>
                      <w:sz w:val="26"/>
                      <w:szCs w:val="26"/>
                    </w:rPr>
                    <w:t xml:space="preserve">33  </w:t>
                  </w:r>
                </w:p>
                <w:p w14:paraId="49E4868A" w14:textId="77777777" w:rsidR="002902C9" w:rsidRPr="00923E2E" w:rsidRDefault="002902C9" w:rsidP="00BE38D3">
                  <w:pPr>
                    <w:jc w:val="both"/>
                    <w:rPr>
                      <w:sz w:val="26"/>
                      <w:szCs w:val="26"/>
                    </w:rPr>
                  </w:pPr>
                  <w:r w:rsidRPr="00923E2E">
                    <w:rPr>
                      <w:sz w:val="26"/>
                      <w:szCs w:val="26"/>
                    </w:rPr>
                    <w:t>34</w:t>
                  </w:r>
                </w:p>
                <w:p w14:paraId="5F0A3EA9" w14:textId="77777777" w:rsidR="002902C9" w:rsidRPr="00923E2E" w:rsidRDefault="002902C9" w:rsidP="00BE38D3">
                  <w:pPr>
                    <w:jc w:val="both"/>
                    <w:rPr>
                      <w:sz w:val="26"/>
                      <w:szCs w:val="26"/>
                    </w:rPr>
                  </w:pPr>
                  <w:r w:rsidRPr="00923E2E">
                    <w:rPr>
                      <w:sz w:val="26"/>
                      <w:szCs w:val="26"/>
                    </w:rPr>
                    <w:t>35</w:t>
                  </w:r>
                </w:p>
                <w:p w14:paraId="2712D421" w14:textId="77777777" w:rsidR="002902C9" w:rsidRPr="00923E2E" w:rsidRDefault="002902C9" w:rsidP="00BE38D3">
                  <w:pPr>
                    <w:jc w:val="both"/>
                    <w:rPr>
                      <w:sz w:val="26"/>
                      <w:szCs w:val="26"/>
                    </w:rPr>
                  </w:pPr>
                </w:p>
              </w:tc>
              <w:tc>
                <w:tcPr>
                  <w:tcW w:w="1193" w:type="pct"/>
                  <w:tcBorders>
                    <w:top w:val="single" w:sz="4" w:space="0" w:color="auto"/>
                    <w:left w:val="single" w:sz="4" w:space="0" w:color="auto"/>
                    <w:bottom w:val="single" w:sz="4" w:space="0" w:color="auto"/>
                    <w:right w:val="single" w:sz="4" w:space="0" w:color="auto"/>
                  </w:tcBorders>
                </w:tcPr>
                <w:p w14:paraId="1860BDB3" w14:textId="77777777" w:rsidR="002902C9" w:rsidRPr="00923E2E" w:rsidRDefault="002902C9" w:rsidP="00BE38D3">
                  <w:pPr>
                    <w:tabs>
                      <w:tab w:val="left" w:pos="342"/>
                    </w:tabs>
                    <w:rPr>
                      <w:sz w:val="26"/>
                      <w:szCs w:val="26"/>
                      <w:lang w:val="it-IT"/>
                    </w:rPr>
                  </w:pPr>
                  <w:r w:rsidRPr="00923E2E">
                    <w:rPr>
                      <w:bCs/>
                      <w:iCs/>
                      <w:sz w:val="26"/>
                      <w:szCs w:val="26"/>
                      <w:lang w:val="it-IT"/>
                    </w:rPr>
                    <w:t xml:space="preserve">- </w:t>
                  </w:r>
                  <w:r w:rsidRPr="00923E2E">
                    <w:rPr>
                      <w:sz w:val="26"/>
                      <w:szCs w:val="26"/>
                      <w:lang w:val="it-IT"/>
                    </w:rPr>
                    <w:t>Nắm được kiến thức cơ bản của chương I, II, III:</w:t>
                  </w:r>
                </w:p>
                <w:p w14:paraId="525A28FC" w14:textId="77777777" w:rsidR="002902C9" w:rsidRPr="00923E2E" w:rsidRDefault="002902C9" w:rsidP="00BE38D3">
                  <w:pPr>
                    <w:tabs>
                      <w:tab w:val="left" w:pos="342"/>
                    </w:tabs>
                    <w:rPr>
                      <w:sz w:val="26"/>
                      <w:szCs w:val="26"/>
                      <w:lang w:val="it-IT"/>
                    </w:rPr>
                  </w:pPr>
                  <w:r w:rsidRPr="00923E2E">
                    <w:rPr>
                      <w:sz w:val="26"/>
                      <w:szCs w:val="26"/>
                      <w:lang w:val="it-IT"/>
                    </w:rPr>
                    <w:t>+ Các định nghĩa, định luật, tính chất, cách xác định đại lượng bằng 2 cách định tính và định lượng.</w:t>
                  </w:r>
                </w:p>
                <w:p w14:paraId="67E324C9" w14:textId="77777777" w:rsidR="002902C9" w:rsidRPr="00923E2E" w:rsidRDefault="002902C9" w:rsidP="00BE38D3">
                  <w:pPr>
                    <w:tabs>
                      <w:tab w:val="left" w:pos="342"/>
                    </w:tabs>
                    <w:rPr>
                      <w:sz w:val="26"/>
                      <w:szCs w:val="26"/>
                      <w:lang w:val="it-IT"/>
                    </w:rPr>
                  </w:pPr>
                  <w:r w:rsidRPr="00923E2E">
                    <w:rPr>
                      <w:sz w:val="26"/>
                      <w:szCs w:val="26"/>
                      <w:lang w:val="it-IT"/>
                    </w:rPr>
                    <w:t>+ Biết cách giải thích vận dụng kiến thức thực tiễn để thấy và hiểu hơn kiến thức vật lý học trong đời sống hằng ngày.</w:t>
                  </w:r>
                </w:p>
                <w:p w14:paraId="100719AD" w14:textId="77777777" w:rsidR="002902C9" w:rsidRPr="00923E2E" w:rsidRDefault="002902C9" w:rsidP="00BE38D3">
                  <w:pPr>
                    <w:tabs>
                      <w:tab w:val="left" w:pos="342"/>
                    </w:tabs>
                    <w:rPr>
                      <w:bCs/>
                      <w:iCs/>
                      <w:sz w:val="26"/>
                      <w:szCs w:val="26"/>
                      <w:lang w:val="it-IT"/>
                    </w:rPr>
                  </w:pPr>
                  <w:r w:rsidRPr="00923E2E">
                    <w:rPr>
                      <w:bCs/>
                      <w:iCs/>
                      <w:sz w:val="26"/>
                      <w:szCs w:val="26"/>
                      <w:lang w:val="it-IT"/>
                    </w:rPr>
                    <w:t>+ Biết cách tổng hợp và phân tích kiến thức một  cách tổng quát.</w:t>
                  </w:r>
                </w:p>
                <w:p w14:paraId="7B70AF7A" w14:textId="77777777" w:rsidR="002902C9" w:rsidRPr="00923E2E" w:rsidRDefault="002902C9" w:rsidP="00BE38D3">
                  <w:pPr>
                    <w:tabs>
                      <w:tab w:val="left" w:pos="342"/>
                    </w:tabs>
                    <w:rPr>
                      <w:bCs/>
                      <w:iCs/>
                      <w:sz w:val="26"/>
                      <w:szCs w:val="26"/>
                      <w:lang w:val="it-IT"/>
                    </w:rPr>
                  </w:pPr>
                  <w:r w:rsidRPr="00923E2E">
                    <w:rPr>
                      <w:bCs/>
                      <w:iCs/>
                      <w:sz w:val="26"/>
                      <w:szCs w:val="26"/>
                      <w:lang w:val="it-IT"/>
                    </w:rPr>
                    <w:t xml:space="preserve">+ Giải được tất cả các dạng  bài tập trong sách giáo khoa và sách bài tập để có thêm một lượng kiến thức tổng </w:t>
                  </w:r>
                  <w:r w:rsidRPr="00923E2E">
                    <w:rPr>
                      <w:bCs/>
                      <w:iCs/>
                      <w:sz w:val="26"/>
                      <w:szCs w:val="26"/>
                      <w:lang w:val="it-IT"/>
                    </w:rPr>
                    <w:lastRenderedPageBreak/>
                    <w:t>quan.</w:t>
                  </w:r>
                </w:p>
                <w:p w14:paraId="2D08CCEA" w14:textId="77777777" w:rsidR="002902C9" w:rsidRPr="00923E2E" w:rsidRDefault="002902C9" w:rsidP="00BE38D3">
                  <w:pPr>
                    <w:jc w:val="both"/>
                    <w:rPr>
                      <w:sz w:val="26"/>
                      <w:szCs w:val="26"/>
                      <w:lang w:val="vi-VN"/>
                    </w:rPr>
                  </w:pPr>
                </w:p>
              </w:tc>
              <w:tc>
                <w:tcPr>
                  <w:tcW w:w="593" w:type="pct"/>
                  <w:gridSpan w:val="2"/>
                  <w:tcBorders>
                    <w:top w:val="single" w:sz="4" w:space="0" w:color="auto"/>
                    <w:left w:val="single" w:sz="4" w:space="0" w:color="auto"/>
                    <w:bottom w:val="single" w:sz="4" w:space="0" w:color="auto"/>
                    <w:right w:val="single" w:sz="4" w:space="0" w:color="auto"/>
                  </w:tcBorders>
                  <w:hideMark/>
                </w:tcPr>
                <w:p w14:paraId="45A9EE92" w14:textId="77777777" w:rsidR="002902C9" w:rsidRPr="00923E2E" w:rsidRDefault="002902C9" w:rsidP="00BE38D3">
                  <w:pPr>
                    <w:jc w:val="both"/>
                    <w:rPr>
                      <w:b/>
                      <w:sz w:val="26"/>
                      <w:szCs w:val="26"/>
                    </w:rPr>
                  </w:pPr>
                  <w:r w:rsidRPr="00923E2E">
                    <w:rPr>
                      <w:b/>
                      <w:sz w:val="26"/>
                      <w:szCs w:val="26"/>
                    </w:rPr>
                    <w:lastRenderedPageBreak/>
                    <w:t>- Hình thức dạy học:</w:t>
                  </w:r>
                </w:p>
                <w:p w14:paraId="23322E68" w14:textId="77777777" w:rsidR="002902C9" w:rsidRPr="00923E2E" w:rsidRDefault="002902C9" w:rsidP="00BE38D3">
                  <w:pPr>
                    <w:jc w:val="both"/>
                    <w:rPr>
                      <w:sz w:val="26"/>
                      <w:szCs w:val="26"/>
                    </w:rPr>
                  </w:pPr>
                  <w:r w:rsidRPr="00923E2E">
                    <w:rPr>
                      <w:sz w:val="26"/>
                      <w:szCs w:val="26"/>
                    </w:rPr>
                    <w:t>+ Dạy học theo lớp</w:t>
                  </w:r>
                </w:p>
                <w:p w14:paraId="572B1DAD" w14:textId="77777777" w:rsidR="002902C9" w:rsidRPr="00923E2E" w:rsidRDefault="002902C9" w:rsidP="00BE38D3">
                  <w:pPr>
                    <w:jc w:val="both"/>
                    <w:rPr>
                      <w:sz w:val="26"/>
                      <w:szCs w:val="26"/>
                    </w:rPr>
                  </w:pPr>
                  <w:r w:rsidRPr="00923E2E">
                    <w:rPr>
                      <w:sz w:val="26"/>
                      <w:szCs w:val="26"/>
                    </w:rPr>
                    <w:t>+ Dạy học theo nhóm</w:t>
                  </w:r>
                </w:p>
                <w:p w14:paraId="2C1E6425" w14:textId="77777777" w:rsidR="002902C9" w:rsidRPr="00923E2E" w:rsidRDefault="002902C9" w:rsidP="00BE38D3">
                  <w:pPr>
                    <w:jc w:val="both"/>
                    <w:rPr>
                      <w:sz w:val="26"/>
                      <w:szCs w:val="26"/>
                    </w:rPr>
                  </w:pPr>
                  <w:r w:rsidRPr="00923E2E">
                    <w:rPr>
                      <w:sz w:val="26"/>
                      <w:szCs w:val="26"/>
                    </w:rPr>
                    <w:t>+ Dạy học cá nhân</w:t>
                  </w:r>
                </w:p>
                <w:p w14:paraId="24F4A14E" w14:textId="77777777" w:rsidR="002902C9" w:rsidRPr="00923E2E" w:rsidRDefault="002902C9" w:rsidP="00BE38D3">
                  <w:pPr>
                    <w:jc w:val="both"/>
                    <w:rPr>
                      <w:i/>
                      <w:sz w:val="26"/>
                      <w:szCs w:val="26"/>
                    </w:rPr>
                  </w:pPr>
                  <w:r w:rsidRPr="00923E2E">
                    <w:rPr>
                      <w:i/>
                      <w:sz w:val="26"/>
                      <w:szCs w:val="26"/>
                    </w:rPr>
                    <w:t>(Có thể kết hợp các hình thức trên)</w:t>
                  </w:r>
                </w:p>
                <w:p w14:paraId="57DCFA36" w14:textId="77777777" w:rsidR="002902C9" w:rsidRPr="00923E2E" w:rsidRDefault="002902C9" w:rsidP="00BE38D3">
                  <w:pPr>
                    <w:jc w:val="both"/>
                    <w:rPr>
                      <w:b/>
                      <w:sz w:val="26"/>
                      <w:szCs w:val="26"/>
                    </w:rPr>
                  </w:pPr>
                  <w:r w:rsidRPr="00923E2E">
                    <w:rPr>
                      <w:b/>
                      <w:sz w:val="26"/>
                      <w:szCs w:val="26"/>
                    </w:rPr>
                    <w:t xml:space="preserve">- Địa điểm: </w:t>
                  </w:r>
                </w:p>
                <w:p w14:paraId="5377D164" w14:textId="77777777" w:rsidR="002902C9" w:rsidRPr="00923E2E" w:rsidRDefault="002902C9"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56" w:type="pct"/>
                  <w:tcBorders>
                    <w:top w:val="single" w:sz="4" w:space="0" w:color="auto"/>
                    <w:left w:val="single" w:sz="4" w:space="0" w:color="auto"/>
                    <w:bottom w:val="single" w:sz="4" w:space="0" w:color="auto"/>
                    <w:right w:val="single" w:sz="4" w:space="0" w:color="auto"/>
                  </w:tcBorders>
                </w:tcPr>
                <w:p w14:paraId="36A8D91F" w14:textId="77777777" w:rsidR="002902C9" w:rsidRPr="00923E2E" w:rsidRDefault="002902C9" w:rsidP="00BE38D3">
                  <w:pPr>
                    <w:rPr>
                      <w:b/>
                      <w:sz w:val="26"/>
                      <w:szCs w:val="26"/>
                      <w:lang w:val="vi-VN"/>
                    </w:rPr>
                  </w:pPr>
                  <w:r w:rsidRPr="00923E2E">
                    <w:rPr>
                      <w:b/>
                      <w:sz w:val="26"/>
                      <w:szCs w:val="26"/>
                      <w:lang w:val="vi-VN"/>
                    </w:rPr>
                    <w:t>Gợi ý cách thức tổ chức dạy học:</w:t>
                  </w:r>
                </w:p>
                <w:p w14:paraId="069E5467" w14:textId="77777777" w:rsidR="002902C9" w:rsidRPr="00923E2E" w:rsidRDefault="002902C9" w:rsidP="00BE38D3">
                  <w:pPr>
                    <w:rPr>
                      <w:sz w:val="26"/>
                      <w:szCs w:val="26"/>
                      <w:lang w:val="nl-NL"/>
                    </w:rPr>
                  </w:pPr>
                  <w:r w:rsidRPr="00923E2E">
                    <w:rPr>
                      <w:sz w:val="26"/>
                      <w:szCs w:val="26"/>
                      <w:lang w:val="vi-VN"/>
                    </w:rPr>
                    <w:t xml:space="preserve">- </w:t>
                  </w:r>
                  <w:r w:rsidRPr="00923E2E">
                    <w:rPr>
                      <w:sz w:val="26"/>
                      <w:szCs w:val="26"/>
                      <w:lang w:val="nl-NL"/>
                    </w:rPr>
                    <w:t>Chuẩn bị ít nhất 5 đề bám sát theo ma trận</w:t>
                  </w:r>
                </w:p>
                <w:p w14:paraId="0318BA9B" w14:textId="77777777" w:rsidR="002902C9" w:rsidRPr="00923E2E" w:rsidRDefault="002902C9" w:rsidP="00BE38D3">
                  <w:pPr>
                    <w:rPr>
                      <w:sz w:val="26"/>
                      <w:szCs w:val="26"/>
                      <w:lang w:val="vi-VN"/>
                    </w:rPr>
                  </w:pPr>
                  <w:r w:rsidRPr="00923E2E">
                    <w:rPr>
                      <w:sz w:val="26"/>
                      <w:szCs w:val="26"/>
                      <w:lang w:val="vi-VN"/>
                    </w:rPr>
                    <w:t xml:space="preserve">- Phát </w:t>
                  </w:r>
                  <w:r w:rsidRPr="00923E2E">
                    <w:rPr>
                      <w:sz w:val="26"/>
                      <w:szCs w:val="26"/>
                    </w:rPr>
                    <w:t>2</w:t>
                  </w:r>
                  <w:r w:rsidRPr="00923E2E">
                    <w:rPr>
                      <w:sz w:val="26"/>
                      <w:szCs w:val="26"/>
                      <w:lang w:val="vi-VN"/>
                    </w:rPr>
                    <w:t xml:space="preserve"> đề cho cá nhân HS làm</w:t>
                  </w:r>
                  <w:r w:rsidRPr="00923E2E">
                    <w:rPr>
                      <w:sz w:val="26"/>
                      <w:szCs w:val="26"/>
                    </w:rPr>
                    <w:t xml:space="preserve"> trong 2 tiết</w:t>
                  </w:r>
                  <w:r w:rsidRPr="00923E2E">
                    <w:rPr>
                      <w:sz w:val="26"/>
                      <w:szCs w:val="26"/>
                      <w:lang w:val="vi-VN"/>
                    </w:rPr>
                    <w:t>. Giáo viên quan sát, hỗ trợ HS tại lớp.</w:t>
                  </w:r>
                </w:p>
                <w:p w14:paraId="66BB6ED9" w14:textId="77777777" w:rsidR="002902C9" w:rsidRPr="00923E2E" w:rsidRDefault="002902C9" w:rsidP="00BE38D3">
                  <w:pPr>
                    <w:rPr>
                      <w:sz w:val="26"/>
                      <w:szCs w:val="26"/>
                      <w:lang w:val="vi-VN"/>
                    </w:rPr>
                  </w:pPr>
                  <w:r w:rsidRPr="00923E2E">
                    <w:rPr>
                      <w:sz w:val="26"/>
                      <w:szCs w:val="26"/>
                      <w:lang w:val="vi-VN"/>
                    </w:rPr>
                    <w:t>- Phát các đề còn lại cho HS về nhà tự làm. HS tự trao đổi lẫn nhau, GV có thể hỗ trợ HS từ xa qua zalo, mail, zoom, ....</w:t>
                  </w:r>
                </w:p>
                <w:p w14:paraId="3F9870EC" w14:textId="77777777" w:rsidR="002902C9" w:rsidRPr="00923E2E" w:rsidRDefault="002902C9" w:rsidP="00BE38D3">
                  <w:pPr>
                    <w:rPr>
                      <w:rFonts w:eastAsia="Times New Roman"/>
                      <w:color w:val="auto"/>
                      <w:sz w:val="26"/>
                      <w:szCs w:val="26"/>
                      <w:lang w:val="vi-VN"/>
                    </w:rPr>
                  </w:pPr>
                </w:p>
                <w:p w14:paraId="5630E267" w14:textId="77777777" w:rsidR="002902C9" w:rsidRPr="00923E2E" w:rsidRDefault="002902C9" w:rsidP="00BE38D3">
                  <w:pPr>
                    <w:rPr>
                      <w:rFonts w:eastAsia="Times New Roman"/>
                      <w:color w:val="auto"/>
                      <w:sz w:val="26"/>
                      <w:szCs w:val="26"/>
                      <w:lang w:val="vi-VN"/>
                    </w:rPr>
                  </w:pPr>
                </w:p>
                <w:p w14:paraId="2C6A6D00" w14:textId="77777777" w:rsidR="002902C9" w:rsidRPr="00923E2E" w:rsidRDefault="002902C9" w:rsidP="00BE38D3">
                  <w:pPr>
                    <w:rPr>
                      <w:rFonts w:eastAsia="Times New Roman"/>
                      <w:color w:val="auto"/>
                      <w:sz w:val="26"/>
                      <w:szCs w:val="26"/>
                      <w:lang w:val="vi-VN"/>
                    </w:rPr>
                  </w:pPr>
                </w:p>
                <w:p w14:paraId="09E45BD7" w14:textId="77777777" w:rsidR="002902C9" w:rsidRPr="00923E2E" w:rsidRDefault="002902C9" w:rsidP="00BE38D3">
                  <w:pPr>
                    <w:rPr>
                      <w:rFonts w:eastAsia="Times New Roman"/>
                      <w:color w:val="auto"/>
                      <w:sz w:val="26"/>
                      <w:szCs w:val="26"/>
                      <w:lang w:val="vi-VN"/>
                    </w:rPr>
                  </w:pPr>
                </w:p>
                <w:p w14:paraId="18A3FB7C" w14:textId="77777777" w:rsidR="002902C9" w:rsidRPr="00923E2E" w:rsidRDefault="002902C9" w:rsidP="00BE38D3">
                  <w:pPr>
                    <w:rPr>
                      <w:rFonts w:eastAsia="Times New Roman"/>
                      <w:color w:val="auto"/>
                      <w:sz w:val="26"/>
                      <w:szCs w:val="26"/>
                      <w:lang w:val="vi-VN"/>
                    </w:rPr>
                  </w:pPr>
                </w:p>
                <w:p w14:paraId="65F3763F" w14:textId="77777777" w:rsidR="002902C9" w:rsidRPr="00923E2E" w:rsidRDefault="002902C9" w:rsidP="00BE38D3">
                  <w:pPr>
                    <w:rPr>
                      <w:rFonts w:eastAsia="Times New Roman"/>
                      <w:color w:val="auto"/>
                      <w:sz w:val="26"/>
                      <w:szCs w:val="26"/>
                      <w:lang w:val="vi-VN"/>
                    </w:rPr>
                  </w:pPr>
                </w:p>
                <w:p w14:paraId="480C438D" w14:textId="77777777" w:rsidR="002902C9" w:rsidRPr="00923E2E" w:rsidRDefault="002902C9" w:rsidP="00BE38D3">
                  <w:pPr>
                    <w:rPr>
                      <w:rFonts w:eastAsia="Times New Roman"/>
                      <w:color w:val="auto"/>
                      <w:sz w:val="26"/>
                      <w:szCs w:val="26"/>
                      <w:lang w:val="vi-VN"/>
                    </w:rPr>
                  </w:pPr>
                </w:p>
                <w:p w14:paraId="19884AF2" w14:textId="77777777" w:rsidR="002902C9" w:rsidRPr="00923E2E" w:rsidRDefault="002902C9" w:rsidP="00BE38D3">
                  <w:pPr>
                    <w:rPr>
                      <w:rFonts w:eastAsia="Times New Roman"/>
                      <w:color w:val="auto"/>
                      <w:sz w:val="26"/>
                      <w:szCs w:val="26"/>
                      <w:lang w:val="vi-VN"/>
                    </w:rPr>
                  </w:pPr>
                </w:p>
              </w:tc>
            </w:tr>
            <w:tr w:rsidR="002902C9" w:rsidRPr="00923E2E" w14:paraId="5DB23E1B" w14:textId="77777777" w:rsidTr="006A7F39">
              <w:tc>
                <w:tcPr>
                  <w:tcW w:w="247" w:type="pct"/>
                  <w:gridSpan w:val="2"/>
                  <w:tcBorders>
                    <w:top w:val="single" w:sz="4" w:space="0" w:color="auto"/>
                    <w:left w:val="single" w:sz="4" w:space="0" w:color="auto"/>
                    <w:bottom w:val="single" w:sz="4" w:space="0" w:color="auto"/>
                    <w:right w:val="single" w:sz="4" w:space="0" w:color="auto"/>
                  </w:tcBorders>
                </w:tcPr>
                <w:p w14:paraId="529825AE" w14:textId="5B843F49" w:rsidR="002902C9" w:rsidRPr="00923E2E" w:rsidRDefault="002902C9" w:rsidP="00BE38D3">
                  <w:pPr>
                    <w:jc w:val="center"/>
                    <w:rPr>
                      <w:sz w:val="26"/>
                      <w:szCs w:val="26"/>
                    </w:rPr>
                  </w:pPr>
                  <w:r>
                    <w:rPr>
                      <w:sz w:val="26"/>
                      <w:szCs w:val="26"/>
                    </w:rPr>
                    <w:lastRenderedPageBreak/>
                    <w:t>37</w:t>
                  </w:r>
                </w:p>
              </w:tc>
              <w:tc>
                <w:tcPr>
                  <w:tcW w:w="652" w:type="pct"/>
                  <w:tcBorders>
                    <w:top w:val="single" w:sz="4" w:space="0" w:color="auto"/>
                    <w:left w:val="single" w:sz="4" w:space="0" w:color="auto"/>
                    <w:bottom w:val="single" w:sz="4" w:space="0" w:color="auto"/>
                    <w:right w:val="single" w:sz="4" w:space="0" w:color="auto"/>
                  </w:tcBorders>
                </w:tcPr>
                <w:p w14:paraId="000DD858" w14:textId="77777777" w:rsidR="002902C9" w:rsidRPr="006B75D3" w:rsidRDefault="002902C9" w:rsidP="00BE38D3">
                  <w:pPr>
                    <w:spacing w:line="0" w:lineRule="atLeast"/>
                    <w:rPr>
                      <w:b/>
                      <w:bCs/>
                      <w:iCs/>
                      <w:color w:val="0000FF"/>
                      <w:sz w:val="26"/>
                      <w:szCs w:val="26"/>
                    </w:rPr>
                  </w:pPr>
                  <w:r w:rsidRPr="006B75D3">
                    <w:rPr>
                      <w:b/>
                      <w:bCs/>
                      <w:iCs/>
                      <w:color w:val="0000FF"/>
                      <w:sz w:val="26"/>
                      <w:szCs w:val="26"/>
                    </w:rPr>
                    <w:t>Bài tập</w:t>
                  </w:r>
                </w:p>
                <w:p w14:paraId="31EA5690" w14:textId="36153B85" w:rsidR="002902C9" w:rsidRPr="006B75D3" w:rsidRDefault="002902C9" w:rsidP="00BE38D3">
                  <w:pPr>
                    <w:spacing w:line="0" w:lineRule="atLeast"/>
                    <w:rPr>
                      <w:bCs/>
                      <w:iCs/>
                      <w:sz w:val="26"/>
                      <w:szCs w:val="26"/>
                    </w:rPr>
                  </w:pPr>
                  <w:r w:rsidRPr="006B75D3">
                    <w:rPr>
                      <w:bCs/>
                      <w:iCs/>
                      <w:color w:val="0000FF"/>
                      <w:sz w:val="26"/>
                      <w:szCs w:val="26"/>
                    </w:rPr>
                    <w:t>Ôn tập học kì I</w:t>
                  </w:r>
                </w:p>
              </w:tc>
              <w:tc>
                <w:tcPr>
                  <w:tcW w:w="271" w:type="pct"/>
                  <w:tcBorders>
                    <w:top w:val="single" w:sz="4" w:space="0" w:color="auto"/>
                    <w:left w:val="single" w:sz="4" w:space="0" w:color="auto"/>
                    <w:bottom w:val="single" w:sz="4" w:space="0" w:color="auto"/>
                    <w:right w:val="single" w:sz="4" w:space="0" w:color="auto"/>
                  </w:tcBorders>
                </w:tcPr>
                <w:p w14:paraId="06078E55" w14:textId="7B1114C5" w:rsidR="002902C9" w:rsidRPr="00923E2E" w:rsidRDefault="002902C9" w:rsidP="00BE38D3">
                  <w:pPr>
                    <w:jc w:val="both"/>
                    <w:rPr>
                      <w:sz w:val="26"/>
                      <w:szCs w:val="26"/>
                    </w:rPr>
                  </w:pPr>
                  <w:r>
                    <w:rPr>
                      <w:sz w:val="26"/>
                      <w:szCs w:val="26"/>
                    </w:rPr>
                    <w:t>3</w:t>
                  </w:r>
                </w:p>
              </w:tc>
              <w:tc>
                <w:tcPr>
                  <w:tcW w:w="288" w:type="pct"/>
                  <w:gridSpan w:val="2"/>
                  <w:tcBorders>
                    <w:top w:val="single" w:sz="4" w:space="0" w:color="auto"/>
                    <w:left w:val="single" w:sz="4" w:space="0" w:color="auto"/>
                    <w:bottom w:val="single" w:sz="4" w:space="0" w:color="auto"/>
                    <w:right w:val="single" w:sz="4" w:space="0" w:color="auto"/>
                  </w:tcBorders>
                </w:tcPr>
                <w:p w14:paraId="5956C75F" w14:textId="77777777" w:rsidR="002902C9" w:rsidRDefault="002902C9" w:rsidP="00BE38D3">
                  <w:pPr>
                    <w:jc w:val="both"/>
                    <w:rPr>
                      <w:sz w:val="26"/>
                      <w:szCs w:val="26"/>
                    </w:rPr>
                  </w:pPr>
                  <w:r>
                    <w:rPr>
                      <w:sz w:val="26"/>
                      <w:szCs w:val="26"/>
                    </w:rPr>
                    <w:t>TC16</w:t>
                  </w:r>
                </w:p>
                <w:p w14:paraId="28200CEC" w14:textId="77777777" w:rsidR="002902C9" w:rsidRDefault="002902C9" w:rsidP="00BE38D3">
                  <w:pPr>
                    <w:jc w:val="both"/>
                    <w:rPr>
                      <w:sz w:val="26"/>
                      <w:szCs w:val="26"/>
                    </w:rPr>
                  </w:pPr>
                  <w:r>
                    <w:rPr>
                      <w:sz w:val="26"/>
                      <w:szCs w:val="26"/>
                    </w:rPr>
                    <w:t>TC17</w:t>
                  </w:r>
                </w:p>
                <w:p w14:paraId="6AEC194F" w14:textId="3DAEAFED" w:rsidR="002902C9" w:rsidRPr="00923E2E" w:rsidRDefault="002902C9" w:rsidP="00BE38D3">
                  <w:pPr>
                    <w:jc w:val="both"/>
                    <w:rPr>
                      <w:sz w:val="26"/>
                      <w:szCs w:val="26"/>
                    </w:rPr>
                  </w:pPr>
                  <w:r>
                    <w:rPr>
                      <w:sz w:val="26"/>
                      <w:szCs w:val="26"/>
                    </w:rPr>
                    <w:t>TC18</w:t>
                  </w:r>
                </w:p>
              </w:tc>
              <w:tc>
                <w:tcPr>
                  <w:tcW w:w="1193" w:type="pct"/>
                  <w:tcBorders>
                    <w:top w:val="single" w:sz="4" w:space="0" w:color="auto"/>
                    <w:left w:val="single" w:sz="4" w:space="0" w:color="auto"/>
                    <w:bottom w:val="single" w:sz="4" w:space="0" w:color="auto"/>
                    <w:right w:val="single" w:sz="4" w:space="0" w:color="auto"/>
                  </w:tcBorders>
                </w:tcPr>
                <w:p w14:paraId="17CDD4B7" w14:textId="68F1F3CB" w:rsidR="002902C9" w:rsidRPr="006B75D3" w:rsidRDefault="002902C9" w:rsidP="006B75D3">
                  <w:pPr>
                    <w:jc w:val="both"/>
                    <w:rPr>
                      <w:sz w:val="26"/>
                      <w:szCs w:val="26"/>
                    </w:rPr>
                  </w:pPr>
                  <w:r w:rsidRPr="006B75D3">
                    <w:rPr>
                      <w:sz w:val="26"/>
                      <w:szCs w:val="26"/>
                    </w:rPr>
                    <w:t xml:space="preserve">- </w:t>
                  </w:r>
                  <w:r>
                    <w:rPr>
                      <w:sz w:val="26"/>
                      <w:szCs w:val="26"/>
                    </w:rPr>
                    <w:t>Khắc sâu</w:t>
                  </w:r>
                  <w:r w:rsidRPr="006B75D3">
                    <w:rPr>
                      <w:sz w:val="26"/>
                      <w:szCs w:val="26"/>
                    </w:rPr>
                    <w:t xml:space="preserve"> kiến thức </w:t>
                  </w:r>
                  <w:r>
                    <w:rPr>
                      <w:sz w:val="26"/>
                      <w:szCs w:val="26"/>
                    </w:rPr>
                    <w:t xml:space="preserve">chương trình </w:t>
                  </w:r>
                  <w:r w:rsidRPr="006B75D3">
                    <w:rPr>
                      <w:sz w:val="26"/>
                      <w:szCs w:val="26"/>
                    </w:rPr>
                    <w:t>học kì I</w:t>
                  </w:r>
                </w:p>
                <w:p w14:paraId="402AB7EB" w14:textId="407612CA" w:rsidR="002902C9" w:rsidRPr="006B75D3" w:rsidRDefault="002902C9" w:rsidP="006B75D3">
                  <w:pPr>
                    <w:jc w:val="both"/>
                    <w:rPr>
                      <w:sz w:val="26"/>
                      <w:szCs w:val="26"/>
                    </w:rPr>
                  </w:pPr>
                  <w:r w:rsidRPr="006B75D3">
                    <w:rPr>
                      <w:sz w:val="26"/>
                      <w:szCs w:val="26"/>
                    </w:rPr>
                    <w:t xml:space="preserve">- </w:t>
                  </w:r>
                  <w:r>
                    <w:rPr>
                      <w:sz w:val="26"/>
                      <w:szCs w:val="26"/>
                    </w:rPr>
                    <w:t>G</w:t>
                  </w:r>
                  <w:r w:rsidRPr="006B75D3">
                    <w:rPr>
                      <w:sz w:val="26"/>
                      <w:szCs w:val="26"/>
                    </w:rPr>
                    <w:t xml:space="preserve">iải </w:t>
                  </w:r>
                  <w:r>
                    <w:rPr>
                      <w:sz w:val="26"/>
                      <w:szCs w:val="26"/>
                    </w:rPr>
                    <w:t xml:space="preserve">các đề ôn tập học kì I ( gồm </w:t>
                  </w:r>
                  <w:r w:rsidRPr="006B75D3">
                    <w:rPr>
                      <w:sz w:val="26"/>
                      <w:szCs w:val="26"/>
                    </w:rPr>
                    <w:t xml:space="preserve">bài tập </w:t>
                  </w:r>
                  <w:r>
                    <w:rPr>
                      <w:sz w:val="26"/>
                      <w:szCs w:val="26"/>
                    </w:rPr>
                    <w:t>trắc nghiệm</w:t>
                  </w:r>
                  <w:r w:rsidRPr="006B75D3">
                    <w:rPr>
                      <w:sz w:val="26"/>
                      <w:szCs w:val="26"/>
                    </w:rPr>
                    <w:t xml:space="preserve"> và tự luận</w:t>
                  </w:r>
                  <w:r>
                    <w:rPr>
                      <w:sz w:val="26"/>
                      <w:szCs w:val="26"/>
                    </w:rPr>
                    <w:t>).</w:t>
                  </w:r>
                </w:p>
                <w:p w14:paraId="7E93E202" w14:textId="77777777" w:rsidR="002902C9" w:rsidRPr="006B75D3" w:rsidRDefault="002902C9" w:rsidP="00BE38D3">
                  <w:pPr>
                    <w:jc w:val="both"/>
                    <w:rPr>
                      <w:sz w:val="26"/>
                      <w:szCs w:val="26"/>
                    </w:rPr>
                  </w:pPr>
                </w:p>
              </w:tc>
              <w:tc>
                <w:tcPr>
                  <w:tcW w:w="593" w:type="pct"/>
                  <w:gridSpan w:val="2"/>
                  <w:tcBorders>
                    <w:top w:val="single" w:sz="4" w:space="0" w:color="auto"/>
                    <w:left w:val="single" w:sz="4" w:space="0" w:color="auto"/>
                    <w:bottom w:val="single" w:sz="4" w:space="0" w:color="auto"/>
                    <w:right w:val="single" w:sz="4" w:space="0" w:color="auto"/>
                  </w:tcBorders>
                </w:tcPr>
                <w:p w14:paraId="0AA9F878" w14:textId="77777777" w:rsidR="002902C9" w:rsidRPr="00923E2E" w:rsidRDefault="002902C9" w:rsidP="00E07D10">
                  <w:pPr>
                    <w:jc w:val="both"/>
                    <w:rPr>
                      <w:b/>
                      <w:sz w:val="26"/>
                      <w:szCs w:val="26"/>
                    </w:rPr>
                  </w:pPr>
                  <w:r w:rsidRPr="00923E2E">
                    <w:rPr>
                      <w:b/>
                      <w:sz w:val="26"/>
                      <w:szCs w:val="26"/>
                    </w:rPr>
                    <w:t>- Hình thức dạy học</w:t>
                  </w:r>
                  <w:r>
                    <w:rPr>
                      <w:b/>
                      <w:sz w:val="26"/>
                      <w:szCs w:val="26"/>
                    </w:rPr>
                    <w:t>: [1]</w:t>
                  </w:r>
                </w:p>
                <w:p w14:paraId="35ADD070" w14:textId="77777777" w:rsidR="002902C9" w:rsidRDefault="002902C9" w:rsidP="00E07D10">
                  <w:pPr>
                    <w:rPr>
                      <w:b/>
                      <w:sz w:val="26"/>
                      <w:szCs w:val="26"/>
                    </w:rPr>
                  </w:pPr>
                </w:p>
                <w:p w14:paraId="68221F0B" w14:textId="77777777" w:rsidR="002902C9" w:rsidRPr="00923E2E" w:rsidRDefault="002902C9" w:rsidP="00E07D10">
                  <w:pPr>
                    <w:rPr>
                      <w:b/>
                      <w:sz w:val="26"/>
                      <w:szCs w:val="26"/>
                    </w:rPr>
                  </w:pPr>
                  <w:r w:rsidRPr="00923E2E">
                    <w:rPr>
                      <w:b/>
                      <w:sz w:val="26"/>
                      <w:szCs w:val="26"/>
                    </w:rPr>
                    <w:t>- Địa điểm</w:t>
                  </w:r>
                  <w:r>
                    <w:rPr>
                      <w:b/>
                      <w:sz w:val="26"/>
                      <w:szCs w:val="26"/>
                    </w:rPr>
                    <w:t>: [2]</w:t>
                  </w:r>
                  <w:r w:rsidRPr="00923E2E">
                    <w:rPr>
                      <w:b/>
                      <w:sz w:val="26"/>
                      <w:szCs w:val="26"/>
                    </w:rPr>
                    <w:t xml:space="preserve"> </w:t>
                  </w:r>
                </w:p>
                <w:p w14:paraId="0A525FBD" w14:textId="77777777" w:rsidR="002902C9" w:rsidRPr="00923E2E" w:rsidRDefault="002902C9" w:rsidP="00BE38D3">
                  <w:pPr>
                    <w:jc w:val="both"/>
                    <w:rPr>
                      <w:b/>
                      <w:sz w:val="26"/>
                      <w:szCs w:val="26"/>
                    </w:rPr>
                  </w:pPr>
                </w:p>
              </w:tc>
              <w:tc>
                <w:tcPr>
                  <w:tcW w:w="1756" w:type="pct"/>
                  <w:tcBorders>
                    <w:top w:val="single" w:sz="4" w:space="0" w:color="auto"/>
                    <w:left w:val="single" w:sz="4" w:space="0" w:color="auto"/>
                    <w:bottom w:val="single" w:sz="4" w:space="0" w:color="auto"/>
                    <w:right w:val="single" w:sz="4" w:space="0" w:color="auto"/>
                  </w:tcBorders>
                </w:tcPr>
                <w:p w14:paraId="10EACED5"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1B0D759B"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6E6585EF" w14:textId="32B278B9" w:rsidR="002902C9" w:rsidRPr="00F2057D" w:rsidRDefault="002902C9" w:rsidP="002902C9">
                  <w:pPr>
                    <w:tabs>
                      <w:tab w:val="left" w:pos="6190"/>
                    </w:tabs>
                    <w:rPr>
                      <w:b/>
                      <w:sz w:val="26"/>
                      <w:szCs w:val="26"/>
                      <w:lang w:val="nl-NL"/>
                    </w:rPr>
                  </w:pPr>
                  <w:r w:rsidRPr="00F2057D">
                    <w:rPr>
                      <w:b/>
                      <w:sz w:val="26"/>
                      <w:szCs w:val="26"/>
                      <w:lang w:val="nl-NL"/>
                    </w:rPr>
                    <w:t xml:space="preserve">- Giải </w:t>
                  </w:r>
                  <w:r>
                    <w:rPr>
                      <w:b/>
                      <w:sz w:val="26"/>
                      <w:szCs w:val="26"/>
                      <w:lang w:val="nl-NL"/>
                    </w:rPr>
                    <w:t>đề ôn tập</w:t>
                  </w:r>
                </w:p>
                <w:p w14:paraId="47D01EBB"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1637BDFC"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152F96A0" w14:textId="77777777" w:rsidR="002902C9" w:rsidRPr="00923E2E" w:rsidRDefault="002902C9" w:rsidP="00BE38D3">
                  <w:pPr>
                    <w:tabs>
                      <w:tab w:val="left" w:pos="6190"/>
                    </w:tabs>
                    <w:rPr>
                      <w:i/>
                      <w:sz w:val="26"/>
                      <w:szCs w:val="26"/>
                      <w:lang w:val="nl-NL"/>
                    </w:rPr>
                  </w:pPr>
                </w:p>
              </w:tc>
            </w:tr>
            <w:tr w:rsidR="002902C9" w:rsidRPr="00923E2E" w14:paraId="16A5F4FF" w14:textId="77777777" w:rsidTr="006A7F39">
              <w:tc>
                <w:tcPr>
                  <w:tcW w:w="247" w:type="pct"/>
                  <w:gridSpan w:val="2"/>
                  <w:tcBorders>
                    <w:top w:val="single" w:sz="4" w:space="0" w:color="auto"/>
                    <w:left w:val="single" w:sz="4" w:space="0" w:color="auto"/>
                    <w:bottom w:val="single" w:sz="4" w:space="0" w:color="auto"/>
                    <w:right w:val="single" w:sz="4" w:space="0" w:color="auto"/>
                  </w:tcBorders>
                  <w:hideMark/>
                </w:tcPr>
                <w:p w14:paraId="24417FD3" w14:textId="1A6B1A0D" w:rsidR="002902C9" w:rsidRPr="00923E2E" w:rsidRDefault="002902C9" w:rsidP="00BE38D3">
                  <w:pPr>
                    <w:jc w:val="center"/>
                    <w:rPr>
                      <w:sz w:val="26"/>
                      <w:szCs w:val="26"/>
                    </w:rPr>
                  </w:pPr>
                  <w:r>
                    <w:rPr>
                      <w:sz w:val="26"/>
                      <w:szCs w:val="26"/>
                    </w:rPr>
                    <w:t>38</w:t>
                  </w:r>
                </w:p>
              </w:tc>
              <w:tc>
                <w:tcPr>
                  <w:tcW w:w="652" w:type="pct"/>
                  <w:tcBorders>
                    <w:top w:val="single" w:sz="4" w:space="0" w:color="auto"/>
                    <w:left w:val="single" w:sz="4" w:space="0" w:color="auto"/>
                    <w:bottom w:val="single" w:sz="4" w:space="0" w:color="auto"/>
                    <w:right w:val="single" w:sz="4" w:space="0" w:color="auto"/>
                  </w:tcBorders>
                  <w:hideMark/>
                </w:tcPr>
                <w:p w14:paraId="7FD192A5" w14:textId="77777777" w:rsidR="002902C9" w:rsidRPr="00923E2E" w:rsidRDefault="002902C9" w:rsidP="00BE38D3">
                  <w:pPr>
                    <w:spacing w:line="0" w:lineRule="atLeast"/>
                    <w:rPr>
                      <w:sz w:val="26"/>
                      <w:szCs w:val="26"/>
                      <w:lang w:val="en-GB"/>
                    </w:rPr>
                  </w:pPr>
                  <w:r w:rsidRPr="00923E2E">
                    <w:rPr>
                      <w:b/>
                      <w:bCs/>
                      <w:iCs/>
                      <w:sz w:val="26"/>
                      <w:szCs w:val="26"/>
                    </w:rPr>
                    <w:t>Kiểm tra cuối HK I</w:t>
                  </w:r>
                </w:p>
              </w:tc>
              <w:tc>
                <w:tcPr>
                  <w:tcW w:w="271" w:type="pct"/>
                  <w:tcBorders>
                    <w:top w:val="single" w:sz="4" w:space="0" w:color="auto"/>
                    <w:left w:val="single" w:sz="4" w:space="0" w:color="auto"/>
                    <w:bottom w:val="single" w:sz="4" w:space="0" w:color="auto"/>
                    <w:right w:val="single" w:sz="4" w:space="0" w:color="auto"/>
                  </w:tcBorders>
                  <w:hideMark/>
                </w:tcPr>
                <w:p w14:paraId="25F3D1B5" w14:textId="77777777" w:rsidR="002902C9" w:rsidRPr="00923E2E" w:rsidRDefault="002902C9" w:rsidP="00BE38D3">
                  <w:pPr>
                    <w:jc w:val="both"/>
                    <w:rPr>
                      <w:sz w:val="26"/>
                      <w:szCs w:val="26"/>
                    </w:rPr>
                  </w:pPr>
                  <w:r w:rsidRPr="00923E2E">
                    <w:rPr>
                      <w:sz w:val="26"/>
                      <w:szCs w:val="26"/>
                    </w:rPr>
                    <w:t xml:space="preserve">   1</w:t>
                  </w:r>
                </w:p>
              </w:tc>
              <w:tc>
                <w:tcPr>
                  <w:tcW w:w="288" w:type="pct"/>
                  <w:gridSpan w:val="2"/>
                  <w:tcBorders>
                    <w:top w:val="single" w:sz="4" w:space="0" w:color="auto"/>
                    <w:left w:val="single" w:sz="4" w:space="0" w:color="auto"/>
                    <w:bottom w:val="single" w:sz="4" w:space="0" w:color="auto"/>
                    <w:right w:val="single" w:sz="4" w:space="0" w:color="auto"/>
                  </w:tcBorders>
                  <w:hideMark/>
                </w:tcPr>
                <w:p w14:paraId="15C0D9B5" w14:textId="77777777" w:rsidR="002902C9" w:rsidRPr="00923E2E" w:rsidRDefault="002902C9" w:rsidP="00BE38D3">
                  <w:pPr>
                    <w:jc w:val="both"/>
                    <w:rPr>
                      <w:sz w:val="26"/>
                      <w:szCs w:val="26"/>
                    </w:rPr>
                  </w:pPr>
                  <w:r w:rsidRPr="00923E2E">
                    <w:rPr>
                      <w:sz w:val="26"/>
                      <w:szCs w:val="26"/>
                    </w:rPr>
                    <w:t xml:space="preserve"> 36</w:t>
                  </w:r>
                </w:p>
              </w:tc>
              <w:tc>
                <w:tcPr>
                  <w:tcW w:w="1193" w:type="pct"/>
                  <w:tcBorders>
                    <w:top w:val="single" w:sz="4" w:space="0" w:color="auto"/>
                    <w:left w:val="single" w:sz="4" w:space="0" w:color="auto"/>
                    <w:bottom w:val="single" w:sz="4" w:space="0" w:color="auto"/>
                    <w:right w:val="single" w:sz="4" w:space="0" w:color="auto"/>
                  </w:tcBorders>
                  <w:hideMark/>
                </w:tcPr>
                <w:p w14:paraId="226CBD23" w14:textId="77777777" w:rsidR="002902C9" w:rsidRPr="00923E2E" w:rsidRDefault="002902C9" w:rsidP="00BE38D3">
                  <w:pPr>
                    <w:jc w:val="both"/>
                    <w:rPr>
                      <w:sz w:val="26"/>
                      <w:szCs w:val="26"/>
                      <w:lang w:val="vi-VN"/>
                    </w:rPr>
                  </w:pPr>
                  <w:r w:rsidRPr="00923E2E">
                    <w:rPr>
                      <w:sz w:val="26"/>
                      <w:szCs w:val="26"/>
                    </w:rPr>
                    <w:t>- Kiểm tra đánh giá năng lực HS theo chuẩn kiến thức và kỹ năng yêu cầu đối với chương I, II, III.</w:t>
                  </w:r>
                </w:p>
              </w:tc>
              <w:tc>
                <w:tcPr>
                  <w:tcW w:w="593" w:type="pct"/>
                  <w:gridSpan w:val="2"/>
                  <w:tcBorders>
                    <w:top w:val="single" w:sz="4" w:space="0" w:color="auto"/>
                    <w:left w:val="single" w:sz="4" w:space="0" w:color="auto"/>
                    <w:bottom w:val="single" w:sz="4" w:space="0" w:color="auto"/>
                    <w:right w:val="single" w:sz="4" w:space="0" w:color="auto"/>
                  </w:tcBorders>
                  <w:hideMark/>
                </w:tcPr>
                <w:p w14:paraId="40A0AD06" w14:textId="77777777" w:rsidR="002902C9" w:rsidRPr="00923E2E" w:rsidRDefault="002902C9" w:rsidP="00BE38D3">
                  <w:pPr>
                    <w:jc w:val="both"/>
                    <w:rPr>
                      <w:b/>
                      <w:sz w:val="26"/>
                      <w:szCs w:val="26"/>
                    </w:rPr>
                  </w:pPr>
                  <w:r w:rsidRPr="00923E2E">
                    <w:rPr>
                      <w:b/>
                      <w:sz w:val="26"/>
                      <w:szCs w:val="26"/>
                    </w:rPr>
                    <w:t>- Hình thức:</w:t>
                  </w:r>
                </w:p>
                <w:p w14:paraId="6F1A99B1" w14:textId="77777777" w:rsidR="002902C9" w:rsidRPr="00923E2E" w:rsidRDefault="002902C9" w:rsidP="00BE38D3">
                  <w:pPr>
                    <w:jc w:val="both"/>
                    <w:rPr>
                      <w:sz w:val="26"/>
                      <w:szCs w:val="26"/>
                    </w:rPr>
                  </w:pPr>
                  <w:r w:rsidRPr="00923E2E">
                    <w:rPr>
                      <w:sz w:val="26"/>
                      <w:szCs w:val="26"/>
                    </w:rPr>
                    <w:t>Kiểm tra chung theo khối, cấu trúc đề theo quy định chung của Sở.</w:t>
                  </w:r>
                </w:p>
                <w:p w14:paraId="6A870552" w14:textId="77777777" w:rsidR="002902C9" w:rsidRPr="00923E2E" w:rsidRDefault="002902C9" w:rsidP="00BE38D3">
                  <w:pPr>
                    <w:jc w:val="both"/>
                    <w:rPr>
                      <w:b/>
                      <w:sz w:val="26"/>
                      <w:szCs w:val="26"/>
                    </w:rPr>
                  </w:pPr>
                  <w:r w:rsidRPr="00923E2E">
                    <w:rPr>
                      <w:b/>
                      <w:sz w:val="26"/>
                      <w:szCs w:val="26"/>
                    </w:rPr>
                    <w:t xml:space="preserve">- Địa điểm: </w:t>
                  </w:r>
                </w:p>
                <w:p w14:paraId="58E41BE4" w14:textId="77777777" w:rsidR="002902C9" w:rsidRPr="00923E2E" w:rsidRDefault="002902C9" w:rsidP="00BE38D3">
                  <w:pPr>
                    <w:jc w:val="both"/>
                    <w:rPr>
                      <w:sz w:val="26"/>
                      <w:szCs w:val="26"/>
                      <w:lang w:val="vi-VN"/>
                    </w:rPr>
                  </w:pPr>
                  <w:r w:rsidRPr="00923E2E">
                    <w:rPr>
                      <w:sz w:val="26"/>
                      <w:szCs w:val="26"/>
                    </w:rPr>
                    <w:t>Tại phòng KT</w:t>
                  </w:r>
                </w:p>
              </w:tc>
              <w:tc>
                <w:tcPr>
                  <w:tcW w:w="1756" w:type="pct"/>
                  <w:tcBorders>
                    <w:top w:val="single" w:sz="4" w:space="0" w:color="auto"/>
                    <w:left w:val="single" w:sz="4" w:space="0" w:color="auto"/>
                    <w:bottom w:val="single" w:sz="4" w:space="0" w:color="auto"/>
                    <w:right w:val="single" w:sz="4" w:space="0" w:color="auto"/>
                  </w:tcBorders>
                  <w:hideMark/>
                </w:tcPr>
                <w:p w14:paraId="420ED265" w14:textId="77777777" w:rsidR="002902C9" w:rsidRPr="00923E2E" w:rsidRDefault="002902C9" w:rsidP="00BE38D3">
                  <w:pPr>
                    <w:tabs>
                      <w:tab w:val="left" w:pos="6190"/>
                    </w:tabs>
                    <w:rPr>
                      <w:i/>
                      <w:sz w:val="26"/>
                      <w:szCs w:val="26"/>
                      <w:lang w:val="nl-NL"/>
                    </w:rPr>
                  </w:pPr>
                  <w:r w:rsidRPr="00923E2E">
                    <w:rPr>
                      <w:i/>
                      <w:sz w:val="26"/>
                      <w:szCs w:val="26"/>
                      <w:lang w:val="nl-NL"/>
                    </w:rPr>
                    <w:t>Chuẩn bị ma trận đề kiểm tra, đặc tả đề, đề kiểm tra và đáp án.</w:t>
                  </w:r>
                </w:p>
                <w:p w14:paraId="4DAA3AFE" w14:textId="77777777" w:rsidR="002902C9" w:rsidRPr="00923E2E" w:rsidRDefault="002902C9" w:rsidP="00BE38D3">
                  <w:pPr>
                    <w:jc w:val="both"/>
                    <w:rPr>
                      <w:sz w:val="26"/>
                      <w:szCs w:val="26"/>
                      <w:lang w:val="vi-VN"/>
                    </w:rPr>
                  </w:pPr>
                  <w:r w:rsidRPr="00923E2E">
                    <w:rPr>
                      <w:b/>
                      <w:sz w:val="26"/>
                      <w:szCs w:val="26"/>
                      <w:lang w:val="nl-NL"/>
                    </w:rPr>
                    <w:t>* Giao nhiệm vụ chuẩn bị cho tiết học tới</w:t>
                  </w:r>
                </w:p>
              </w:tc>
            </w:tr>
            <w:tr w:rsidR="002902C9" w:rsidRPr="00923E2E" w14:paraId="62F70D0D" w14:textId="77777777" w:rsidTr="006A7F39">
              <w:trPr>
                <w:gridBefore w:val="1"/>
                <w:wBefore w:w="195" w:type="pct"/>
              </w:trPr>
              <w:tc>
                <w:tcPr>
                  <w:tcW w:w="2489" w:type="pct"/>
                  <w:gridSpan w:val="7"/>
                  <w:tcBorders>
                    <w:top w:val="nil"/>
                    <w:left w:val="nil"/>
                    <w:bottom w:val="nil"/>
                    <w:right w:val="nil"/>
                  </w:tcBorders>
                </w:tcPr>
                <w:p w14:paraId="77B4A27D" w14:textId="77777777" w:rsidR="002902C9" w:rsidRPr="00923E2E" w:rsidRDefault="002902C9" w:rsidP="00BE38D3">
                  <w:pPr>
                    <w:jc w:val="center"/>
                    <w:rPr>
                      <w:b/>
                      <w:bCs/>
                      <w:sz w:val="26"/>
                      <w:szCs w:val="26"/>
                      <w:lang w:val="vi-VN"/>
                    </w:rPr>
                  </w:pPr>
                </w:p>
              </w:tc>
              <w:tc>
                <w:tcPr>
                  <w:tcW w:w="2316" w:type="pct"/>
                  <w:gridSpan w:val="2"/>
                  <w:tcBorders>
                    <w:top w:val="nil"/>
                    <w:left w:val="nil"/>
                    <w:bottom w:val="nil"/>
                    <w:right w:val="nil"/>
                  </w:tcBorders>
                </w:tcPr>
                <w:p w14:paraId="67CA9D07" w14:textId="77777777" w:rsidR="002902C9" w:rsidRPr="00923E2E" w:rsidRDefault="002902C9" w:rsidP="00BE38D3">
                  <w:pPr>
                    <w:jc w:val="center"/>
                    <w:rPr>
                      <w:b/>
                      <w:bCs/>
                      <w:sz w:val="26"/>
                      <w:szCs w:val="26"/>
                    </w:rPr>
                  </w:pPr>
                </w:p>
              </w:tc>
            </w:tr>
          </w:tbl>
          <w:p w14:paraId="3ABCA110" w14:textId="77777777" w:rsidR="00BE38D3" w:rsidRPr="00BA6ADC" w:rsidRDefault="00BE38D3" w:rsidP="00BE38D3">
            <w:pPr>
              <w:rPr>
                <w:b/>
                <w:color w:val="FF0000"/>
                <w:sz w:val="26"/>
                <w:szCs w:val="26"/>
              </w:rPr>
            </w:pPr>
            <w:r w:rsidRPr="00BA6ADC">
              <w:rPr>
                <w:b/>
                <w:color w:val="FF0000"/>
                <w:sz w:val="26"/>
                <w:szCs w:val="26"/>
              </w:rPr>
              <w:t xml:space="preserve">Học kỳ II </w:t>
            </w:r>
            <w:r w:rsidRPr="00BA6ADC">
              <w:rPr>
                <w:b/>
                <w:color w:val="auto"/>
                <w:sz w:val="26"/>
                <w:szCs w:val="26"/>
              </w:rPr>
              <w:t>: (17 tuần x 2 tiết/tuần) = 34 tiết.</w:t>
            </w:r>
          </w:p>
          <w:p w14:paraId="62EA56D8" w14:textId="77777777" w:rsidR="00BA6ADC" w:rsidRPr="00923E2E" w:rsidRDefault="00BA6ADC" w:rsidP="00BE38D3">
            <w:pPr>
              <w:rPr>
                <w:b/>
                <w:sz w:val="26"/>
                <w:szCs w:val="26"/>
              </w:rPr>
            </w:pPr>
          </w:p>
          <w:tbl>
            <w:tblPr>
              <w:tblStyle w:val="TableGrid"/>
              <w:tblW w:w="4994" w:type="pct"/>
              <w:tblLook w:val="04A0" w:firstRow="1" w:lastRow="0" w:firstColumn="1" w:lastColumn="0" w:noHBand="0" w:noVBand="1"/>
            </w:tblPr>
            <w:tblGrid>
              <w:gridCol w:w="708"/>
              <w:gridCol w:w="1858"/>
              <w:gridCol w:w="734"/>
              <w:gridCol w:w="63"/>
              <w:gridCol w:w="757"/>
              <w:gridCol w:w="3288"/>
              <w:gridCol w:w="1858"/>
              <w:gridCol w:w="5069"/>
            </w:tblGrid>
            <w:tr w:rsidR="00BE38D3" w:rsidRPr="00923E2E" w14:paraId="4C1778FF" w14:textId="77777777" w:rsidTr="00E07D10">
              <w:trPr>
                <w:trHeight w:val="278"/>
              </w:trPr>
              <w:tc>
                <w:tcPr>
                  <w:tcW w:w="247" w:type="pct"/>
                  <w:vMerge w:val="restart"/>
                  <w:tcBorders>
                    <w:top w:val="single" w:sz="4" w:space="0" w:color="auto"/>
                    <w:left w:val="single" w:sz="4" w:space="0" w:color="auto"/>
                    <w:bottom w:val="single" w:sz="4" w:space="0" w:color="auto"/>
                    <w:right w:val="single" w:sz="4" w:space="0" w:color="auto"/>
                  </w:tcBorders>
                  <w:vAlign w:val="center"/>
                  <w:hideMark/>
                </w:tcPr>
                <w:p w14:paraId="717BA785" w14:textId="77777777" w:rsidR="00BE38D3" w:rsidRPr="00923E2E" w:rsidRDefault="00BE38D3" w:rsidP="00BE38D3">
                  <w:pPr>
                    <w:jc w:val="center"/>
                    <w:rPr>
                      <w:b/>
                      <w:sz w:val="26"/>
                      <w:szCs w:val="26"/>
                      <w:lang w:val="vi-VN"/>
                    </w:rPr>
                  </w:pPr>
                  <w:r w:rsidRPr="00923E2E">
                    <w:rPr>
                      <w:b/>
                      <w:sz w:val="26"/>
                      <w:szCs w:val="26"/>
                      <w:lang w:val="vi-VN"/>
                    </w:rPr>
                    <w:t>STT</w:t>
                  </w:r>
                </w:p>
              </w:tc>
              <w:tc>
                <w:tcPr>
                  <w:tcW w:w="648" w:type="pct"/>
                  <w:vMerge w:val="restart"/>
                  <w:tcBorders>
                    <w:top w:val="single" w:sz="4" w:space="0" w:color="auto"/>
                    <w:left w:val="single" w:sz="4" w:space="0" w:color="auto"/>
                    <w:bottom w:val="single" w:sz="4" w:space="0" w:color="auto"/>
                    <w:right w:val="single" w:sz="4" w:space="0" w:color="auto"/>
                  </w:tcBorders>
                  <w:vAlign w:val="center"/>
                  <w:hideMark/>
                </w:tcPr>
                <w:p w14:paraId="2FD688D0" w14:textId="77777777" w:rsidR="00BE38D3" w:rsidRPr="00923E2E" w:rsidRDefault="00BE38D3" w:rsidP="00BE38D3">
                  <w:pPr>
                    <w:jc w:val="center"/>
                    <w:rPr>
                      <w:b/>
                      <w:sz w:val="26"/>
                      <w:szCs w:val="26"/>
                    </w:rPr>
                  </w:pPr>
                  <w:r w:rsidRPr="00923E2E">
                    <w:rPr>
                      <w:b/>
                      <w:sz w:val="26"/>
                      <w:szCs w:val="26"/>
                      <w:lang w:val="vi-VN"/>
                    </w:rPr>
                    <w:t>Bài học</w:t>
                  </w:r>
                  <w:r w:rsidRPr="00923E2E">
                    <w:rPr>
                      <w:b/>
                      <w:sz w:val="26"/>
                      <w:szCs w:val="26"/>
                    </w:rPr>
                    <w:t>/ Chủ đề</w:t>
                  </w:r>
                </w:p>
              </w:tc>
              <w:tc>
                <w:tcPr>
                  <w:tcW w:w="542" w:type="pct"/>
                  <w:gridSpan w:val="3"/>
                  <w:tcBorders>
                    <w:top w:val="single" w:sz="4" w:space="0" w:color="auto"/>
                    <w:left w:val="single" w:sz="4" w:space="0" w:color="auto"/>
                    <w:bottom w:val="single" w:sz="4" w:space="0" w:color="auto"/>
                    <w:right w:val="single" w:sz="4" w:space="0" w:color="auto"/>
                  </w:tcBorders>
                  <w:vAlign w:val="center"/>
                  <w:hideMark/>
                </w:tcPr>
                <w:p w14:paraId="544B51D4" w14:textId="77777777" w:rsidR="00BE38D3" w:rsidRPr="00923E2E" w:rsidRDefault="00BE38D3" w:rsidP="00BE38D3">
                  <w:pPr>
                    <w:jc w:val="center"/>
                    <w:rPr>
                      <w:b/>
                      <w:sz w:val="26"/>
                      <w:szCs w:val="26"/>
                      <w:lang w:val="vi-VN"/>
                    </w:rPr>
                  </w:pPr>
                  <w:r w:rsidRPr="00923E2E">
                    <w:rPr>
                      <w:b/>
                      <w:sz w:val="26"/>
                      <w:szCs w:val="26"/>
                      <w:lang w:val="vi-VN"/>
                    </w:rPr>
                    <w:t>Số tiết</w:t>
                  </w:r>
                </w:p>
              </w:tc>
              <w:tc>
                <w:tcPr>
                  <w:tcW w:w="1147" w:type="pct"/>
                  <w:vMerge w:val="restart"/>
                  <w:tcBorders>
                    <w:top w:val="single" w:sz="4" w:space="0" w:color="auto"/>
                    <w:left w:val="single" w:sz="4" w:space="0" w:color="auto"/>
                    <w:bottom w:val="single" w:sz="4" w:space="0" w:color="auto"/>
                    <w:right w:val="single" w:sz="4" w:space="0" w:color="auto"/>
                  </w:tcBorders>
                  <w:vAlign w:val="center"/>
                  <w:hideMark/>
                </w:tcPr>
                <w:p w14:paraId="688F09AE" w14:textId="77777777" w:rsidR="00BE38D3" w:rsidRPr="00923E2E" w:rsidRDefault="00BE38D3" w:rsidP="00BE38D3">
                  <w:pPr>
                    <w:jc w:val="center"/>
                    <w:rPr>
                      <w:b/>
                      <w:color w:val="FF0000"/>
                      <w:sz w:val="26"/>
                      <w:szCs w:val="26"/>
                      <w:lang w:val="vi-VN"/>
                    </w:rPr>
                  </w:pPr>
                  <w:r w:rsidRPr="00BA6ADC">
                    <w:rPr>
                      <w:b/>
                      <w:color w:val="auto"/>
                      <w:sz w:val="26"/>
                      <w:szCs w:val="26"/>
                      <w:lang w:val="vi-VN"/>
                    </w:rPr>
                    <w:t>Yêu cầu cần đạt</w:t>
                  </w:r>
                </w:p>
              </w:tc>
              <w:tc>
                <w:tcPr>
                  <w:tcW w:w="648" w:type="pct"/>
                  <w:vMerge w:val="restart"/>
                  <w:tcBorders>
                    <w:top w:val="single" w:sz="4" w:space="0" w:color="auto"/>
                    <w:left w:val="single" w:sz="4" w:space="0" w:color="auto"/>
                    <w:bottom w:val="single" w:sz="4" w:space="0" w:color="auto"/>
                    <w:right w:val="single" w:sz="4" w:space="0" w:color="auto"/>
                  </w:tcBorders>
                  <w:vAlign w:val="center"/>
                  <w:hideMark/>
                </w:tcPr>
                <w:p w14:paraId="527345FB" w14:textId="77777777" w:rsidR="00BE38D3" w:rsidRPr="00923E2E" w:rsidRDefault="00BE38D3" w:rsidP="00BE38D3">
                  <w:pPr>
                    <w:jc w:val="center"/>
                    <w:rPr>
                      <w:b/>
                      <w:sz w:val="26"/>
                      <w:szCs w:val="26"/>
                    </w:rPr>
                  </w:pPr>
                  <w:r w:rsidRPr="00923E2E">
                    <w:rPr>
                      <w:b/>
                      <w:sz w:val="26"/>
                      <w:szCs w:val="26"/>
                    </w:rPr>
                    <w:t>Hình thức/địa điểm dạy học</w:t>
                  </w:r>
                </w:p>
              </w:tc>
              <w:tc>
                <w:tcPr>
                  <w:tcW w:w="1768" w:type="pct"/>
                  <w:vMerge w:val="restart"/>
                  <w:tcBorders>
                    <w:top w:val="single" w:sz="4" w:space="0" w:color="auto"/>
                    <w:left w:val="single" w:sz="4" w:space="0" w:color="auto"/>
                    <w:bottom w:val="single" w:sz="4" w:space="0" w:color="auto"/>
                    <w:right w:val="single" w:sz="4" w:space="0" w:color="auto"/>
                  </w:tcBorders>
                  <w:hideMark/>
                </w:tcPr>
                <w:p w14:paraId="2B508BFF" w14:textId="77777777" w:rsidR="00BE38D3" w:rsidRPr="00923E2E" w:rsidRDefault="00BE38D3" w:rsidP="00BE38D3">
                  <w:pPr>
                    <w:jc w:val="center"/>
                    <w:rPr>
                      <w:b/>
                      <w:sz w:val="26"/>
                      <w:szCs w:val="26"/>
                    </w:rPr>
                  </w:pPr>
                  <w:r w:rsidRPr="00923E2E">
                    <w:rPr>
                      <w:b/>
                      <w:sz w:val="26"/>
                      <w:szCs w:val="26"/>
                    </w:rPr>
                    <w:t>Gợi ý</w:t>
                  </w:r>
                  <w:r w:rsidRPr="00923E2E">
                    <w:rPr>
                      <w:b/>
                      <w:sz w:val="26"/>
                      <w:szCs w:val="26"/>
                    </w:rPr>
                    <w:br/>
                    <w:t>Hướng dẫn thực hiện</w:t>
                  </w:r>
                </w:p>
              </w:tc>
            </w:tr>
            <w:tr w:rsidR="00BE38D3" w:rsidRPr="00923E2E" w14:paraId="3CFA34A0" w14:textId="77777777" w:rsidTr="00E07D10">
              <w:trPr>
                <w:trHeight w:val="27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89B3CA" w14:textId="77777777" w:rsidR="00BE38D3" w:rsidRPr="00923E2E" w:rsidRDefault="00BE38D3" w:rsidP="00BE38D3">
                  <w:pPr>
                    <w:rPr>
                      <w:b/>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32E77" w14:textId="77777777" w:rsidR="00BE38D3" w:rsidRPr="00923E2E" w:rsidRDefault="00BE38D3" w:rsidP="00BE38D3">
                  <w:pPr>
                    <w:rPr>
                      <w:b/>
                      <w:sz w:val="26"/>
                      <w:szCs w:val="26"/>
                    </w:rPr>
                  </w:pPr>
                </w:p>
              </w:tc>
              <w:tc>
                <w:tcPr>
                  <w:tcW w:w="278" w:type="pct"/>
                  <w:gridSpan w:val="2"/>
                  <w:tcBorders>
                    <w:top w:val="single" w:sz="4" w:space="0" w:color="auto"/>
                    <w:left w:val="single" w:sz="4" w:space="0" w:color="auto"/>
                    <w:bottom w:val="single" w:sz="4" w:space="0" w:color="auto"/>
                    <w:right w:val="single" w:sz="4" w:space="0" w:color="auto"/>
                  </w:tcBorders>
                  <w:vAlign w:val="center"/>
                  <w:hideMark/>
                </w:tcPr>
                <w:p w14:paraId="56DA5C27" w14:textId="77777777" w:rsidR="00BE38D3" w:rsidRPr="00923E2E" w:rsidRDefault="00BE38D3" w:rsidP="00BE38D3">
                  <w:pPr>
                    <w:jc w:val="center"/>
                    <w:rPr>
                      <w:b/>
                      <w:sz w:val="26"/>
                      <w:szCs w:val="26"/>
                    </w:rPr>
                  </w:pPr>
                  <w:r w:rsidRPr="00923E2E">
                    <w:rPr>
                      <w:b/>
                      <w:sz w:val="26"/>
                      <w:szCs w:val="26"/>
                    </w:rPr>
                    <w:t>Tổng</w:t>
                  </w:r>
                </w:p>
              </w:tc>
              <w:tc>
                <w:tcPr>
                  <w:tcW w:w="264" w:type="pct"/>
                  <w:tcBorders>
                    <w:top w:val="single" w:sz="4" w:space="0" w:color="auto"/>
                    <w:left w:val="single" w:sz="4" w:space="0" w:color="auto"/>
                    <w:bottom w:val="single" w:sz="4" w:space="0" w:color="auto"/>
                    <w:right w:val="single" w:sz="4" w:space="0" w:color="auto"/>
                  </w:tcBorders>
                  <w:vAlign w:val="center"/>
                  <w:hideMark/>
                </w:tcPr>
                <w:p w14:paraId="120E249B" w14:textId="77777777" w:rsidR="00BE38D3" w:rsidRPr="00923E2E" w:rsidRDefault="00BE38D3" w:rsidP="00BE38D3">
                  <w:pPr>
                    <w:jc w:val="center"/>
                    <w:rPr>
                      <w:b/>
                      <w:sz w:val="26"/>
                      <w:szCs w:val="26"/>
                    </w:rPr>
                  </w:pPr>
                  <w:r w:rsidRPr="00923E2E">
                    <w:rPr>
                      <w:b/>
                      <w:sz w:val="26"/>
                      <w:szCs w:val="26"/>
                    </w:rPr>
                    <w:t>Chi</w:t>
                  </w:r>
                </w:p>
                <w:p w14:paraId="439EF905" w14:textId="77777777" w:rsidR="00BE38D3" w:rsidRPr="00923E2E" w:rsidRDefault="00BE38D3" w:rsidP="00BE38D3">
                  <w:pPr>
                    <w:jc w:val="center"/>
                    <w:rPr>
                      <w:b/>
                      <w:sz w:val="26"/>
                      <w:szCs w:val="26"/>
                    </w:rPr>
                  </w:pPr>
                  <w:r w:rsidRPr="00923E2E">
                    <w:rPr>
                      <w:b/>
                      <w:sz w:val="26"/>
                      <w:szCs w:val="26"/>
                    </w:rPr>
                    <w:t>Tiế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3FCD3" w14:textId="77777777" w:rsidR="00BE38D3" w:rsidRPr="00923E2E" w:rsidRDefault="00BE38D3" w:rsidP="00BE38D3">
                  <w:pPr>
                    <w:rPr>
                      <w:b/>
                      <w:color w:val="FF0000"/>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6F37C" w14:textId="77777777" w:rsidR="00BE38D3" w:rsidRPr="00923E2E" w:rsidRDefault="00BE38D3" w:rsidP="00BE38D3">
                  <w:pPr>
                    <w:rPr>
                      <w:b/>
                      <w:sz w:val="26"/>
                      <w:szCs w:val="26"/>
                    </w:rPr>
                  </w:pPr>
                </w:p>
              </w:tc>
              <w:tc>
                <w:tcPr>
                  <w:tcW w:w="1768" w:type="pct"/>
                  <w:vMerge/>
                  <w:tcBorders>
                    <w:top w:val="single" w:sz="4" w:space="0" w:color="auto"/>
                    <w:left w:val="single" w:sz="4" w:space="0" w:color="auto"/>
                    <w:bottom w:val="single" w:sz="4" w:space="0" w:color="auto"/>
                    <w:right w:val="single" w:sz="4" w:space="0" w:color="auto"/>
                  </w:tcBorders>
                  <w:vAlign w:val="center"/>
                  <w:hideMark/>
                </w:tcPr>
                <w:p w14:paraId="4477A4CD" w14:textId="77777777" w:rsidR="00BE38D3" w:rsidRPr="00923E2E" w:rsidRDefault="00BE38D3" w:rsidP="00BE38D3">
                  <w:pPr>
                    <w:rPr>
                      <w:b/>
                      <w:sz w:val="26"/>
                      <w:szCs w:val="26"/>
                    </w:rPr>
                  </w:pPr>
                </w:p>
              </w:tc>
            </w:tr>
            <w:tr w:rsidR="00BE38D3" w:rsidRPr="00923E2E" w14:paraId="3EDE51E4" w14:textId="77777777" w:rsidTr="00955BF8">
              <w:tc>
                <w:tcPr>
                  <w:tcW w:w="5000" w:type="pct"/>
                  <w:gridSpan w:val="8"/>
                  <w:tcBorders>
                    <w:top w:val="single" w:sz="4" w:space="0" w:color="auto"/>
                    <w:left w:val="single" w:sz="4" w:space="0" w:color="auto"/>
                    <w:bottom w:val="single" w:sz="4" w:space="0" w:color="auto"/>
                    <w:right w:val="single" w:sz="4" w:space="0" w:color="auto"/>
                  </w:tcBorders>
                  <w:vAlign w:val="center"/>
                </w:tcPr>
                <w:p w14:paraId="65C1A408" w14:textId="77777777" w:rsidR="00BE38D3" w:rsidRPr="00923E2E" w:rsidRDefault="00BE38D3" w:rsidP="00BE38D3">
                  <w:pPr>
                    <w:jc w:val="center"/>
                    <w:rPr>
                      <w:b/>
                      <w:color w:val="002060"/>
                      <w:sz w:val="26"/>
                      <w:szCs w:val="26"/>
                      <w:lang w:val="pl-PL"/>
                    </w:rPr>
                  </w:pPr>
                </w:p>
                <w:p w14:paraId="50BEB2CD" w14:textId="77777777" w:rsidR="00BE38D3" w:rsidRPr="00923E2E" w:rsidRDefault="00BE38D3" w:rsidP="00BE38D3">
                  <w:pPr>
                    <w:jc w:val="center"/>
                    <w:rPr>
                      <w:b/>
                      <w:noProof/>
                      <w:color w:val="002060"/>
                      <w:sz w:val="26"/>
                      <w:szCs w:val="26"/>
                    </w:rPr>
                  </w:pPr>
                  <w:r w:rsidRPr="00BA6ADC">
                    <w:rPr>
                      <w:b/>
                      <w:color w:val="0000FF"/>
                      <w:sz w:val="26"/>
                      <w:szCs w:val="26"/>
                      <w:lang w:val="pl-PL"/>
                    </w:rPr>
                    <w:t xml:space="preserve">Chương IV: </w:t>
                  </w:r>
                  <w:r w:rsidRPr="00BA6ADC">
                    <w:rPr>
                      <w:b/>
                      <w:noProof/>
                      <w:color w:val="0000FF"/>
                      <w:sz w:val="26"/>
                      <w:szCs w:val="26"/>
                    </w:rPr>
                    <w:t>TỪ TRƯỜNG</w:t>
                  </w:r>
                  <w:r w:rsidRPr="00BA6ADC">
                    <w:rPr>
                      <w:b/>
                      <w:color w:val="0000FF"/>
                      <w:sz w:val="26"/>
                      <w:szCs w:val="26"/>
                      <w:lang w:val="pl-PL"/>
                    </w:rPr>
                    <w:t xml:space="preserve"> </w:t>
                  </w:r>
                </w:p>
              </w:tc>
            </w:tr>
            <w:tr w:rsidR="00BE38D3" w:rsidRPr="00923E2E" w14:paraId="7EEEC2C0"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71F8757C" w14:textId="77777777" w:rsidR="00BE38D3" w:rsidRPr="00923E2E" w:rsidRDefault="00BE38D3" w:rsidP="00BE38D3">
                  <w:pPr>
                    <w:jc w:val="center"/>
                    <w:rPr>
                      <w:sz w:val="26"/>
                      <w:szCs w:val="26"/>
                    </w:rPr>
                  </w:pPr>
                  <w:r w:rsidRPr="00923E2E">
                    <w:rPr>
                      <w:sz w:val="26"/>
                      <w:szCs w:val="26"/>
                    </w:rPr>
                    <w:t>1.</w:t>
                  </w:r>
                </w:p>
              </w:tc>
              <w:tc>
                <w:tcPr>
                  <w:tcW w:w="648" w:type="pct"/>
                  <w:tcBorders>
                    <w:top w:val="single" w:sz="4" w:space="0" w:color="auto"/>
                    <w:left w:val="single" w:sz="4" w:space="0" w:color="auto"/>
                    <w:bottom w:val="single" w:sz="4" w:space="0" w:color="auto"/>
                    <w:right w:val="single" w:sz="4" w:space="0" w:color="auto"/>
                  </w:tcBorders>
                </w:tcPr>
                <w:p w14:paraId="63C01832" w14:textId="77777777" w:rsidR="00BE38D3" w:rsidRPr="00DE6F81" w:rsidRDefault="00BE38D3" w:rsidP="00BE38D3">
                  <w:pPr>
                    <w:rPr>
                      <w:color w:val="auto"/>
                      <w:sz w:val="26"/>
                      <w:szCs w:val="26"/>
                    </w:rPr>
                  </w:pPr>
                  <w:r w:rsidRPr="00923E2E">
                    <w:rPr>
                      <w:b/>
                      <w:bCs/>
                      <w:iCs/>
                      <w:color w:val="FF0000"/>
                      <w:sz w:val="26"/>
                      <w:szCs w:val="26"/>
                    </w:rPr>
                    <w:t xml:space="preserve">Bài 19: </w:t>
                  </w:r>
                  <w:r w:rsidRPr="00DE6F81">
                    <w:rPr>
                      <w:color w:val="auto"/>
                      <w:sz w:val="26"/>
                      <w:szCs w:val="26"/>
                    </w:rPr>
                    <w:t>Từ trường</w:t>
                  </w:r>
                </w:p>
                <w:p w14:paraId="5B6D23A2" w14:textId="77777777" w:rsidR="00BE38D3" w:rsidRPr="00923E2E" w:rsidRDefault="00BE38D3" w:rsidP="00BE38D3">
                  <w:pPr>
                    <w:jc w:val="both"/>
                    <w:rPr>
                      <w:b/>
                      <w:bCs/>
                      <w:iCs/>
                      <w:color w:val="FF0000"/>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04FCE628" w14:textId="77777777" w:rsidR="00BE38D3" w:rsidRPr="00923E2E" w:rsidRDefault="00BE38D3"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75163A03" w14:textId="77777777" w:rsidR="00BE38D3" w:rsidRPr="00923E2E" w:rsidRDefault="00BE38D3" w:rsidP="00BE38D3">
                  <w:pPr>
                    <w:jc w:val="both"/>
                    <w:rPr>
                      <w:sz w:val="26"/>
                      <w:szCs w:val="26"/>
                    </w:rPr>
                  </w:pPr>
                  <w:r w:rsidRPr="00923E2E">
                    <w:rPr>
                      <w:sz w:val="26"/>
                      <w:szCs w:val="26"/>
                    </w:rPr>
                    <w:t xml:space="preserve">  37</w:t>
                  </w:r>
                </w:p>
              </w:tc>
              <w:tc>
                <w:tcPr>
                  <w:tcW w:w="1147" w:type="pct"/>
                  <w:tcBorders>
                    <w:top w:val="single" w:sz="4" w:space="0" w:color="auto"/>
                    <w:left w:val="single" w:sz="4" w:space="0" w:color="auto"/>
                    <w:bottom w:val="single" w:sz="4" w:space="0" w:color="auto"/>
                    <w:right w:val="single" w:sz="4" w:space="0" w:color="auto"/>
                  </w:tcBorders>
                </w:tcPr>
                <w:p w14:paraId="70BC68BE" w14:textId="77777777" w:rsidR="00BE38D3" w:rsidRPr="00923E2E" w:rsidRDefault="00BE38D3" w:rsidP="00BE38D3">
                  <w:pPr>
                    <w:keepNext/>
                    <w:spacing w:line="288" w:lineRule="auto"/>
                    <w:outlineLvl w:val="1"/>
                    <w:rPr>
                      <w:rFonts w:eastAsia="Times New Roman"/>
                      <w:iCs/>
                      <w:color w:val="auto"/>
                      <w:sz w:val="26"/>
                      <w:szCs w:val="26"/>
                    </w:rPr>
                  </w:pPr>
                  <w:r w:rsidRPr="00923E2E">
                    <w:rPr>
                      <w:rFonts w:eastAsia="Times New Roman"/>
                      <w:iCs/>
                      <w:color w:val="auto"/>
                      <w:sz w:val="26"/>
                      <w:szCs w:val="26"/>
                      <w:lang w:val="vi-VN"/>
                    </w:rPr>
                    <w:t xml:space="preserve">- </w:t>
                  </w:r>
                  <w:r w:rsidRPr="00923E2E">
                    <w:rPr>
                      <w:rFonts w:eastAsia="Times New Roman"/>
                      <w:iCs/>
                      <w:color w:val="auto"/>
                      <w:sz w:val="26"/>
                      <w:szCs w:val="26"/>
                    </w:rPr>
                    <w:t xml:space="preserve">HS nêu </w:t>
                  </w:r>
                  <w:r w:rsidRPr="00923E2E">
                    <w:rPr>
                      <w:rFonts w:eastAsia="Times New Roman"/>
                      <w:iCs/>
                      <w:color w:val="auto"/>
                      <w:sz w:val="26"/>
                      <w:szCs w:val="26"/>
                      <w:lang w:val="vi-VN"/>
                    </w:rPr>
                    <w:t>được</w:t>
                  </w:r>
                  <w:r w:rsidRPr="00923E2E">
                    <w:rPr>
                      <w:rFonts w:eastAsia="Times New Roman"/>
                      <w:iCs/>
                      <w:color w:val="auto"/>
                      <w:sz w:val="26"/>
                      <w:szCs w:val="26"/>
                    </w:rPr>
                    <w:t>:</w:t>
                  </w:r>
                </w:p>
                <w:p w14:paraId="070B3158" w14:textId="77777777" w:rsidR="00BE38D3" w:rsidRPr="00923E2E" w:rsidRDefault="00BE38D3" w:rsidP="00BE38D3">
                  <w:pPr>
                    <w:keepNext/>
                    <w:spacing w:line="288" w:lineRule="auto"/>
                    <w:outlineLvl w:val="1"/>
                    <w:rPr>
                      <w:rFonts w:eastAsia="Times New Roman"/>
                      <w:iCs/>
                      <w:color w:val="auto"/>
                      <w:sz w:val="26"/>
                      <w:szCs w:val="26"/>
                      <w:lang w:val="vi-VN"/>
                    </w:rPr>
                  </w:pPr>
                  <w:r w:rsidRPr="00923E2E">
                    <w:rPr>
                      <w:rFonts w:eastAsia="Times New Roman"/>
                      <w:iCs/>
                      <w:color w:val="auto"/>
                      <w:sz w:val="26"/>
                      <w:szCs w:val="26"/>
                    </w:rPr>
                    <w:t>+ Khái niệm</w:t>
                  </w:r>
                  <w:r w:rsidRPr="00923E2E">
                    <w:rPr>
                      <w:rFonts w:eastAsia="Times New Roman"/>
                      <w:iCs/>
                      <w:color w:val="auto"/>
                      <w:sz w:val="26"/>
                      <w:szCs w:val="26"/>
                      <w:lang w:val="vi-VN"/>
                    </w:rPr>
                    <w:t xml:space="preserve"> từ trường </w:t>
                  </w:r>
                  <w:r w:rsidRPr="00923E2E">
                    <w:rPr>
                      <w:rFonts w:eastAsia="Times New Roman"/>
                      <w:iCs/>
                      <w:color w:val="auto"/>
                      <w:sz w:val="26"/>
                      <w:szCs w:val="26"/>
                    </w:rPr>
                    <w:t xml:space="preserve">và  nguồn gốc </w:t>
                  </w:r>
                  <w:r w:rsidRPr="00923E2E">
                    <w:rPr>
                      <w:rFonts w:eastAsia="Times New Roman"/>
                      <w:iCs/>
                      <w:color w:val="auto"/>
                      <w:sz w:val="26"/>
                      <w:szCs w:val="26"/>
                      <w:lang w:val="vi-VN"/>
                    </w:rPr>
                    <w:t>từ trường.</w:t>
                  </w:r>
                </w:p>
                <w:p w14:paraId="5370BB3C" w14:textId="77777777" w:rsidR="00BE38D3" w:rsidRPr="00923E2E" w:rsidRDefault="00BE38D3" w:rsidP="00BE38D3">
                  <w:pPr>
                    <w:rPr>
                      <w:sz w:val="26"/>
                      <w:szCs w:val="26"/>
                      <w:lang w:val="vi-VN"/>
                    </w:rPr>
                  </w:pPr>
                  <w:r w:rsidRPr="00923E2E">
                    <w:rPr>
                      <w:sz w:val="26"/>
                      <w:szCs w:val="26"/>
                    </w:rPr>
                    <w:t>+ Cách phát hiện sự tồn tại của từ trường trong những trường hợp thông thường.</w:t>
                  </w:r>
                </w:p>
                <w:p w14:paraId="26CBC477" w14:textId="77777777" w:rsidR="00BE38D3" w:rsidRPr="00923E2E" w:rsidRDefault="00BE38D3" w:rsidP="00BE38D3">
                  <w:pPr>
                    <w:rPr>
                      <w:sz w:val="26"/>
                      <w:szCs w:val="26"/>
                    </w:rPr>
                  </w:pPr>
                  <w:r w:rsidRPr="00923E2E">
                    <w:rPr>
                      <w:sz w:val="26"/>
                      <w:szCs w:val="26"/>
                    </w:rPr>
                    <w:t xml:space="preserve">+ Cách xác định phương và </w:t>
                  </w:r>
                  <w:r w:rsidRPr="00923E2E">
                    <w:rPr>
                      <w:sz w:val="26"/>
                      <w:szCs w:val="26"/>
                    </w:rPr>
                    <w:lastRenderedPageBreak/>
                    <w:t>chiều của từ trường tại một điểm.</w:t>
                  </w:r>
                </w:p>
                <w:p w14:paraId="723CD0A2" w14:textId="77777777" w:rsidR="00BE38D3" w:rsidRPr="00923E2E" w:rsidRDefault="00BE38D3" w:rsidP="00BE38D3">
                  <w:pPr>
                    <w:rPr>
                      <w:sz w:val="26"/>
                      <w:szCs w:val="26"/>
                    </w:rPr>
                  </w:pPr>
                  <w:r w:rsidRPr="00923E2E">
                    <w:rPr>
                      <w:sz w:val="26"/>
                      <w:szCs w:val="26"/>
                    </w:rPr>
                    <w:t>- Phát biểu được định nghĩa và nêu được các tính chất cơ bản của đường sức từ.</w:t>
                  </w:r>
                </w:p>
                <w:p w14:paraId="221CDB07" w14:textId="77777777" w:rsidR="00BE38D3" w:rsidRPr="00923E2E" w:rsidRDefault="00BE38D3" w:rsidP="00BE38D3">
                  <w:pPr>
                    <w:rPr>
                      <w:sz w:val="26"/>
                      <w:szCs w:val="26"/>
                    </w:rPr>
                  </w:pPr>
                  <w:r w:rsidRPr="00923E2E">
                    <w:rPr>
                      <w:sz w:val="26"/>
                      <w:szCs w:val="26"/>
                    </w:rPr>
                    <w:t>- Biết cách xác định:</w:t>
                  </w:r>
                </w:p>
                <w:p w14:paraId="480B5EE7" w14:textId="77777777" w:rsidR="00BE38D3" w:rsidRPr="00923E2E" w:rsidRDefault="00BE38D3" w:rsidP="00BE38D3">
                  <w:pPr>
                    <w:rPr>
                      <w:sz w:val="26"/>
                      <w:szCs w:val="26"/>
                    </w:rPr>
                  </w:pPr>
                  <w:r w:rsidRPr="00923E2E">
                    <w:rPr>
                      <w:sz w:val="26"/>
                      <w:szCs w:val="26"/>
                    </w:rPr>
                    <w:t>+ Chiều các đường sức từ của: dòng điện chạy trong dây dẫn thẳng dài, dòng điện chạy trong dây dẫn uốn thành vòng tròn.</w:t>
                  </w:r>
                </w:p>
                <w:p w14:paraId="7744A911" w14:textId="77777777" w:rsidR="00BE38D3" w:rsidRPr="00923E2E" w:rsidRDefault="00BE38D3" w:rsidP="00BE38D3">
                  <w:pPr>
                    <w:rPr>
                      <w:sz w:val="26"/>
                      <w:szCs w:val="26"/>
                    </w:rPr>
                  </w:pPr>
                  <w:r w:rsidRPr="00923E2E">
                    <w:rPr>
                      <w:sz w:val="26"/>
                      <w:szCs w:val="26"/>
                    </w:rPr>
                    <w:t>+ Mặt Nam hay mặt Bắc của một dòng điện chạy trong mạch kín.</w:t>
                  </w:r>
                </w:p>
                <w:p w14:paraId="2016F99F" w14:textId="77777777" w:rsidR="00BE38D3" w:rsidRPr="00923E2E" w:rsidRDefault="00BE38D3" w:rsidP="00BE38D3">
                  <w:pPr>
                    <w:rPr>
                      <w:sz w:val="26"/>
                      <w:szCs w:val="26"/>
                    </w:rPr>
                  </w:pPr>
                  <w:r w:rsidRPr="00923E2E">
                    <w:rPr>
                      <w:sz w:val="26"/>
                      <w:szCs w:val="26"/>
                    </w:rPr>
                    <w:t>- Giải được các bài tập có liên quan, giải thích các hiện tượng liên quan.</w:t>
                  </w:r>
                </w:p>
                <w:p w14:paraId="2C7319C3" w14:textId="77777777" w:rsidR="00BE38D3" w:rsidRPr="00923E2E" w:rsidRDefault="00BE38D3" w:rsidP="00BE38D3">
                  <w:pPr>
                    <w:widowControl w:val="0"/>
                    <w:autoSpaceDE w:val="0"/>
                    <w:autoSpaceDN w:val="0"/>
                    <w:rPr>
                      <w:rFonts w:eastAsia="Times New Roman"/>
                      <w:color w:val="auto"/>
                      <w:sz w:val="26"/>
                      <w:szCs w:val="26"/>
                    </w:rPr>
                  </w:pPr>
                  <w:r w:rsidRPr="00923E2E">
                    <w:rPr>
                      <w:rFonts w:eastAsia="Times New Roman"/>
                      <w:color w:val="auto"/>
                      <w:sz w:val="26"/>
                      <w:szCs w:val="26"/>
                      <w:lang w:val="vi-VN"/>
                    </w:rPr>
                    <w:t>- Vận dụng kiến thức bài học để ứng dụng trong thực tế.</w:t>
                  </w:r>
                </w:p>
                <w:p w14:paraId="56B00EE0" w14:textId="77777777" w:rsidR="00BE38D3" w:rsidRPr="00923E2E" w:rsidRDefault="00BE38D3"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3B379AB1" w14:textId="77777777" w:rsidR="00BE38D3" w:rsidRPr="00923E2E" w:rsidRDefault="00BE38D3" w:rsidP="00BE38D3">
                  <w:pPr>
                    <w:jc w:val="both"/>
                    <w:rPr>
                      <w:b/>
                      <w:sz w:val="26"/>
                      <w:szCs w:val="26"/>
                    </w:rPr>
                  </w:pPr>
                  <w:r w:rsidRPr="00923E2E">
                    <w:rPr>
                      <w:b/>
                      <w:sz w:val="26"/>
                      <w:szCs w:val="26"/>
                    </w:rPr>
                    <w:lastRenderedPageBreak/>
                    <w:t>- Hình thức dạy học:</w:t>
                  </w:r>
                </w:p>
                <w:p w14:paraId="5F3640AE" w14:textId="77777777" w:rsidR="00BE38D3" w:rsidRPr="00923E2E" w:rsidRDefault="00BE38D3" w:rsidP="00BE38D3">
                  <w:pPr>
                    <w:jc w:val="both"/>
                    <w:rPr>
                      <w:sz w:val="26"/>
                      <w:szCs w:val="26"/>
                    </w:rPr>
                  </w:pPr>
                  <w:r w:rsidRPr="00923E2E">
                    <w:rPr>
                      <w:sz w:val="26"/>
                      <w:szCs w:val="26"/>
                    </w:rPr>
                    <w:t>+ Dạy học theo lớp</w:t>
                  </w:r>
                </w:p>
                <w:p w14:paraId="3F5C3EE2" w14:textId="77777777" w:rsidR="00BE38D3" w:rsidRPr="00923E2E" w:rsidRDefault="00BE38D3" w:rsidP="00BE38D3">
                  <w:pPr>
                    <w:jc w:val="both"/>
                    <w:rPr>
                      <w:sz w:val="26"/>
                      <w:szCs w:val="26"/>
                    </w:rPr>
                  </w:pPr>
                  <w:r w:rsidRPr="00923E2E">
                    <w:rPr>
                      <w:sz w:val="26"/>
                      <w:szCs w:val="26"/>
                    </w:rPr>
                    <w:t>+ Dạy học theo nhóm</w:t>
                  </w:r>
                </w:p>
                <w:p w14:paraId="50E53E9D" w14:textId="77777777" w:rsidR="00BE38D3" w:rsidRPr="00923E2E" w:rsidRDefault="00BE38D3" w:rsidP="00BE38D3">
                  <w:pPr>
                    <w:jc w:val="both"/>
                    <w:rPr>
                      <w:sz w:val="26"/>
                      <w:szCs w:val="26"/>
                    </w:rPr>
                  </w:pPr>
                  <w:r w:rsidRPr="00923E2E">
                    <w:rPr>
                      <w:sz w:val="26"/>
                      <w:szCs w:val="26"/>
                    </w:rPr>
                    <w:t xml:space="preserve">+ Dạy học cá </w:t>
                  </w:r>
                  <w:r w:rsidRPr="00923E2E">
                    <w:rPr>
                      <w:sz w:val="26"/>
                      <w:szCs w:val="26"/>
                    </w:rPr>
                    <w:lastRenderedPageBreak/>
                    <w:t>nhân</w:t>
                  </w:r>
                </w:p>
                <w:p w14:paraId="059FF710" w14:textId="77777777" w:rsidR="00BE38D3" w:rsidRPr="00923E2E" w:rsidRDefault="00BE38D3" w:rsidP="00BE38D3">
                  <w:pPr>
                    <w:jc w:val="both"/>
                    <w:rPr>
                      <w:i/>
                      <w:sz w:val="26"/>
                      <w:szCs w:val="26"/>
                    </w:rPr>
                  </w:pPr>
                  <w:r w:rsidRPr="00923E2E">
                    <w:rPr>
                      <w:i/>
                      <w:sz w:val="26"/>
                      <w:szCs w:val="26"/>
                    </w:rPr>
                    <w:t>(Có thể kết hợp các hình thức trên)</w:t>
                  </w:r>
                </w:p>
                <w:p w14:paraId="64D5D51C" w14:textId="77777777" w:rsidR="00BE38D3" w:rsidRPr="00923E2E" w:rsidRDefault="00BE38D3" w:rsidP="00BE38D3">
                  <w:pPr>
                    <w:jc w:val="both"/>
                    <w:rPr>
                      <w:b/>
                      <w:sz w:val="26"/>
                      <w:szCs w:val="26"/>
                    </w:rPr>
                  </w:pPr>
                  <w:r w:rsidRPr="00923E2E">
                    <w:rPr>
                      <w:b/>
                      <w:sz w:val="26"/>
                      <w:szCs w:val="26"/>
                    </w:rPr>
                    <w:t xml:space="preserve">- Địa điểm: </w:t>
                  </w:r>
                </w:p>
                <w:p w14:paraId="7A5D8B21" w14:textId="77777777" w:rsidR="00BE38D3" w:rsidRPr="00923E2E" w:rsidRDefault="00BE38D3"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4ADA1D73" w14:textId="6D32C813" w:rsidR="006B75F0" w:rsidRDefault="00BE38D3" w:rsidP="00BE38D3">
                  <w:pPr>
                    <w:tabs>
                      <w:tab w:val="left" w:pos="6190"/>
                    </w:tabs>
                    <w:rPr>
                      <w:b/>
                      <w:sz w:val="26"/>
                      <w:szCs w:val="26"/>
                      <w:lang w:val="nl-NL"/>
                    </w:rPr>
                  </w:pPr>
                  <w:r w:rsidRPr="00923E2E">
                    <w:rPr>
                      <w:b/>
                      <w:sz w:val="26"/>
                      <w:szCs w:val="26"/>
                      <w:lang w:val="nl-NL"/>
                    </w:rPr>
                    <w:lastRenderedPageBreak/>
                    <w:t>Mụ</w:t>
                  </w:r>
                  <w:r w:rsidR="006B75F0">
                    <w:rPr>
                      <w:b/>
                      <w:sz w:val="26"/>
                      <w:szCs w:val="26"/>
                      <w:lang w:val="nl-NL"/>
                    </w:rPr>
                    <w:t xml:space="preserve">c I. Nam Châm: </w:t>
                  </w:r>
                  <w:r w:rsidR="006B75F0" w:rsidRPr="00923E2E">
                    <w:rPr>
                      <w:i/>
                      <w:color w:val="FF0000"/>
                      <w:sz w:val="26"/>
                      <w:szCs w:val="26"/>
                      <w:lang w:val="nl-NL"/>
                    </w:rPr>
                    <w:t>Tự học có hướng dẫn</w:t>
                  </w:r>
                </w:p>
                <w:p w14:paraId="71AF69C5" w14:textId="3D8387E7" w:rsidR="00BE38D3" w:rsidRPr="00923E2E" w:rsidRDefault="006B75F0" w:rsidP="00BE38D3">
                  <w:pPr>
                    <w:tabs>
                      <w:tab w:val="left" w:pos="6190"/>
                    </w:tabs>
                    <w:rPr>
                      <w:sz w:val="26"/>
                      <w:szCs w:val="26"/>
                      <w:lang w:val="nl-NL"/>
                    </w:rPr>
                  </w:pPr>
                  <w:r>
                    <w:rPr>
                      <w:b/>
                      <w:sz w:val="26"/>
                      <w:szCs w:val="26"/>
                      <w:lang w:val="nl-NL"/>
                    </w:rPr>
                    <w:t xml:space="preserve">Mục </w:t>
                  </w:r>
                  <w:r w:rsidR="00BE38D3" w:rsidRPr="00923E2E">
                    <w:rPr>
                      <w:b/>
                      <w:sz w:val="26"/>
                      <w:szCs w:val="26"/>
                      <w:lang w:val="nl-NL"/>
                    </w:rPr>
                    <w:t>III</w:t>
                  </w:r>
                  <w:r>
                    <w:rPr>
                      <w:b/>
                      <w:sz w:val="26"/>
                      <w:szCs w:val="26"/>
                      <w:lang w:val="nl-NL"/>
                    </w:rPr>
                    <w:t>. Từ trường</w:t>
                  </w:r>
                  <w:r w:rsidR="00BE38D3" w:rsidRPr="00923E2E">
                    <w:rPr>
                      <w:b/>
                      <w:sz w:val="26"/>
                      <w:szCs w:val="26"/>
                      <w:lang w:val="nl-NL"/>
                    </w:rPr>
                    <w:t xml:space="preserve">: </w:t>
                  </w:r>
                  <w:r w:rsidR="00BE38D3" w:rsidRPr="00923E2E">
                    <w:rPr>
                      <w:i/>
                      <w:color w:val="FF0000"/>
                      <w:sz w:val="26"/>
                      <w:szCs w:val="26"/>
                      <w:lang w:val="nl-NL"/>
                    </w:rPr>
                    <w:t>Tự học có hướng dẫn</w:t>
                  </w:r>
                </w:p>
                <w:p w14:paraId="7179A346" w14:textId="0CEE0722" w:rsidR="00BE38D3" w:rsidRPr="00923E2E" w:rsidRDefault="00BE38D3" w:rsidP="00BE38D3">
                  <w:pPr>
                    <w:tabs>
                      <w:tab w:val="left" w:pos="6190"/>
                    </w:tabs>
                    <w:rPr>
                      <w:color w:val="FF0000"/>
                      <w:sz w:val="26"/>
                      <w:szCs w:val="26"/>
                      <w:lang w:val="nl-NL"/>
                    </w:rPr>
                  </w:pPr>
                  <w:r w:rsidRPr="00923E2E">
                    <w:rPr>
                      <w:b/>
                      <w:sz w:val="26"/>
                      <w:szCs w:val="26"/>
                      <w:lang w:val="nl-NL"/>
                    </w:rPr>
                    <w:t>Mục V</w:t>
                  </w:r>
                  <w:r w:rsidR="00250EE0">
                    <w:rPr>
                      <w:b/>
                      <w:sz w:val="26"/>
                      <w:szCs w:val="26"/>
                      <w:lang w:val="nl-NL"/>
                    </w:rPr>
                    <w:t>. Từ trường trái đất</w:t>
                  </w:r>
                  <w:r w:rsidRPr="00923E2E">
                    <w:rPr>
                      <w:b/>
                      <w:sz w:val="26"/>
                      <w:szCs w:val="26"/>
                      <w:lang w:val="nl-NL"/>
                    </w:rPr>
                    <w:t>:</w:t>
                  </w:r>
                  <w:r w:rsidRPr="00923E2E">
                    <w:rPr>
                      <w:sz w:val="26"/>
                      <w:szCs w:val="26"/>
                      <w:lang w:val="nl-NL"/>
                    </w:rPr>
                    <w:t xml:space="preserve"> </w:t>
                  </w:r>
                  <w:r w:rsidR="006B75F0" w:rsidRPr="006B75F0">
                    <w:rPr>
                      <w:i/>
                      <w:color w:val="FF0000"/>
                      <w:sz w:val="26"/>
                      <w:szCs w:val="26"/>
                      <w:lang w:val="nl-NL"/>
                    </w:rPr>
                    <w:t>Đọc thêm</w:t>
                  </w:r>
                </w:p>
                <w:p w14:paraId="6279A63E" w14:textId="77777777" w:rsidR="00BE38D3" w:rsidRPr="00923E2E" w:rsidRDefault="00BE38D3" w:rsidP="00BE38D3">
                  <w:pPr>
                    <w:tabs>
                      <w:tab w:val="left" w:pos="6190"/>
                    </w:tabs>
                    <w:rPr>
                      <w:b/>
                      <w:i/>
                      <w:sz w:val="26"/>
                      <w:szCs w:val="26"/>
                      <w:lang w:val="nl-NL"/>
                    </w:rPr>
                  </w:pPr>
                  <w:r w:rsidRPr="00923E2E">
                    <w:rPr>
                      <w:i/>
                      <w:color w:val="FF0000"/>
                      <w:sz w:val="26"/>
                      <w:szCs w:val="26"/>
                    </w:rPr>
                    <w:t>Các thí nghiệm trong bài có thể thay bằng thí nghiệm ảo.</w:t>
                  </w:r>
                </w:p>
                <w:p w14:paraId="6FEB956D" w14:textId="77777777" w:rsidR="00BE38D3" w:rsidRPr="00923E2E" w:rsidRDefault="00BE38D3" w:rsidP="00BE38D3">
                  <w:pPr>
                    <w:tabs>
                      <w:tab w:val="left" w:pos="6190"/>
                    </w:tabs>
                    <w:rPr>
                      <w:b/>
                      <w:sz w:val="26"/>
                      <w:szCs w:val="26"/>
                      <w:lang w:val="nl-NL"/>
                    </w:rPr>
                  </w:pPr>
                  <w:r w:rsidRPr="00923E2E">
                    <w:rPr>
                      <w:b/>
                      <w:sz w:val="26"/>
                      <w:szCs w:val="26"/>
                      <w:lang w:val="nl-NL"/>
                    </w:rPr>
                    <w:t>* Gợi ý phương pháp, kĩ thuật dạy học và đánh giá:</w:t>
                  </w:r>
                </w:p>
                <w:p w14:paraId="3BD06EEF" w14:textId="77777777" w:rsidR="00BE38D3" w:rsidRPr="00923E2E" w:rsidRDefault="00BE38D3" w:rsidP="00BE38D3">
                  <w:pPr>
                    <w:tabs>
                      <w:tab w:val="left" w:pos="6190"/>
                    </w:tabs>
                    <w:rPr>
                      <w:i/>
                      <w:sz w:val="26"/>
                      <w:szCs w:val="26"/>
                      <w:lang w:val="vi-VN"/>
                    </w:rPr>
                  </w:pPr>
                  <w:r w:rsidRPr="00923E2E">
                    <w:rPr>
                      <w:b/>
                      <w:sz w:val="26"/>
                      <w:szCs w:val="26"/>
                      <w:lang w:val="nl-NL"/>
                    </w:rPr>
                    <w:lastRenderedPageBreak/>
                    <w:t xml:space="preserve">- Có thể kết hợp các PP: </w:t>
                  </w:r>
                  <w:r w:rsidRPr="00923E2E">
                    <w:rPr>
                      <w:b/>
                      <w:sz w:val="26"/>
                      <w:szCs w:val="26"/>
                      <w:lang w:val="vi-VN"/>
                    </w:rPr>
                    <w:t xml:space="preserve">pp 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463C95E0" w14:textId="77777777" w:rsidR="00BE38D3" w:rsidRPr="00923E2E" w:rsidRDefault="00BE38D3"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KWL,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1D4E7E0E" w14:textId="77777777" w:rsidR="00BE38D3" w:rsidRPr="00923E2E" w:rsidRDefault="00BE38D3"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6746A418" w14:textId="77777777" w:rsidR="00BE38D3" w:rsidRPr="00923E2E" w:rsidRDefault="00BE38D3" w:rsidP="00BE38D3">
                  <w:pPr>
                    <w:tabs>
                      <w:tab w:val="left" w:pos="6190"/>
                    </w:tabs>
                    <w:rPr>
                      <w:color w:val="FF0000"/>
                      <w:sz w:val="26"/>
                      <w:szCs w:val="26"/>
                      <w:lang w:val="nl-NL"/>
                    </w:rPr>
                  </w:pPr>
                  <w:r w:rsidRPr="00923E2E">
                    <w:rPr>
                      <w:color w:val="FF0000"/>
                      <w:sz w:val="26"/>
                      <w:szCs w:val="26"/>
                      <w:lang w:val="nl-NL"/>
                    </w:rPr>
                    <w:t>- Tăng cường cho HS tìm hiểu ứng dụng của từ trường trong đời sống, kĩ thuật, ...(thông qua hoạt động tìm tòi, mở rộng)</w:t>
                  </w:r>
                </w:p>
                <w:p w14:paraId="1C1211B9" w14:textId="77777777" w:rsidR="00BE38D3" w:rsidRPr="00923E2E" w:rsidRDefault="00BE38D3"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7C3EBA59" w14:textId="77777777" w:rsidR="00BE38D3" w:rsidRPr="00923E2E" w:rsidRDefault="00BE38D3" w:rsidP="00BE38D3">
                  <w:pPr>
                    <w:rPr>
                      <w:sz w:val="26"/>
                      <w:szCs w:val="26"/>
                    </w:rPr>
                  </w:pPr>
                  <w:r w:rsidRPr="00923E2E">
                    <w:rPr>
                      <w:b/>
                      <w:sz w:val="26"/>
                      <w:szCs w:val="26"/>
                      <w:lang w:val="nl-NL"/>
                    </w:rPr>
                    <w:t>* Giao nhiệm vụ chuẩn bị cho tiết học tới.</w:t>
                  </w:r>
                </w:p>
                <w:p w14:paraId="0D7FE7DD" w14:textId="77777777" w:rsidR="00BE38D3" w:rsidRPr="00923E2E" w:rsidRDefault="00BE38D3" w:rsidP="00BE38D3">
                  <w:pPr>
                    <w:rPr>
                      <w:sz w:val="26"/>
                      <w:szCs w:val="26"/>
                    </w:rPr>
                  </w:pPr>
                </w:p>
              </w:tc>
            </w:tr>
            <w:tr w:rsidR="00BE38D3" w:rsidRPr="00923E2E" w14:paraId="5CFA64C1"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28B24C2B" w14:textId="2CA89840" w:rsidR="00BE38D3" w:rsidRPr="00923E2E" w:rsidRDefault="00BE38D3" w:rsidP="00BE38D3">
                  <w:pPr>
                    <w:jc w:val="center"/>
                    <w:rPr>
                      <w:sz w:val="26"/>
                      <w:szCs w:val="26"/>
                    </w:rPr>
                  </w:pPr>
                  <w:r w:rsidRPr="00923E2E">
                    <w:rPr>
                      <w:sz w:val="26"/>
                      <w:szCs w:val="26"/>
                      <w:lang w:val="vi-VN"/>
                    </w:rPr>
                    <w:lastRenderedPageBreak/>
                    <w:t>2</w:t>
                  </w:r>
                </w:p>
              </w:tc>
              <w:tc>
                <w:tcPr>
                  <w:tcW w:w="648" w:type="pct"/>
                  <w:tcBorders>
                    <w:top w:val="single" w:sz="4" w:space="0" w:color="auto"/>
                    <w:left w:val="single" w:sz="4" w:space="0" w:color="auto"/>
                    <w:bottom w:val="single" w:sz="4" w:space="0" w:color="auto"/>
                    <w:right w:val="single" w:sz="4" w:space="0" w:color="auto"/>
                  </w:tcBorders>
                </w:tcPr>
                <w:p w14:paraId="5B20D062" w14:textId="4C7E753D" w:rsidR="00BE38D3" w:rsidRPr="00923E2E" w:rsidRDefault="00BE38D3" w:rsidP="00BE38D3">
                  <w:pPr>
                    <w:jc w:val="both"/>
                    <w:rPr>
                      <w:b/>
                      <w:bCs/>
                      <w:iCs/>
                      <w:color w:val="FF0000"/>
                      <w:sz w:val="26"/>
                      <w:szCs w:val="26"/>
                    </w:rPr>
                  </w:pPr>
                  <w:r w:rsidRPr="00923E2E">
                    <w:rPr>
                      <w:b/>
                      <w:bCs/>
                      <w:iCs/>
                      <w:color w:val="FF0000"/>
                      <w:sz w:val="26"/>
                      <w:szCs w:val="26"/>
                      <w:u w:val="single"/>
                    </w:rPr>
                    <w:t xml:space="preserve">Chủ đề </w:t>
                  </w:r>
                  <w:r w:rsidR="00094DB0">
                    <w:rPr>
                      <w:b/>
                      <w:bCs/>
                      <w:iCs/>
                      <w:color w:val="FF0000"/>
                      <w:sz w:val="26"/>
                      <w:szCs w:val="26"/>
                      <w:u w:val="single"/>
                    </w:rPr>
                    <w:t>4</w:t>
                  </w:r>
                  <w:r w:rsidRPr="00923E2E">
                    <w:rPr>
                      <w:b/>
                      <w:bCs/>
                      <w:iCs/>
                      <w:color w:val="FF0000"/>
                      <w:sz w:val="26"/>
                      <w:szCs w:val="26"/>
                    </w:rPr>
                    <w:t xml:space="preserve">: </w:t>
                  </w:r>
                </w:p>
                <w:p w14:paraId="14E71360" w14:textId="77777777" w:rsidR="00BE38D3" w:rsidRPr="00923E2E" w:rsidRDefault="00BE38D3" w:rsidP="00BE38D3">
                  <w:pPr>
                    <w:rPr>
                      <w:b/>
                      <w:color w:val="FF0000"/>
                      <w:sz w:val="26"/>
                      <w:szCs w:val="26"/>
                    </w:rPr>
                  </w:pPr>
                  <w:r w:rsidRPr="00923E2E">
                    <w:rPr>
                      <w:b/>
                      <w:bCs/>
                      <w:iCs/>
                      <w:color w:val="FF0000"/>
                      <w:sz w:val="26"/>
                      <w:szCs w:val="26"/>
                    </w:rPr>
                    <w:t xml:space="preserve">Lực từ, cảm ứng từ. </w:t>
                  </w:r>
                  <w:r w:rsidRPr="00923E2E">
                    <w:rPr>
                      <w:b/>
                      <w:color w:val="FF0000"/>
                      <w:sz w:val="26"/>
                      <w:szCs w:val="26"/>
                    </w:rPr>
                    <w:t>Từ trường của dòng điện chạy trong các dây dẫn có hình dạng đặc biệt</w:t>
                  </w:r>
                </w:p>
                <w:p w14:paraId="7FDF0032" w14:textId="77777777" w:rsidR="00BE38D3" w:rsidRPr="00DE6F81" w:rsidRDefault="00BE38D3" w:rsidP="00BE38D3">
                  <w:pPr>
                    <w:jc w:val="both"/>
                    <w:rPr>
                      <w:b/>
                      <w:bCs/>
                      <w:iCs/>
                      <w:color w:val="auto"/>
                      <w:sz w:val="26"/>
                      <w:szCs w:val="26"/>
                    </w:rPr>
                  </w:pPr>
                  <w:r w:rsidRPr="00DE6F81">
                    <w:rPr>
                      <w:b/>
                      <w:bCs/>
                      <w:iCs/>
                      <w:color w:val="auto"/>
                      <w:sz w:val="26"/>
                      <w:szCs w:val="26"/>
                    </w:rPr>
                    <w:t>Gồm 2 bài:</w:t>
                  </w:r>
                </w:p>
                <w:p w14:paraId="29177274" w14:textId="77777777" w:rsidR="00BE38D3" w:rsidRPr="00923E2E" w:rsidRDefault="00BE38D3" w:rsidP="00BE38D3">
                  <w:pPr>
                    <w:jc w:val="both"/>
                    <w:rPr>
                      <w:sz w:val="26"/>
                      <w:szCs w:val="26"/>
                    </w:rPr>
                  </w:pPr>
                  <w:r w:rsidRPr="00923E2E">
                    <w:rPr>
                      <w:b/>
                      <w:bCs/>
                      <w:iCs/>
                      <w:color w:val="FF0000"/>
                      <w:sz w:val="26"/>
                      <w:szCs w:val="26"/>
                    </w:rPr>
                    <w:t xml:space="preserve">Bài 20: </w:t>
                  </w:r>
                  <w:r w:rsidRPr="00923E2E">
                    <w:rPr>
                      <w:sz w:val="26"/>
                      <w:szCs w:val="26"/>
                    </w:rPr>
                    <w:t>Lực từ. Cảm ứng từ</w:t>
                  </w:r>
                </w:p>
                <w:p w14:paraId="038EA263" w14:textId="77777777" w:rsidR="00BE38D3" w:rsidRPr="00923E2E" w:rsidRDefault="00BE38D3" w:rsidP="00BE38D3">
                  <w:pPr>
                    <w:rPr>
                      <w:sz w:val="26"/>
                      <w:szCs w:val="26"/>
                    </w:rPr>
                  </w:pPr>
                  <w:r w:rsidRPr="00923E2E">
                    <w:rPr>
                      <w:b/>
                      <w:color w:val="FF0000"/>
                      <w:sz w:val="26"/>
                      <w:szCs w:val="26"/>
                    </w:rPr>
                    <w:t>Bài 21</w:t>
                  </w:r>
                  <w:r w:rsidRPr="00923E2E">
                    <w:rPr>
                      <w:color w:val="FF0000"/>
                      <w:sz w:val="26"/>
                      <w:szCs w:val="26"/>
                    </w:rPr>
                    <w:t xml:space="preserve">: </w:t>
                  </w:r>
                  <w:r w:rsidRPr="00923E2E">
                    <w:rPr>
                      <w:sz w:val="26"/>
                      <w:szCs w:val="26"/>
                    </w:rPr>
                    <w:t xml:space="preserve">Từ trường của </w:t>
                  </w:r>
                  <w:r w:rsidRPr="00923E2E">
                    <w:rPr>
                      <w:sz w:val="26"/>
                      <w:szCs w:val="26"/>
                    </w:rPr>
                    <w:lastRenderedPageBreak/>
                    <w:t>dòng điện chạy trong các dây dẫn có hình dạng đặc biệt</w:t>
                  </w:r>
                </w:p>
                <w:p w14:paraId="11F86611" w14:textId="77777777" w:rsidR="00BE38D3" w:rsidRPr="00923E2E" w:rsidRDefault="00BE38D3" w:rsidP="00BE38D3">
                  <w:pPr>
                    <w:jc w:val="both"/>
                    <w:rPr>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01705333" w14:textId="77777777" w:rsidR="00BE38D3" w:rsidRPr="00923E2E" w:rsidRDefault="00BE38D3" w:rsidP="00BE38D3">
                  <w:pPr>
                    <w:jc w:val="both"/>
                    <w:rPr>
                      <w:sz w:val="26"/>
                      <w:szCs w:val="26"/>
                    </w:rPr>
                  </w:pPr>
                  <w:r w:rsidRPr="00923E2E">
                    <w:rPr>
                      <w:sz w:val="26"/>
                      <w:szCs w:val="26"/>
                    </w:rPr>
                    <w:lastRenderedPageBreak/>
                    <w:t xml:space="preserve">   2</w:t>
                  </w:r>
                </w:p>
              </w:tc>
              <w:tc>
                <w:tcPr>
                  <w:tcW w:w="286" w:type="pct"/>
                  <w:gridSpan w:val="2"/>
                  <w:tcBorders>
                    <w:top w:val="single" w:sz="4" w:space="0" w:color="auto"/>
                    <w:left w:val="single" w:sz="4" w:space="0" w:color="auto"/>
                    <w:bottom w:val="single" w:sz="4" w:space="0" w:color="auto"/>
                    <w:right w:val="single" w:sz="4" w:space="0" w:color="auto"/>
                  </w:tcBorders>
                  <w:hideMark/>
                </w:tcPr>
                <w:p w14:paraId="4D3487C5" w14:textId="77777777" w:rsidR="00BE38D3" w:rsidRPr="00923E2E" w:rsidRDefault="00BE38D3" w:rsidP="00BE38D3">
                  <w:pPr>
                    <w:jc w:val="both"/>
                    <w:rPr>
                      <w:sz w:val="26"/>
                      <w:szCs w:val="26"/>
                    </w:rPr>
                  </w:pPr>
                  <w:r w:rsidRPr="00923E2E">
                    <w:rPr>
                      <w:sz w:val="26"/>
                      <w:szCs w:val="26"/>
                    </w:rPr>
                    <w:t xml:space="preserve">   38</w:t>
                  </w:r>
                </w:p>
                <w:p w14:paraId="73496BE7" w14:textId="77777777" w:rsidR="00BE38D3" w:rsidRPr="00923E2E" w:rsidRDefault="00BE38D3" w:rsidP="00BE38D3">
                  <w:pPr>
                    <w:jc w:val="both"/>
                    <w:rPr>
                      <w:sz w:val="26"/>
                      <w:szCs w:val="26"/>
                    </w:rPr>
                  </w:pPr>
                  <w:r w:rsidRPr="00923E2E">
                    <w:rPr>
                      <w:sz w:val="26"/>
                      <w:szCs w:val="26"/>
                    </w:rPr>
                    <w:t xml:space="preserve">   39</w:t>
                  </w:r>
                </w:p>
              </w:tc>
              <w:tc>
                <w:tcPr>
                  <w:tcW w:w="1147" w:type="pct"/>
                  <w:tcBorders>
                    <w:top w:val="single" w:sz="4" w:space="0" w:color="auto"/>
                    <w:left w:val="single" w:sz="4" w:space="0" w:color="auto"/>
                    <w:bottom w:val="single" w:sz="4" w:space="0" w:color="auto"/>
                    <w:right w:val="single" w:sz="4" w:space="0" w:color="auto"/>
                  </w:tcBorders>
                </w:tcPr>
                <w:p w14:paraId="62BD7254" w14:textId="77777777" w:rsidR="00BE38D3" w:rsidRPr="00923E2E" w:rsidRDefault="00BE38D3" w:rsidP="00BE38D3">
                  <w:pPr>
                    <w:keepNext/>
                    <w:keepLines/>
                    <w:spacing w:line="276" w:lineRule="auto"/>
                    <w:jc w:val="both"/>
                    <w:outlineLvl w:val="7"/>
                    <w:rPr>
                      <w:rFonts w:eastAsiaTheme="majorEastAsia"/>
                      <w:i/>
                      <w:color w:val="auto"/>
                      <w:sz w:val="26"/>
                      <w:szCs w:val="26"/>
                      <w:lang w:val="vi-VN"/>
                    </w:rPr>
                  </w:pPr>
                  <w:r w:rsidRPr="00923E2E">
                    <w:rPr>
                      <w:rFonts w:eastAsiaTheme="majorEastAsia"/>
                      <w:color w:val="auto"/>
                      <w:sz w:val="26"/>
                      <w:szCs w:val="26"/>
                      <w:lang w:val="vi-VN"/>
                    </w:rPr>
                    <w:t>- Phát biểu được định nghĩa và nêu được phương, chiều của cảm ứng từ tại một điểm của từ trường. Nêu được đơn vị đo cảm ứng từ.</w:t>
                  </w:r>
                </w:p>
                <w:p w14:paraId="18D7F2A2" w14:textId="77777777" w:rsidR="00BE38D3" w:rsidRPr="00923E2E" w:rsidRDefault="00BE38D3" w:rsidP="00BE38D3">
                  <w:pPr>
                    <w:spacing w:after="60" w:line="276" w:lineRule="auto"/>
                    <w:jc w:val="both"/>
                    <w:rPr>
                      <w:rFonts w:eastAsia="Times New Roman"/>
                      <w:color w:val="auto"/>
                      <w:sz w:val="26"/>
                      <w:szCs w:val="26"/>
                      <w:lang w:val="vi-VN"/>
                    </w:rPr>
                  </w:pPr>
                  <w:r w:rsidRPr="00923E2E">
                    <w:rPr>
                      <w:rFonts w:eastAsia="Times New Roman"/>
                      <w:color w:val="auto"/>
                      <w:sz w:val="26"/>
                      <w:szCs w:val="26"/>
                      <w:lang w:val="vi-VN"/>
                    </w:rPr>
                    <w:t>- Viết được công thức tính lực từ tác dụng lên một đoạn dây dẫn thẳng có dòng điện chạy qua đặt trong từ trường đều.</w:t>
                  </w:r>
                </w:p>
                <w:p w14:paraId="2F83FCD5" w14:textId="77777777" w:rsidR="00BE38D3" w:rsidRPr="00923E2E" w:rsidRDefault="00BE38D3" w:rsidP="00BE38D3">
                  <w:pPr>
                    <w:spacing w:after="60"/>
                    <w:rPr>
                      <w:sz w:val="26"/>
                      <w:szCs w:val="26"/>
                      <w:lang w:val="vi-VN"/>
                    </w:rPr>
                  </w:pPr>
                  <w:r w:rsidRPr="00923E2E">
                    <w:rPr>
                      <w:sz w:val="26"/>
                      <w:szCs w:val="26"/>
                      <w:lang w:val="vi-VN"/>
                    </w:rPr>
                    <w:t xml:space="preserve">- Xác định được vectơ lực từ tác dụng lên một đoạn dây </w:t>
                  </w:r>
                  <w:r w:rsidRPr="00923E2E">
                    <w:rPr>
                      <w:sz w:val="26"/>
                      <w:szCs w:val="26"/>
                      <w:lang w:val="vi-VN"/>
                    </w:rPr>
                    <w:lastRenderedPageBreak/>
                    <w:t>dẫn thẳng có dòng điện chạy qua được đặt trong từ trường đều.</w:t>
                  </w:r>
                </w:p>
                <w:p w14:paraId="758731E5" w14:textId="77777777" w:rsidR="00BE38D3" w:rsidRPr="00923E2E" w:rsidRDefault="00BE38D3" w:rsidP="00BE38D3">
                  <w:pPr>
                    <w:rPr>
                      <w:sz w:val="26"/>
                      <w:szCs w:val="26"/>
                    </w:rPr>
                  </w:pPr>
                  <w:r w:rsidRPr="00923E2E">
                    <w:rPr>
                      <w:sz w:val="26"/>
                      <w:szCs w:val="26"/>
                      <w:lang w:val="vi-VN"/>
                    </w:rPr>
                    <w:t xml:space="preserve">- Vận dụng làm được các bài tập về </w:t>
                  </w:r>
                  <w:r w:rsidRPr="00923E2E">
                    <w:rPr>
                      <w:sz w:val="26"/>
                      <w:szCs w:val="26"/>
                    </w:rPr>
                    <w:t xml:space="preserve">lực từ </w:t>
                  </w:r>
                  <w:r w:rsidRPr="00923E2E">
                    <w:rPr>
                      <w:sz w:val="26"/>
                      <w:szCs w:val="26"/>
                      <w:lang w:val="vi-VN"/>
                    </w:rPr>
                    <w:t>trong SGK và SBT.</w:t>
                  </w:r>
                </w:p>
                <w:p w14:paraId="7FF9CBCA" w14:textId="70135A3E" w:rsidR="00DE6F81" w:rsidRDefault="00BE38D3" w:rsidP="00DE6F81">
                  <w:pPr>
                    <w:rPr>
                      <w:bCs/>
                      <w:sz w:val="26"/>
                      <w:szCs w:val="26"/>
                      <w:lang w:val="fr-FR"/>
                    </w:rPr>
                  </w:pPr>
                  <w:r w:rsidRPr="00923E2E">
                    <w:rPr>
                      <w:b/>
                      <w:bCs/>
                      <w:sz w:val="26"/>
                      <w:szCs w:val="26"/>
                      <w:lang w:val="fr-FR"/>
                    </w:rPr>
                    <w:t xml:space="preserve">- </w:t>
                  </w:r>
                  <w:r w:rsidRPr="00923E2E">
                    <w:rPr>
                      <w:bCs/>
                      <w:sz w:val="26"/>
                      <w:szCs w:val="26"/>
                      <w:lang w:val="fr-FR"/>
                    </w:rPr>
                    <w:t>Nêu được phương, chiều và viết được công thức tính độ lớn của</w:t>
                  </w:r>
                  <w:r w:rsidR="00DE6F81">
                    <w:rPr>
                      <w:bCs/>
                      <w:sz w:val="26"/>
                      <w:szCs w:val="26"/>
                      <w:lang w:val="fr-FR"/>
                    </w:rPr>
                    <w:t xml:space="preserve"> véc tơ cảm ứng từ :</w:t>
                  </w:r>
                </w:p>
                <w:p w14:paraId="25D8C38C" w14:textId="2D0BEEEF" w:rsidR="00BE38D3" w:rsidRPr="00923E2E" w:rsidRDefault="00BE38D3" w:rsidP="00DE6F81">
                  <w:pPr>
                    <w:rPr>
                      <w:rFonts w:eastAsia="Times New Roman"/>
                      <w:iCs/>
                      <w:color w:val="auto"/>
                      <w:sz w:val="26"/>
                      <w:szCs w:val="26"/>
                      <w:lang w:val="fr-FR"/>
                    </w:rPr>
                  </w:pPr>
                  <w:r w:rsidRPr="00923E2E">
                    <w:rPr>
                      <w:rFonts w:eastAsia="Times New Roman"/>
                      <w:iCs/>
                      <w:color w:val="auto"/>
                      <w:sz w:val="26"/>
                      <w:szCs w:val="26"/>
                      <w:lang w:val="fr-FR"/>
                    </w:rPr>
                    <w:t>+ do dòng điện chạy trong dây dẫn thẳng dài gây ra tại một điểm M.</w:t>
                  </w:r>
                </w:p>
                <w:p w14:paraId="07D29CF1" w14:textId="77777777" w:rsidR="00BE38D3" w:rsidRPr="00923E2E" w:rsidRDefault="00BE38D3" w:rsidP="00BE38D3">
                  <w:pPr>
                    <w:keepNext/>
                    <w:tabs>
                      <w:tab w:val="left" w:pos="360"/>
                    </w:tabs>
                    <w:spacing w:line="288" w:lineRule="auto"/>
                    <w:outlineLvl w:val="1"/>
                    <w:rPr>
                      <w:rFonts w:eastAsia="Times New Roman"/>
                      <w:iCs/>
                      <w:color w:val="auto"/>
                      <w:sz w:val="26"/>
                      <w:szCs w:val="26"/>
                      <w:lang w:val="fr-FR"/>
                    </w:rPr>
                  </w:pPr>
                  <w:r w:rsidRPr="00923E2E">
                    <w:rPr>
                      <w:rFonts w:eastAsia="Times New Roman"/>
                      <w:iCs/>
                      <w:color w:val="auto"/>
                      <w:sz w:val="26"/>
                      <w:szCs w:val="26"/>
                      <w:lang w:val="fr-FR"/>
                    </w:rPr>
                    <w:t>+ tại tâm O của dòng điện chạy trong dây dẫn tròn.</w:t>
                  </w:r>
                </w:p>
                <w:p w14:paraId="35DB7D2D" w14:textId="77777777" w:rsidR="00BE38D3" w:rsidRPr="00923E2E" w:rsidRDefault="00BE38D3" w:rsidP="00BE38D3">
                  <w:pPr>
                    <w:keepNext/>
                    <w:tabs>
                      <w:tab w:val="left" w:pos="360"/>
                    </w:tabs>
                    <w:spacing w:line="288" w:lineRule="auto"/>
                    <w:outlineLvl w:val="1"/>
                    <w:rPr>
                      <w:rFonts w:eastAsia="Times New Roman"/>
                      <w:iCs/>
                      <w:color w:val="auto"/>
                      <w:sz w:val="26"/>
                      <w:szCs w:val="26"/>
                      <w:lang w:val="fr-FR"/>
                    </w:rPr>
                  </w:pPr>
                  <w:r w:rsidRPr="00923E2E">
                    <w:rPr>
                      <w:rFonts w:eastAsia="Times New Roman"/>
                      <w:iCs/>
                      <w:color w:val="auto"/>
                      <w:sz w:val="26"/>
                      <w:szCs w:val="26"/>
                      <w:lang w:val="fr-FR"/>
                    </w:rPr>
                    <w:t>+ trong lòng ống dây hình trụ có dòng điện.</w:t>
                  </w:r>
                </w:p>
                <w:p w14:paraId="405E06F5" w14:textId="77777777" w:rsidR="00BE38D3" w:rsidRPr="00923E2E" w:rsidRDefault="00BE38D3" w:rsidP="00BE38D3">
                  <w:pPr>
                    <w:rPr>
                      <w:sz w:val="26"/>
                      <w:szCs w:val="26"/>
                      <w:lang w:val="fr-FR"/>
                    </w:rPr>
                  </w:pPr>
                  <w:r w:rsidRPr="00923E2E">
                    <w:rPr>
                      <w:sz w:val="26"/>
                      <w:szCs w:val="26"/>
                      <w:lang w:val="fr-FR"/>
                    </w:rPr>
                    <w:t>- Nắm được nội dung nguyên lí chồng chất từ trường.</w:t>
                  </w:r>
                </w:p>
                <w:p w14:paraId="723DB626" w14:textId="77777777" w:rsidR="00BE38D3" w:rsidRPr="00923E2E" w:rsidRDefault="00BE38D3" w:rsidP="00BE38D3">
                  <w:pPr>
                    <w:rPr>
                      <w:sz w:val="26"/>
                      <w:szCs w:val="26"/>
                      <w:lang w:val="fr-FR"/>
                    </w:rPr>
                  </w:pPr>
                  <w:r w:rsidRPr="00923E2E">
                    <w:rPr>
                      <w:sz w:val="26"/>
                      <w:szCs w:val="26"/>
                      <w:lang w:val="fr-FR"/>
                    </w:rPr>
                    <w:t xml:space="preserve">- Vẽ và tính được độ lớn của véc tơ cảm ứng từ tại một vị trí trong từ trường. </w:t>
                  </w:r>
                </w:p>
                <w:p w14:paraId="4481C524" w14:textId="77777777" w:rsidR="00BE38D3" w:rsidRPr="00923E2E" w:rsidRDefault="00BE38D3" w:rsidP="00BE38D3">
                  <w:pPr>
                    <w:jc w:val="both"/>
                    <w:rPr>
                      <w:sz w:val="26"/>
                      <w:szCs w:val="26"/>
                      <w:lang w:val="fr-FR"/>
                    </w:rPr>
                  </w:pPr>
                  <w:r w:rsidRPr="00923E2E">
                    <w:rPr>
                      <w:sz w:val="26"/>
                      <w:szCs w:val="26"/>
                      <w:lang w:val="fr-FR"/>
                    </w:rPr>
                    <w:t>- Vận dụng được nguyên lí chồng chất từ trường để giải các bài tập có  liên quan.</w:t>
                  </w:r>
                </w:p>
                <w:p w14:paraId="4174E14D" w14:textId="77777777" w:rsidR="00BE38D3" w:rsidRPr="00923E2E" w:rsidRDefault="00BE38D3"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3BF41E0A" w14:textId="77777777" w:rsidR="00BE38D3" w:rsidRPr="00923E2E" w:rsidRDefault="00BE38D3" w:rsidP="00BE38D3">
                  <w:pPr>
                    <w:jc w:val="both"/>
                    <w:rPr>
                      <w:b/>
                      <w:sz w:val="26"/>
                      <w:szCs w:val="26"/>
                    </w:rPr>
                  </w:pPr>
                  <w:r w:rsidRPr="00923E2E">
                    <w:rPr>
                      <w:b/>
                      <w:sz w:val="26"/>
                      <w:szCs w:val="26"/>
                    </w:rPr>
                    <w:lastRenderedPageBreak/>
                    <w:t>- Hình thức dạy học:</w:t>
                  </w:r>
                </w:p>
                <w:p w14:paraId="1F314206" w14:textId="77777777" w:rsidR="00BE38D3" w:rsidRPr="00923E2E" w:rsidRDefault="00BE38D3" w:rsidP="00BE38D3">
                  <w:pPr>
                    <w:jc w:val="both"/>
                    <w:rPr>
                      <w:sz w:val="26"/>
                      <w:szCs w:val="26"/>
                    </w:rPr>
                  </w:pPr>
                  <w:r w:rsidRPr="00923E2E">
                    <w:rPr>
                      <w:sz w:val="26"/>
                      <w:szCs w:val="26"/>
                    </w:rPr>
                    <w:t>+ Dạy học theo lớp</w:t>
                  </w:r>
                </w:p>
                <w:p w14:paraId="3FBE923B" w14:textId="77777777" w:rsidR="00BE38D3" w:rsidRPr="00923E2E" w:rsidRDefault="00BE38D3" w:rsidP="00BE38D3">
                  <w:pPr>
                    <w:jc w:val="both"/>
                    <w:rPr>
                      <w:sz w:val="26"/>
                      <w:szCs w:val="26"/>
                    </w:rPr>
                  </w:pPr>
                  <w:r w:rsidRPr="00923E2E">
                    <w:rPr>
                      <w:sz w:val="26"/>
                      <w:szCs w:val="26"/>
                    </w:rPr>
                    <w:t>+ Dạy học theo nhóm</w:t>
                  </w:r>
                </w:p>
                <w:p w14:paraId="0CFCC82A" w14:textId="77777777" w:rsidR="00BE38D3" w:rsidRPr="00923E2E" w:rsidRDefault="00BE38D3" w:rsidP="00BE38D3">
                  <w:pPr>
                    <w:jc w:val="both"/>
                    <w:rPr>
                      <w:sz w:val="26"/>
                      <w:szCs w:val="26"/>
                    </w:rPr>
                  </w:pPr>
                  <w:r w:rsidRPr="00923E2E">
                    <w:rPr>
                      <w:sz w:val="26"/>
                      <w:szCs w:val="26"/>
                    </w:rPr>
                    <w:t>+ Dạy học cá nhân</w:t>
                  </w:r>
                </w:p>
                <w:p w14:paraId="5897A7DB" w14:textId="77777777" w:rsidR="00BE38D3" w:rsidRPr="00923E2E" w:rsidRDefault="00BE38D3" w:rsidP="00BE38D3">
                  <w:pPr>
                    <w:jc w:val="both"/>
                    <w:rPr>
                      <w:i/>
                      <w:sz w:val="26"/>
                      <w:szCs w:val="26"/>
                    </w:rPr>
                  </w:pPr>
                  <w:r w:rsidRPr="00923E2E">
                    <w:rPr>
                      <w:i/>
                      <w:sz w:val="26"/>
                      <w:szCs w:val="26"/>
                    </w:rPr>
                    <w:t>(Có thể kết hợp các hình thức trên)</w:t>
                  </w:r>
                </w:p>
                <w:p w14:paraId="4D0F6A07" w14:textId="77777777" w:rsidR="00BE38D3" w:rsidRPr="00923E2E" w:rsidRDefault="00BE38D3" w:rsidP="00BE38D3">
                  <w:pPr>
                    <w:jc w:val="both"/>
                    <w:rPr>
                      <w:b/>
                      <w:sz w:val="26"/>
                      <w:szCs w:val="26"/>
                    </w:rPr>
                  </w:pPr>
                  <w:r w:rsidRPr="00923E2E">
                    <w:rPr>
                      <w:b/>
                      <w:sz w:val="26"/>
                      <w:szCs w:val="26"/>
                    </w:rPr>
                    <w:t xml:space="preserve">- Địa điểm: </w:t>
                  </w:r>
                </w:p>
                <w:p w14:paraId="636376D7" w14:textId="77777777" w:rsidR="00BE38D3" w:rsidRPr="00923E2E" w:rsidRDefault="00BE38D3"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79D3104F" w14:textId="77777777" w:rsidR="00BE38D3" w:rsidRPr="00923E2E" w:rsidRDefault="00BE38D3" w:rsidP="00BE38D3">
                  <w:pPr>
                    <w:tabs>
                      <w:tab w:val="left" w:pos="6190"/>
                    </w:tabs>
                    <w:rPr>
                      <w:b/>
                      <w:sz w:val="26"/>
                      <w:szCs w:val="26"/>
                      <w:lang w:val="nl-NL"/>
                    </w:rPr>
                  </w:pPr>
                  <w:r w:rsidRPr="00923E2E">
                    <w:rPr>
                      <w:b/>
                      <w:sz w:val="26"/>
                      <w:szCs w:val="26"/>
                      <w:lang w:val="nl-NL"/>
                    </w:rPr>
                    <w:t>Tích hợp cả 2 bài thành một chủ đề</w:t>
                  </w:r>
                </w:p>
                <w:p w14:paraId="3125B0B8" w14:textId="77777777" w:rsidR="00BE38D3" w:rsidRPr="00923E2E" w:rsidRDefault="00BE38D3" w:rsidP="00BE38D3">
                  <w:pPr>
                    <w:tabs>
                      <w:tab w:val="left" w:pos="6190"/>
                    </w:tabs>
                    <w:rPr>
                      <w:b/>
                      <w:sz w:val="26"/>
                      <w:szCs w:val="26"/>
                      <w:lang w:val="nl-NL"/>
                    </w:rPr>
                  </w:pPr>
                  <w:r w:rsidRPr="00923E2E">
                    <w:rPr>
                      <w:b/>
                      <w:sz w:val="26"/>
                      <w:szCs w:val="26"/>
                      <w:u w:val="single"/>
                      <w:lang w:val="nl-NL"/>
                    </w:rPr>
                    <w:t>Tiết 1</w:t>
                  </w:r>
                  <w:r w:rsidRPr="00923E2E">
                    <w:rPr>
                      <w:b/>
                      <w:sz w:val="26"/>
                      <w:szCs w:val="26"/>
                      <w:lang w:val="nl-NL"/>
                    </w:rPr>
                    <w:t xml:space="preserve">: </w:t>
                  </w:r>
                </w:p>
                <w:p w14:paraId="0DF94CCD" w14:textId="77777777" w:rsidR="00BE38D3" w:rsidRPr="00923E2E" w:rsidRDefault="00BE38D3" w:rsidP="00BE38D3">
                  <w:pPr>
                    <w:tabs>
                      <w:tab w:val="left" w:pos="6190"/>
                    </w:tabs>
                    <w:rPr>
                      <w:b/>
                      <w:sz w:val="26"/>
                      <w:szCs w:val="26"/>
                      <w:lang w:val="nl-NL"/>
                    </w:rPr>
                  </w:pPr>
                  <w:r w:rsidRPr="00923E2E">
                    <w:rPr>
                      <w:b/>
                      <w:sz w:val="26"/>
                      <w:szCs w:val="26"/>
                      <w:lang w:val="nl-NL"/>
                    </w:rPr>
                    <w:t>A. Lực từ. Cảm ứng từ</w:t>
                  </w:r>
                </w:p>
                <w:p w14:paraId="300412AA" w14:textId="5902991C" w:rsidR="00BE38D3" w:rsidRPr="00923E2E" w:rsidRDefault="00BE38D3" w:rsidP="00BE38D3">
                  <w:pPr>
                    <w:tabs>
                      <w:tab w:val="left" w:pos="6190"/>
                    </w:tabs>
                    <w:rPr>
                      <w:i/>
                      <w:color w:val="FF0000"/>
                      <w:sz w:val="26"/>
                      <w:szCs w:val="26"/>
                    </w:rPr>
                  </w:pPr>
                  <w:r w:rsidRPr="00923E2E">
                    <w:rPr>
                      <w:i/>
                      <w:color w:val="FF0000"/>
                      <w:sz w:val="26"/>
                      <w:szCs w:val="26"/>
                    </w:rPr>
                    <w:t>Các TN trong bài có thể thay bằng TN ảo.</w:t>
                  </w:r>
                </w:p>
                <w:p w14:paraId="274CD475" w14:textId="77777777" w:rsidR="00BE38D3" w:rsidRPr="00923E2E" w:rsidRDefault="00BE38D3" w:rsidP="00BE38D3">
                  <w:pPr>
                    <w:tabs>
                      <w:tab w:val="left" w:pos="6190"/>
                    </w:tabs>
                    <w:rPr>
                      <w:b/>
                      <w:i/>
                      <w:sz w:val="26"/>
                      <w:szCs w:val="26"/>
                      <w:lang w:val="nl-NL"/>
                    </w:rPr>
                  </w:pPr>
                </w:p>
                <w:p w14:paraId="497F5808" w14:textId="77777777" w:rsidR="00BE38D3" w:rsidRPr="00923E2E" w:rsidRDefault="00BE38D3" w:rsidP="00BE38D3">
                  <w:pPr>
                    <w:tabs>
                      <w:tab w:val="left" w:pos="6190"/>
                    </w:tabs>
                    <w:rPr>
                      <w:b/>
                      <w:sz w:val="26"/>
                      <w:szCs w:val="26"/>
                      <w:u w:val="single"/>
                      <w:lang w:val="nl-NL"/>
                    </w:rPr>
                  </w:pPr>
                  <w:r w:rsidRPr="00923E2E">
                    <w:rPr>
                      <w:b/>
                      <w:sz w:val="26"/>
                      <w:szCs w:val="26"/>
                      <w:u w:val="single"/>
                      <w:lang w:val="nl-NL"/>
                    </w:rPr>
                    <w:t xml:space="preserve">Tiết 2: </w:t>
                  </w:r>
                </w:p>
                <w:p w14:paraId="35610858" w14:textId="77777777" w:rsidR="00BE38D3" w:rsidRPr="00923E2E" w:rsidRDefault="00BE38D3" w:rsidP="00BE38D3">
                  <w:pPr>
                    <w:tabs>
                      <w:tab w:val="left" w:pos="6190"/>
                    </w:tabs>
                    <w:rPr>
                      <w:b/>
                      <w:sz w:val="26"/>
                      <w:szCs w:val="26"/>
                      <w:lang w:val="nl-NL"/>
                    </w:rPr>
                  </w:pPr>
                  <w:r w:rsidRPr="00923E2E">
                    <w:rPr>
                      <w:b/>
                      <w:sz w:val="26"/>
                      <w:szCs w:val="26"/>
                      <w:lang w:val="nl-NL"/>
                    </w:rPr>
                    <w:t>B. Từ trường của dòng điện chạy trong các dây dẫn có hình dạng đặc biệt.</w:t>
                  </w:r>
                </w:p>
                <w:p w14:paraId="53B8B265" w14:textId="77777777" w:rsidR="00DE6F81" w:rsidRDefault="00DE6F81" w:rsidP="00BE38D3">
                  <w:pPr>
                    <w:tabs>
                      <w:tab w:val="left" w:pos="6190"/>
                    </w:tabs>
                    <w:rPr>
                      <w:i/>
                      <w:color w:val="FF0000"/>
                      <w:sz w:val="26"/>
                      <w:szCs w:val="26"/>
                    </w:rPr>
                  </w:pPr>
                </w:p>
                <w:p w14:paraId="52372497" w14:textId="77777777" w:rsidR="00BE38D3" w:rsidRPr="00923E2E" w:rsidRDefault="00BE38D3" w:rsidP="00BE38D3">
                  <w:pPr>
                    <w:tabs>
                      <w:tab w:val="left" w:pos="6190"/>
                    </w:tabs>
                    <w:rPr>
                      <w:b/>
                      <w:sz w:val="26"/>
                      <w:szCs w:val="26"/>
                      <w:lang w:val="nl-NL"/>
                    </w:rPr>
                  </w:pPr>
                  <w:r w:rsidRPr="00923E2E">
                    <w:rPr>
                      <w:b/>
                      <w:sz w:val="26"/>
                      <w:szCs w:val="26"/>
                      <w:lang w:val="nl-NL"/>
                    </w:rPr>
                    <w:t>* Gợi ý phương pháp, kĩ thuật dạy học và đánh giá:</w:t>
                  </w:r>
                </w:p>
                <w:p w14:paraId="28839511" w14:textId="77777777" w:rsidR="00BE38D3" w:rsidRPr="00923E2E" w:rsidRDefault="00BE38D3" w:rsidP="00BE38D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w:t>
                  </w:r>
                  <w:r w:rsidRPr="00923E2E">
                    <w:rPr>
                      <w:i/>
                      <w:sz w:val="26"/>
                      <w:szCs w:val="26"/>
                      <w:lang w:val="nl-NL"/>
                    </w:rPr>
                    <w:lastRenderedPageBreak/>
                    <w:t xml:space="preserve">hoạt động luyện tập); </w:t>
                  </w:r>
                  <w:r w:rsidRPr="00923E2E">
                    <w:rPr>
                      <w:b/>
                      <w:i/>
                      <w:sz w:val="26"/>
                      <w:szCs w:val="26"/>
                      <w:lang w:val="nl-NL"/>
                    </w:rPr>
                    <w:t>pp lớp học đảo ngược</w:t>
                  </w:r>
                  <w:r w:rsidRPr="00923E2E">
                    <w:rPr>
                      <w:b/>
                      <w:i/>
                      <w:sz w:val="26"/>
                      <w:szCs w:val="26"/>
                      <w:lang w:val="vi-VN"/>
                    </w:rPr>
                    <w:t>, ...</w:t>
                  </w:r>
                </w:p>
                <w:p w14:paraId="5AFA6958" w14:textId="77777777" w:rsidR="00BE38D3" w:rsidRPr="00923E2E" w:rsidRDefault="00BE38D3"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53A82956" w14:textId="77777777" w:rsidR="00BE38D3" w:rsidRPr="00923E2E" w:rsidRDefault="00BE38D3"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7546B64F" w14:textId="77777777" w:rsidR="00BE38D3" w:rsidRPr="00923E2E" w:rsidRDefault="00BE38D3"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34CCEE62" w14:textId="77777777" w:rsidR="00BE38D3" w:rsidRPr="00923E2E" w:rsidRDefault="00BE38D3" w:rsidP="00BE38D3">
                  <w:pPr>
                    <w:rPr>
                      <w:sz w:val="26"/>
                      <w:szCs w:val="26"/>
                    </w:rPr>
                  </w:pPr>
                  <w:r w:rsidRPr="00923E2E">
                    <w:rPr>
                      <w:b/>
                      <w:sz w:val="26"/>
                      <w:szCs w:val="26"/>
                      <w:lang w:val="nl-NL"/>
                    </w:rPr>
                    <w:t>* Giao nhiệm vụ chuẩn bị cho tiết học tới.</w:t>
                  </w:r>
                </w:p>
                <w:p w14:paraId="34E1FED8" w14:textId="77777777" w:rsidR="00BE38D3" w:rsidRPr="00923E2E" w:rsidRDefault="00BE38D3" w:rsidP="00BE38D3">
                  <w:pPr>
                    <w:jc w:val="both"/>
                    <w:rPr>
                      <w:sz w:val="26"/>
                      <w:szCs w:val="26"/>
                    </w:rPr>
                  </w:pPr>
                </w:p>
              </w:tc>
            </w:tr>
            <w:tr w:rsidR="00EB1DB7" w:rsidRPr="00923E2E" w14:paraId="15810385" w14:textId="77777777" w:rsidTr="00E07D10">
              <w:tc>
                <w:tcPr>
                  <w:tcW w:w="247" w:type="pct"/>
                  <w:tcBorders>
                    <w:top w:val="single" w:sz="4" w:space="0" w:color="auto"/>
                    <w:left w:val="single" w:sz="4" w:space="0" w:color="auto"/>
                    <w:bottom w:val="single" w:sz="4" w:space="0" w:color="auto"/>
                    <w:right w:val="single" w:sz="4" w:space="0" w:color="auto"/>
                  </w:tcBorders>
                </w:tcPr>
                <w:p w14:paraId="420B200D" w14:textId="19D324DD" w:rsidR="00EB1DB7" w:rsidRPr="00923E2E" w:rsidRDefault="009F6BEC" w:rsidP="00BE38D3">
                  <w:pPr>
                    <w:jc w:val="center"/>
                    <w:rPr>
                      <w:sz w:val="26"/>
                      <w:szCs w:val="26"/>
                    </w:rPr>
                  </w:pPr>
                  <w:r>
                    <w:rPr>
                      <w:sz w:val="26"/>
                      <w:szCs w:val="26"/>
                    </w:rPr>
                    <w:lastRenderedPageBreak/>
                    <w:t>3</w:t>
                  </w:r>
                </w:p>
              </w:tc>
              <w:tc>
                <w:tcPr>
                  <w:tcW w:w="648" w:type="pct"/>
                  <w:tcBorders>
                    <w:top w:val="single" w:sz="4" w:space="0" w:color="auto"/>
                    <w:left w:val="single" w:sz="4" w:space="0" w:color="auto"/>
                    <w:bottom w:val="single" w:sz="4" w:space="0" w:color="auto"/>
                    <w:right w:val="single" w:sz="4" w:space="0" w:color="auto"/>
                  </w:tcBorders>
                </w:tcPr>
                <w:p w14:paraId="59B8590D" w14:textId="77777777" w:rsidR="00EB1DB7" w:rsidRPr="00E07D10" w:rsidRDefault="00EB1DB7" w:rsidP="00E07D10">
                  <w:pPr>
                    <w:rPr>
                      <w:b/>
                      <w:bCs/>
                      <w:iCs/>
                      <w:color w:val="0000FF"/>
                      <w:sz w:val="26"/>
                      <w:szCs w:val="26"/>
                    </w:rPr>
                  </w:pPr>
                  <w:r w:rsidRPr="00E07D10">
                    <w:rPr>
                      <w:b/>
                      <w:bCs/>
                      <w:iCs/>
                      <w:color w:val="0000FF"/>
                      <w:sz w:val="26"/>
                      <w:szCs w:val="26"/>
                    </w:rPr>
                    <w:t>Bài tập</w:t>
                  </w:r>
                </w:p>
                <w:p w14:paraId="16F503B1" w14:textId="791ADD70" w:rsidR="00EB1DB7" w:rsidRPr="00D64F5A" w:rsidRDefault="00EB1DB7" w:rsidP="00E07D10">
                  <w:pPr>
                    <w:rPr>
                      <w:bCs/>
                      <w:iCs/>
                      <w:color w:val="0000FF"/>
                      <w:sz w:val="26"/>
                      <w:szCs w:val="26"/>
                    </w:rPr>
                  </w:pPr>
                  <w:r w:rsidRPr="00D64F5A">
                    <w:rPr>
                      <w:bCs/>
                      <w:iCs/>
                      <w:color w:val="0000FF"/>
                      <w:sz w:val="26"/>
                      <w:szCs w:val="26"/>
                    </w:rPr>
                    <w:t>Lực từ cảm ứng từ</w:t>
                  </w:r>
                  <w:r w:rsidR="00D64F5A">
                    <w:rPr>
                      <w:bCs/>
                      <w:iCs/>
                      <w:color w:val="0000FF"/>
                      <w:sz w:val="26"/>
                      <w:szCs w:val="26"/>
                    </w:rPr>
                    <w:t>.</w:t>
                  </w:r>
                </w:p>
                <w:p w14:paraId="3FD97CAC" w14:textId="77777777" w:rsidR="00EB1DB7" w:rsidRPr="00923E2E" w:rsidRDefault="00EB1DB7" w:rsidP="00BE38D3">
                  <w:pPr>
                    <w:jc w:val="both"/>
                    <w:rPr>
                      <w:b/>
                      <w:bCs/>
                      <w:iCs/>
                      <w:color w:val="FF0000"/>
                      <w:sz w:val="26"/>
                      <w:szCs w:val="26"/>
                    </w:rPr>
                  </w:pPr>
                </w:p>
              </w:tc>
              <w:tc>
                <w:tcPr>
                  <w:tcW w:w="256" w:type="pct"/>
                  <w:tcBorders>
                    <w:top w:val="single" w:sz="4" w:space="0" w:color="auto"/>
                    <w:left w:val="single" w:sz="4" w:space="0" w:color="auto"/>
                    <w:bottom w:val="single" w:sz="4" w:space="0" w:color="auto"/>
                    <w:right w:val="single" w:sz="4" w:space="0" w:color="auto"/>
                  </w:tcBorders>
                </w:tcPr>
                <w:p w14:paraId="1590A62F" w14:textId="716B347B" w:rsidR="00EB1DB7" w:rsidRPr="00923E2E" w:rsidRDefault="00EB1DB7" w:rsidP="00EB1DB7">
                  <w:pPr>
                    <w:jc w:val="center"/>
                    <w:rPr>
                      <w:sz w:val="26"/>
                      <w:szCs w:val="26"/>
                    </w:rPr>
                  </w:pPr>
                  <w:r>
                    <w:rPr>
                      <w:sz w:val="26"/>
                      <w:szCs w:val="26"/>
                    </w:rPr>
                    <w:t>1</w:t>
                  </w:r>
                </w:p>
              </w:tc>
              <w:tc>
                <w:tcPr>
                  <w:tcW w:w="286" w:type="pct"/>
                  <w:gridSpan w:val="2"/>
                  <w:tcBorders>
                    <w:top w:val="single" w:sz="4" w:space="0" w:color="auto"/>
                    <w:left w:val="single" w:sz="4" w:space="0" w:color="auto"/>
                    <w:bottom w:val="single" w:sz="4" w:space="0" w:color="auto"/>
                    <w:right w:val="single" w:sz="4" w:space="0" w:color="auto"/>
                  </w:tcBorders>
                </w:tcPr>
                <w:p w14:paraId="6944086D" w14:textId="38C93C8F" w:rsidR="00EB1DB7" w:rsidRPr="00923E2E" w:rsidRDefault="00EB1DB7" w:rsidP="00BE38D3">
                  <w:pPr>
                    <w:jc w:val="both"/>
                    <w:rPr>
                      <w:sz w:val="26"/>
                      <w:szCs w:val="26"/>
                    </w:rPr>
                  </w:pPr>
                  <w:r>
                    <w:rPr>
                      <w:sz w:val="26"/>
                      <w:szCs w:val="26"/>
                    </w:rPr>
                    <w:t>TC19</w:t>
                  </w:r>
                </w:p>
              </w:tc>
              <w:tc>
                <w:tcPr>
                  <w:tcW w:w="1147" w:type="pct"/>
                  <w:tcBorders>
                    <w:top w:val="single" w:sz="4" w:space="0" w:color="auto"/>
                    <w:left w:val="single" w:sz="4" w:space="0" w:color="auto"/>
                    <w:bottom w:val="single" w:sz="4" w:space="0" w:color="auto"/>
                    <w:right w:val="single" w:sz="4" w:space="0" w:color="auto"/>
                  </w:tcBorders>
                </w:tcPr>
                <w:p w14:paraId="74F5130D" w14:textId="50A16605" w:rsidR="00EB1DB7" w:rsidRPr="00E07D10" w:rsidRDefault="00EB1DB7" w:rsidP="00E07D10">
                  <w:pPr>
                    <w:jc w:val="both"/>
                    <w:rPr>
                      <w:sz w:val="26"/>
                      <w:szCs w:val="26"/>
                    </w:rPr>
                  </w:pPr>
                  <w:r w:rsidRPr="00E07D10">
                    <w:rPr>
                      <w:sz w:val="26"/>
                      <w:szCs w:val="26"/>
                    </w:rPr>
                    <w:t>- Vận dụng các kiến thức về từ trường, lực  từ và cảm ứng từ để giả</w:t>
                  </w:r>
                  <w:r>
                    <w:rPr>
                      <w:sz w:val="26"/>
                      <w:szCs w:val="26"/>
                    </w:rPr>
                    <w:t>i các BT</w:t>
                  </w:r>
                  <w:r w:rsidRPr="00E07D10">
                    <w:rPr>
                      <w:sz w:val="26"/>
                      <w:szCs w:val="26"/>
                    </w:rPr>
                    <w:t xml:space="preserve"> trắc nghiệm và tự luận</w:t>
                  </w:r>
                  <w:r>
                    <w:rPr>
                      <w:sz w:val="26"/>
                      <w:szCs w:val="26"/>
                    </w:rPr>
                    <w:t>.</w:t>
                  </w:r>
                </w:p>
                <w:p w14:paraId="72043601" w14:textId="77777777" w:rsidR="00EB1DB7" w:rsidRPr="00E07D10" w:rsidRDefault="00EB1DB7" w:rsidP="00E07D10">
                  <w:pPr>
                    <w:jc w:val="both"/>
                    <w:rPr>
                      <w:sz w:val="26"/>
                      <w:szCs w:val="26"/>
                      <w:lang w:val="fr-FR"/>
                    </w:rPr>
                  </w:pPr>
                </w:p>
              </w:tc>
              <w:tc>
                <w:tcPr>
                  <w:tcW w:w="648" w:type="pct"/>
                  <w:tcBorders>
                    <w:top w:val="single" w:sz="4" w:space="0" w:color="auto"/>
                    <w:left w:val="single" w:sz="4" w:space="0" w:color="auto"/>
                    <w:bottom w:val="single" w:sz="4" w:space="0" w:color="auto"/>
                    <w:right w:val="single" w:sz="4" w:space="0" w:color="auto"/>
                  </w:tcBorders>
                </w:tcPr>
                <w:p w14:paraId="6E2C4D12" w14:textId="77777777" w:rsidR="00EB1DB7" w:rsidRPr="00923E2E" w:rsidRDefault="00EB1DB7" w:rsidP="0086407C">
                  <w:pPr>
                    <w:jc w:val="both"/>
                    <w:rPr>
                      <w:b/>
                      <w:sz w:val="26"/>
                      <w:szCs w:val="26"/>
                    </w:rPr>
                  </w:pPr>
                  <w:r w:rsidRPr="00923E2E">
                    <w:rPr>
                      <w:b/>
                      <w:sz w:val="26"/>
                      <w:szCs w:val="26"/>
                    </w:rPr>
                    <w:t>- Hình thức dạy học</w:t>
                  </w:r>
                  <w:r>
                    <w:rPr>
                      <w:b/>
                      <w:sz w:val="26"/>
                      <w:szCs w:val="26"/>
                    </w:rPr>
                    <w:t>: [1]</w:t>
                  </w:r>
                </w:p>
                <w:p w14:paraId="3495ADC4" w14:textId="77777777" w:rsidR="00EB1DB7" w:rsidRDefault="00EB1DB7" w:rsidP="0086407C">
                  <w:pPr>
                    <w:rPr>
                      <w:b/>
                      <w:sz w:val="26"/>
                      <w:szCs w:val="26"/>
                    </w:rPr>
                  </w:pPr>
                </w:p>
                <w:p w14:paraId="6D380633" w14:textId="77777777" w:rsidR="00EB1DB7" w:rsidRPr="00923E2E" w:rsidRDefault="00EB1DB7"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2698C099" w14:textId="77777777" w:rsidR="00EB1DB7" w:rsidRPr="00923E2E" w:rsidRDefault="00EB1DB7"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03CE1805"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147C1DE2"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78932510"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4001DF55"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22E197C6"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4D216734" w14:textId="77777777" w:rsidR="00EB1DB7" w:rsidRPr="00923E2E" w:rsidRDefault="00EB1DB7" w:rsidP="00BE38D3">
                  <w:pPr>
                    <w:tabs>
                      <w:tab w:val="left" w:pos="6190"/>
                    </w:tabs>
                    <w:rPr>
                      <w:b/>
                      <w:i/>
                      <w:sz w:val="26"/>
                      <w:szCs w:val="26"/>
                      <w:lang w:val="nl-NL"/>
                    </w:rPr>
                  </w:pPr>
                </w:p>
              </w:tc>
            </w:tr>
            <w:tr w:rsidR="00EB1DB7" w:rsidRPr="00923E2E" w14:paraId="19BD7008"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0CF83A7A" w14:textId="4EF91B70" w:rsidR="00EB1DB7" w:rsidRPr="00923E2E" w:rsidRDefault="009F6BEC" w:rsidP="00BE38D3">
                  <w:pPr>
                    <w:jc w:val="center"/>
                    <w:rPr>
                      <w:sz w:val="26"/>
                      <w:szCs w:val="26"/>
                    </w:rPr>
                  </w:pPr>
                  <w:r>
                    <w:rPr>
                      <w:sz w:val="26"/>
                      <w:szCs w:val="26"/>
                    </w:rPr>
                    <w:lastRenderedPageBreak/>
                    <w:t>4</w:t>
                  </w:r>
                </w:p>
              </w:tc>
              <w:tc>
                <w:tcPr>
                  <w:tcW w:w="648" w:type="pct"/>
                  <w:tcBorders>
                    <w:top w:val="single" w:sz="4" w:space="0" w:color="auto"/>
                    <w:left w:val="single" w:sz="4" w:space="0" w:color="auto"/>
                    <w:bottom w:val="single" w:sz="4" w:space="0" w:color="auto"/>
                    <w:right w:val="single" w:sz="4" w:space="0" w:color="auto"/>
                  </w:tcBorders>
                  <w:hideMark/>
                </w:tcPr>
                <w:p w14:paraId="29E7FF30" w14:textId="1170BFB0" w:rsidR="00EB1DB7" w:rsidRDefault="00EB1DB7" w:rsidP="00BE38D3">
                  <w:pPr>
                    <w:jc w:val="both"/>
                    <w:rPr>
                      <w:b/>
                      <w:bCs/>
                      <w:iCs/>
                      <w:color w:val="FF0000"/>
                      <w:sz w:val="26"/>
                      <w:szCs w:val="26"/>
                    </w:rPr>
                  </w:pPr>
                  <w:r w:rsidRPr="00923E2E">
                    <w:rPr>
                      <w:b/>
                      <w:bCs/>
                      <w:iCs/>
                      <w:color w:val="FF0000"/>
                      <w:sz w:val="26"/>
                      <w:szCs w:val="26"/>
                    </w:rPr>
                    <w:t>Bài tập</w:t>
                  </w:r>
                </w:p>
                <w:p w14:paraId="2D768985" w14:textId="77777777" w:rsidR="00EB1DB7" w:rsidRPr="00E07D10" w:rsidRDefault="00EB1DB7" w:rsidP="00E07D10">
                  <w:pPr>
                    <w:rPr>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44359600" w14:textId="77777777" w:rsidR="00EB1DB7" w:rsidRPr="00923E2E" w:rsidRDefault="00EB1DB7"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56C8555E" w14:textId="77777777" w:rsidR="00EB1DB7" w:rsidRPr="00923E2E" w:rsidRDefault="00EB1DB7" w:rsidP="00BE38D3">
                  <w:pPr>
                    <w:jc w:val="both"/>
                    <w:rPr>
                      <w:sz w:val="26"/>
                      <w:szCs w:val="26"/>
                    </w:rPr>
                  </w:pPr>
                  <w:r w:rsidRPr="00923E2E">
                    <w:rPr>
                      <w:sz w:val="26"/>
                      <w:szCs w:val="26"/>
                    </w:rPr>
                    <w:t>40</w:t>
                  </w:r>
                </w:p>
              </w:tc>
              <w:tc>
                <w:tcPr>
                  <w:tcW w:w="1147" w:type="pct"/>
                  <w:tcBorders>
                    <w:top w:val="single" w:sz="4" w:space="0" w:color="auto"/>
                    <w:left w:val="single" w:sz="4" w:space="0" w:color="auto"/>
                    <w:bottom w:val="single" w:sz="4" w:space="0" w:color="auto"/>
                    <w:right w:val="single" w:sz="4" w:space="0" w:color="auto"/>
                  </w:tcBorders>
                  <w:hideMark/>
                </w:tcPr>
                <w:p w14:paraId="5E7FC90B" w14:textId="77777777" w:rsidR="00EB1DB7" w:rsidRPr="00923E2E" w:rsidRDefault="00EB1DB7" w:rsidP="00BE38D3">
                  <w:pPr>
                    <w:tabs>
                      <w:tab w:val="left" w:pos="342"/>
                    </w:tabs>
                    <w:rPr>
                      <w:sz w:val="26"/>
                      <w:szCs w:val="26"/>
                      <w:lang w:val="fr-FR"/>
                    </w:rPr>
                  </w:pPr>
                  <w:r w:rsidRPr="00923E2E">
                    <w:rPr>
                      <w:sz w:val="26"/>
                      <w:szCs w:val="26"/>
                      <w:lang w:val="fr-FR"/>
                    </w:rPr>
                    <w:t xml:space="preserve">- Khắc sâu các kiến thức : </w:t>
                  </w:r>
                </w:p>
                <w:p w14:paraId="6750994A" w14:textId="77777777" w:rsidR="00EB1DB7" w:rsidRPr="00923E2E" w:rsidRDefault="00EB1DB7" w:rsidP="00BE38D3">
                  <w:pPr>
                    <w:tabs>
                      <w:tab w:val="left" w:pos="342"/>
                    </w:tabs>
                    <w:rPr>
                      <w:sz w:val="26"/>
                      <w:szCs w:val="26"/>
                      <w:lang w:val="fr-FR"/>
                    </w:rPr>
                  </w:pPr>
                  <w:r w:rsidRPr="00923E2E">
                    <w:rPr>
                      <w:sz w:val="26"/>
                      <w:szCs w:val="26"/>
                      <w:lang w:val="fr-FR"/>
                    </w:rPr>
                    <w:t>+ Khái niệm về từ trường, từ trường đều, cảm ứng từ, đường sức từ.</w:t>
                  </w:r>
                </w:p>
                <w:p w14:paraId="1A15941C" w14:textId="77777777" w:rsidR="00EB1DB7" w:rsidRPr="00923E2E" w:rsidRDefault="00EB1DB7" w:rsidP="00BE38D3">
                  <w:pPr>
                    <w:tabs>
                      <w:tab w:val="left" w:pos="342"/>
                    </w:tabs>
                    <w:rPr>
                      <w:sz w:val="26"/>
                      <w:szCs w:val="26"/>
                      <w:lang w:val="fr-FR"/>
                    </w:rPr>
                  </w:pPr>
                  <w:r w:rsidRPr="00923E2E">
                    <w:rPr>
                      <w:sz w:val="26"/>
                      <w:szCs w:val="26"/>
                      <w:lang w:val="fr-FR"/>
                    </w:rPr>
                    <w:t xml:space="preserve">+ Hình dạng, chiều đường cảm ứng từ; </w:t>
                  </w:r>
                </w:p>
                <w:p w14:paraId="48DFC30C" w14:textId="77777777" w:rsidR="00EB1DB7" w:rsidRPr="00923E2E" w:rsidRDefault="00EB1DB7" w:rsidP="00BE38D3">
                  <w:pPr>
                    <w:tabs>
                      <w:tab w:val="left" w:pos="342"/>
                    </w:tabs>
                    <w:rPr>
                      <w:sz w:val="26"/>
                      <w:szCs w:val="26"/>
                      <w:lang w:val="fr-FR"/>
                    </w:rPr>
                  </w:pPr>
                  <w:r w:rsidRPr="00923E2E">
                    <w:rPr>
                      <w:sz w:val="26"/>
                      <w:szCs w:val="26"/>
                      <w:lang w:val="fr-FR"/>
                    </w:rPr>
                    <w:t>+ Đặc trưng về phương, chiều và biểu thức tính độ lớn của lực từ, cảm ứng từ.</w:t>
                  </w:r>
                </w:p>
                <w:p w14:paraId="4B4A8B22" w14:textId="1D1B14A6" w:rsidR="00EB1DB7" w:rsidRPr="00923E2E" w:rsidRDefault="00EB1DB7" w:rsidP="00BE38D3">
                  <w:pPr>
                    <w:tabs>
                      <w:tab w:val="left" w:pos="342"/>
                    </w:tabs>
                    <w:rPr>
                      <w:sz w:val="26"/>
                      <w:szCs w:val="26"/>
                      <w:lang w:val="fr-FR"/>
                    </w:rPr>
                  </w:pPr>
                  <w:r w:rsidRPr="00923E2E">
                    <w:rPr>
                      <w:sz w:val="26"/>
                      <w:szCs w:val="26"/>
                      <w:lang w:val="fr-FR"/>
                    </w:rPr>
                    <w:t>- Biểu diễn được véc tơ cảm ứng từ trong từ trường của dòng điện chạy trong dây dẫn có dạ</w:t>
                  </w:r>
                  <w:r>
                    <w:rPr>
                      <w:sz w:val="26"/>
                      <w:szCs w:val="26"/>
                      <w:lang w:val="fr-FR"/>
                    </w:rPr>
                    <w:t>ng đ</w:t>
                  </w:r>
                  <w:r w:rsidRPr="00923E2E">
                    <w:rPr>
                      <w:sz w:val="26"/>
                      <w:szCs w:val="26"/>
                      <w:lang w:val="fr-FR"/>
                    </w:rPr>
                    <w:t>ặc biệt gây ra.</w:t>
                  </w:r>
                </w:p>
                <w:p w14:paraId="05C88726" w14:textId="77777777" w:rsidR="00EB1DB7" w:rsidRPr="00923E2E" w:rsidRDefault="00EB1DB7" w:rsidP="00BE38D3">
                  <w:pPr>
                    <w:tabs>
                      <w:tab w:val="left" w:pos="342"/>
                    </w:tabs>
                    <w:rPr>
                      <w:sz w:val="26"/>
                      <w:szCs w:val="26"/>
                      <w:lang w:val="fr-FR"/>
                    </w:rPr>
                  </w:pPr>
                  <w:r w:rsidRPr="00923E2E">
                    <w:rPr>
                      <w:sz w:val="26"/>
                      <w:szCs w:val="26"/>
                      <w:lang w:val="fr-FR"/>
                    </w:rPr>
                    <w:t>- Thực hiện được các câu hỏi trắc nghiệm có liên quan đến từ trường, đường sức từ, cảm ứng từ và lực từ.</w:t>
                  </w:r>
                </w:p>
                <w:p w14:paraId="78F57094" w14:textId="77777777" w:rsidR="00EB1DB7" w:rsidRPr="00923E2E" w:rsidRDefault="00EB1DB7" w:rsidP="00BE38D3">
                  <w:pPr>
                    <w:jc w:val="both"/>
                    <w:rPr>
                      <w:sz w:val="26"/>
                      <w:szCs w:val="26"/>
                      <w:lang w:val="vi-VN"/>
                    </w:rPr>
                  </w:pPr>
                  <w:r w:rsidRPr="00923E2E">
                    <w:rPr>
                      <w:sz w:val="26"/>
                      <w:szCs w:val="26"/>
                      <w:lang w:val="fr-FR"/>
                    </w:rPr>
                    <w:t>- Vận dụng được nguyên lí chồng chất từ trường để giải các BT có liên quan.</w:t>
                  </w:r>
                </w:p>
              </w:tc>
              <w:tc>
                <w:tcPr>
                  <w:tcW w:w="648" w:type="pct"/>
                  <w:tcBorders>
                    <w:top w:val="single" w:sz="4" w:space="0" w:color="auto"/>
                    <w:left w:val="single" w:sz="4" w:space="0" w:color="auto"/>
                    <w:bottom w:val="single" w:sz="4" w:space="0" w:color="auto"/>
                    <w:right w:val="single" w:sz="4" w:space="0" w:color="auto"/>
                  </w:tcBorders>
                  <w:hideMark/>
                </w:tcPr>
                <w:p w14:paraId="7AECCB4F" w14:textId="77777777" w:rsidR="00EB1DB7" w:rsidRPr="00923E2E" w:rsidRDefault="00EB1DB7" w:rsidP="00BE38D3">
                  <w:pPr>
                    <w:jc w:val="both"/>
                    <w:rPr>
                      <w:b/>
                      <w:sz w:val="26"/>
                      <w:szCs w:val="26"/>
                    </w:rPr>
                  </w:pPr>
                  <w:r w:rsidRPr="00923E2E">
                    <w:rPr>
                      <w:b/>
                      <w:sz w:val="26"/>
                      <w:szCs w:val="26"/>
                    </w:rPr>
                    <w:t>- Hình thức dạy học:</w:t>
                  </w:r>
                </w:p>
                <w:p w14:paraId="6940851E" w14:textId="77777777" w:rsidR="00EB1DB7" w:rsidRPr="00923E2E" w:rsidRDefault="00EB1DB7" w:rsidP="00BE38D3">
                  <w:pPr>
                    <w:jc w:val="both"/>
                    <w:rPr>
                      <w:sz w:val="26"/>
                      <w:szCs w:val="26"/>
                    </w:rPr>
                  </w:pPr>
                  <w:r w:rsidRPr="00923E2E">
                    <w:rPr>
                      <w:sz w:val="26"/>
                      <w:szCs w:val="26"/>
                    </w:rPr>
                    <w:t>+ Dạy học theo lớp</w:t>
                  </w:r>
                </w:p>
                <w:p w14:paraId="6B3FADA2" w14:textId="77777777" w:rsidR="00EB1DB7" w:rsidRPr="00923E2E" w:rsidRDefault="00EB1DB7" w:rsidP="00BE38D3">
                  <w:pPr>
                    <w:jc w:val="both"/>
                    <w:rPr>
                      <w:sz w:val="26"/>
                      <w:szCs w:val="26"/>
                    </w:rPr>
                  </w:pPr>
                  <w:r w:rsidRPr="00923E2E">
                    <w:rPr>
                      <w:sz w:val="26"/>
                      <w:szCs w:val="26"/>
                    </w:rPr>
                    <w:t>+ Dạy học theo nhóm</w:t>
                  </w:r>
                </w:p>
                <w:p w14:paraId="04F5029C" w14:textId="77777777" w:rsidR="00EB1DB7" w:rsidRPr="00923E2E" w:rsidRDefault="00EB1DB7" w:rsidP="00BE38D3">
                  <w:pPr>
                    <w:jc w:val="both"/>
                    <w:rPr>
                      <w:sz w:val="26"/>
                      <w:szCs w:val="26"/>
                    </w:rPr>
                  </w:pPr>
                  <w:r w:rsidRPr="00923E2E">
                    <w:rPr>
                      <w:sz w:val="26"/>
                      <w:szCs w:val="26"/>
                    </w:rPr>
                    <w:t>+ Dạy học cá nhân</w:t>
                  </w:r>
                </w:p>
                <w:p w14:paraId="4671DDBC" w14:textId="77777777" w:rsidR="00EB1DB7" w:rsidRPr="00923E2E" w:rsidRDefault="00EB1DB7" w:rsidP="00BE38D3">
                  <w:pPr>
                    <w:jc w:val="both"/>
                    <w:rPr>
                      <w:i/>
                      <w:sz w:val="26"/>
                      <w:szCs w:val="26"/>
                    </w:rPr>
                  </w:pPr>
                  <w:r w:rsidRPr="00923E2E">
                    <w:rPr>
                      <w:i/>
                      <w:sz w:val="26"/>
                      <w:szCs w:val="26"/>
                    </w:rPr>
                    <w:t>(Có thể kết hợp các hình thức trên)</w:t>
                  </w:r>
                </w:p>
                <w:p w14:paraId="19543E94" w14:textId="77777777" w:rsidR="00EB1DB7" w:rsidRPr="00923E2E" w:rsidRDefault="00EB1DB7" w:rsidP="00BE38D3">
                  <w:pPr>
                    <w:jc w:val="both"/>
                    <w:rPr>
                      <w:b/>
                      <w:sz w:val="26"/>
                      <w:szCs w:val="26"/>
                    </w:rPr>
                  </w:pPr>
                  <w:r w:rsidRPr="00923E2E">
                    <w:rPr>
                      <w:b/>
                      <w:sz w:val="26"/>
                      <w:szCs w:val="26"/>
                    </w:rPr>
                    <w:t xml:space="preserve">- Địa điểm: </w:t>
                  </w:r>
                </w:p>
                <w:p w14:paraId="4FF17FF8" w14:textId="77777777" w:rsidR="00EB1DB7" w:rsidRPr="00923E2E" w:rsidRDefault="00EB1DB7" w:rsidP="00BE38D3">
                  <w:pPr>
                    <w:jc w:val="both"/>
                    <w:rPr>
                      <w:b/>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hideMark/>
                </w:tcPr>
                <w:p w14:paraId="7EC71C84" w14:textId="77777777" w:rsidR="00EB1DB7" w:rsidRPr="00923E2E" w:rsidRDefault="00EB1DB7" w:rsidP="00BE38D3">
                  <w:pPr>
                    <w:tabs>
                      <w:tab w:val="left" w:pos="6190"/>
                    </w:tabs>
                    <w:rPr>
                      <w:b/>
                      <w:i/>
                      <w:sz w:val="26"/>
                      <w:szCs w:val="26"/>
                      <w:lang w:val="nl-NL"/>
                    </w:rPr>
                  </w:pPr>
                  <w:r w:rsidRPr="00923E2E">
                    <w:rPr>
                      <w:b/>
                      <w:i/>
                      <w:sz w:val="26"/>
                      <w:szCs w:val="26"/>
                      <w:lang w:val="nl-NL"/>
                    </w:rPr>
                    <w:t>Nội dung</w:t>
                  </w:r>
                </w:p>
                <w:p w14:paraId="379DE279" w14:textId="77777777" w:rsidR="00EB1DB7" w:rsidRPr="00923E2E" w:rsidRDefault="00EB1DB7" w:rsidP="00BE38D3">
                  <w:pPr>
                    <w:tabs>
                      <w:tab w:val="left" w:pos="6190"/>
                    </w:tabs>
                    <w:rPr>
                      <w:b/>
                      <w:i/>
                      <w:sz w:val="26"/>
                      <w:szCs w:val="26"/>
                      <w:lang w:val="nl-NL"/>
                    </w:rPr>
                  </w:pPr>
                  <w:r w:rsidRPr="00923E2E">
                    <w:rPr>
                      <w:b/>
                      <w:i/>
                      <w:sz w:val="26"/>
                      <w:szCs w:val="26"/>
                      <w:lang w:val="nl-NL"/>
                    </w:rPr>
                    <w:t xml:space="preserve">- Hệ thống lí thuyết </w:t>
                  </w:r>
                </w:p>
                <w:p w14:paraId="3F0612CD" w14:textId="77777777" w:rsidR="00EB1DB7" w:rsidRPr="00923E2E" w:rsidRDefault="00EB1DB7" w:rsidP="00BE38D3">
                  <w:pPr>
                    <w:tabs>
                      <w:tab w:val="left" w:pos="6190"/>
                    </w:tabs>
                    <w:rPr>
                      <w:b/>
                      <w:i/>
                      <w:sz w:val="26"/>
                      <w:szCs w:val="26"/>
                      <w:lang w:val="nl-NL"/>
                    </w:rPr>
                  </w:pPr>
                  <w:r w:rsidRPr="00923E2E">
                    <w:rPr>
                      <w:b/>
                      <w:i/>
                      <w:sz w:val="26"/>
                      <w:szCs w:val="26"/>
                      <w:lang w:val="nl-NL"/>
                    </w:rPr>
                    <w:t>- Giải bài tập</w:t>
                  </w:r>
                </w:p>
                <w:p w14:paraId="670C09F4" w14:textId="77777777" w:rsidR="00EB1DB7" w:rsidRPr="00923E2E" w:rsidRDefault="00EB1DB7" w:rsidP="00BE38D3">
                  <w:pPr>
                    <w:tabs>
                      <w:tab w:val="left" w:pos="6190"/>
                    </w:tabs>
                    <w:rPr>
                      <w:i/>
                      <w:sz w:val="26"/>
                      <w:szCs w:val="26"/>
                      <w:lang w:val="nl-NL"/>
                    </w:rPr>
                  </w:pPr>
                  <w:r w:rsidRPr="00923E2E">
                    <w:rPr>
                      <w:i/>
                      <w:sz w:val="26"/>
                      <w:szCs w:val="26"/>
                      <w:lang w:val="nl-NL"/>
                    </w:rPr>
                    <w:t>Có thể phân dạng bài tập</w:t>
                  </w:r>
                </w:p>
                <w:p w14:paraId="53E6BA6B" w14:textId="77777777" w:rsidR="00EB1DB7" w:rsidRPr="00923E2E" w:rsidRDefault="00EB1DB7" w:rsidP="00BE38D3">
                  <w:pPr>
                    <w:tabs>
                      <w:tab w:val="left" w:pos="6190"/>
                    </w:tabs>
                    <w:rPr>
                      <w:b/>
                      <w:sz w:val="26"/>
                      <w:szCs w:val="26"/>
                      <w:lang w:val="nl-NL"/>
                    </w:rPr>
                  </w:pPr>
                  <w:r w:rsidRPr="00923E2E">
                    <w:rPr>
                      <w:b/>
                      <w:sz w:val="26"/>
                      <w:szCs w:val="26"/>
                      <w:lang w:val="nl-NL"/>
                    </w:rPr>
                    <w:t>* Gợi ý phương pháp, kĩ thuật dạy học và đánh giá:</w:t>
                  </w:r>
                </w:p>
                <w:p w14:paraId="558A8079" w14:textId="77777777" w:rsidR="00EB1DB7" w:rsidRPr="00923E2E" w:rsidRDefault="00EB1DB7"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14:paraId="3D6F877C" w14:textId="77777777" w:rsidR="00EB1DB7" w:rsidRPr="00923E2E" w:rsidRDefault="00EB1DB7" w:rsidP="00BE38D3">
                  <w:pPr>
                    <w:tabs>
                      <w:tab w:val="left" w:pos="6190"/>
                    </w:tabs>
                    <w:rPr>
                      <w:sz w:val="26"/>
                      <w:szCs w:val="26"/>
                      <w:lang w:val="nl-NL"/>
                    </w:rPr>
                  </w:pPr>
                  <w:r w:rsidRPr="00923E2E">
                    <w:rPr>
                      <w:sz w:val="26"/>
                      <w:szCs w:val="26"/>
                      <w:lang w:val="nl-NL"/>
                    </w:rPr>
                    <w:t>- Có thể dùng sơ đồ tư duy để hệ thống lí thuyết</w:t>
                  </w:r>
                </w:p>
                <w:p w14:paraId="7AAD7E9A" w14:textId="77777777" w:rsidR="00EB1DB7" w:rsidRPr="00923E2E" w:rsidRDefault="00EB1DB7" w:rsidP="00BE38D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6CDEE2FD" w14:textId="77777777" w:rsidR="00EB1DB7" w:rsidRPr="00923E2E" w:rsidRDefault="00EB1DB7"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3DB6E64B" w14:textId="77777777" w:rsidR="00EB1DB7" w:rsidRPr="00923E2E" w:rsidRDefault="00EB1DB7"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5D3D0732" w14:textId="77777777" w:rsidR="00EB1DB7" w:rsidRDefault="00EB1DB7" w:rsidP="00BE38D3">
                  <w:pPr>
                    <w:tabs>
                      <w:tab w:val="left" w:pos="6190"/>
                    </w:tabs>
                    <w:rPr>
                      <w:b/>
                      <w:sz w:val="26"/>
                      <w:szCs w:val="26"/>
                    </w:rPr>
                  </w:pPr>
                  <w:r w:rsidRPr="00923E2E">
                    <w:rPr>
                      <w:b/>
                      <w:sz w:val="26"/>
                      <w:szCs w:val="26"/>
                      <w:lang w:val="nl-NL"/>
                    </w:rPr>
                    <w:t>* Giao nhiệm vụ chuẩn</w:t>
                  </w:r>
                  <w:r w:rsidRPr="00923E2E">
                    <w:rPr>
                      <w:b/>
                      <w:sz w:val="26"/>
                      <w:szCs w:val="26"/>
                      <w:lang w:val="vi-VN"/>
                    </w:rPr>
                    <w:t xml:space="preserve"> bị cho tiết học tới</w:t>
                  </w:r>
                  <w:r w:rsidR="002902C9">
                    <w:rPr>
                      <w:b/>
                      <w:sz w:val="26"/>
                      <w:szCs w:val="26"/>
                    </w:rPr>
                    <w:t>.</w:t>
                  </w:r>
                </w:p>
                <w:p w14:paraId="2CAD91C1" w14:textId="77777777" w:rsidR="002902C9" w:rsidRPr="002902C9" w:rsidRDefault="002902C9" w:rsidP="00BE38D3">
                  <w:pPr>
                    <w:tabs>
                      <w:tab w:val="left" w:pos="6190"/>
                    </w:tabs>
                    <w:rPr>
                      <w:b/>
                      <w:sz w:val="26"/>
                      <w:szCs w:val="26"/>
                    </w:rPr>
                  </w:pPr>
                </w:p>
              </w:tc>
            </w:tr>
            <w:tr w:rsidR="00EB1DB7" w:rsidRPr="00923E2E" w14:paraId="0AD2EAB7" w14:textId="77777777" w:rsidTr="00E07D10">
              <w:tc>
                <w:tcPr>
                  <w:tcW w:w="247" w:type="pct"/>
                  <w:tcBorders>
                    <w:top w:val="single" w:sz="4" w:space="0" w:color="auto"/>
                    <w:left w:val="single" w:sz="4" w:space="0" w:color="auto"/>
                    <w:bottom w:val="single" w:sz="4" w:space="0" w:color="auto"/>
                    <w:right w:val="single" w:sz="4" w:space="0" w:color="auto"/>
                  </w:tcBorders>
                </w:tcPr>
                <w:p w14:paraId="7F049148" w14:textId="094A0181" w:rsidR="00EB1DB7" w:rsidRPr="00923E2E" w:rsidRDefault="009F6BEC" w:rsidP="00BE38D3">
                  <w:pPr>
                    <w:jc w:val="center"/>
                    <w:rPr>
                      <w:sz w:val="26"/>
                      <w:szCs w:val="26"/>
                    </w:rPr>
                  </w:pPr>
                  <w:r>
                    <w:rPr>
                      <w:sz w:val="26"/>
                      <w:szCs w:val="26"/>
                    </w:rPr>
                    <w:t>5</w:t>
                  </w:r>
                </w:p>
              </w:tc>
              <w:tc>
                <w:tcPr>
                  <w:tcW w:w="648" w:type="pct"/>
                  <w:tcBorders>
                    <w:top w:val="single" w:sz="4" w:space="0" w:color="auto"/>
                    <w:left w:val="single" w:sz="4" w:space="0" w:color="auto"/>
                    <w:bottom w:val="single" w:sz="4" w:space="0" w:color="auto"/>
                    <w:right w:val="single" w:sz="4" w:space="0" w:color="auto"/>
                  </w:tcBorders>
                </w:tcPr>
                <w:p w14:paraId="4E1A41E2" w14:textId="77777777" w:rsidR="00EB1DB7" w:rsidRPr="00E07D10" w:rsidRDefault="00EB1DB7" w:rsidP="0086407C">
                  <w:pPr>
                    <w:rPr>
                      <w:b/>
                      <w:bCs/>
                      <w:iCs/>
                      <w:color w:val="0000FF"/>
                      <w:sz w:val="26"/>
                      <w:szCs w:val="26"/>
                    </w:rPr>
                  </w:pPr>
                  <w:r w:rsidRPr="00E07D10">
                    <w:rPr>
                      <w:b/>
                      <w:bCs/>
                      <w:iCs/>
                      <w:color w:val="0000FF"/>
                      <w:sz w:val="26"/>
                      <w:szCs w:val="26"/>
                    </w:rPr>
                    <w:t>Bài tập</w:t>
                  </w:r>
                </w:p>
                <w:p w14:paraId="605E5D7B" w14:textId="4D20E936" w:rsidR="00EB1DB7" w:rsidRPr="00EB1DB7" w:rsidRDefault="00EB1DB7" w:rsidP="0086407C">
                  <w:pPr>
                    <w:rPr>
                      <w:bCs/>
                      <w:iCs/>
                      <w:color w:val="0000FF"/>
                      <w:sz w:val="26"/>
                      <w:szCs w:val="26"/>
                    </w:rPr>
                  </w:pPr>
                  <w:r w:rsidRPr="00EB1DB7">
                    <w:rPr>
                      <w:bCs/>
                      <w:iCs/>
                      <w:color w:val="0000FF"/>
                      <w:sz w:val="26"/>
                      <w:szCs w:val="26"/>
                    </w:rPr>
                    <w:t>Từ trường của dòng điện chạy trong các dây dẫn có hình dạng đặc biệt.</w:t>
                  </w:r>
                </w:p>
                <w:p w14:paraId="6D4678EE" w14:textId="77777777" w:rsidR="00EB1DB7" w:rsidRPr="00923E2E" w:rsidRDefault="00EB1DB7" w:rsidP="00BE38D3">
                  <w:pPr>
                    <w:jc w:val="both"/>
                    <w:rPr>
                      <w:b/>
                      <w:color w:val="FF0000"/>
                      <w:sz w:val="26"/>
                      <w:szCs w:val="26"/>
                    </w:rPr>
                  </w:pPr>
                </w:p>
              </w:tc>
              <w:tc>
                <w:tcPr>
                  <w:tcW w:w="256" w:type="pct"/>
                  <w:tcBorders>
                    <w:top w:val="single" w:sz="4" w:space="0" w:color="auto"/>
                    <w:left w:val="single" w:sz="4" w:space="0" w:color="auto"/>
                    <w:bottom w:val="single" w:sz="4" w:space="0" w:color="auto"/>
                    <w:right w:val="single" w:sz="4" w:space="0" w:color="auto"/>
                  </w:tcBorders>
                </w:tcPr>
                <w:p w14:paraId="439A3361" w14:textId="3130DCF2" w:rsidR="00EB1DB7" w:rsidRPr="00923E2E" w:rsidRDefault="00EB1DB7" w:rsidP="00EB1DB7">
                  <w:pPr>
                    <w:jc w:val="center"/>
                    <w:rPr>
                      <w:sz w:val="26"/>
                      <w:szCs w:val="26"/>
                    </w:rPr>
                  </w:pPr>
                  <w:r>
                    <w:rPr>
                      <w:sz w:val="26"/>
                      <w:szCs w:val="26"/>
                    </w:rPr>
                    <w:t>2</w:t>
                  </w:r>
                </w:p>
              </w:tc>
              <w:tc>
                <w:tcPr>
                  <w:tcW w:w="286" w:type="pct"/>
                  <w:gridSpan w:val="2"/>
                  <w:tcBorders>
                    <w:top w:val="single" w:sz="4" w:space="0" w:color="auto"/>
                    <w:left w:val="single" w:sz="4" w:space="0" w:color="auto"/>
                    <w:bottom w:val="single" w:sz="4" w:space="0" w:color="auto"/>
                    <w:right w:val="single" w:sz="4" w:space="0" w:color="auto"/>
                  </w:tcBorders>
                </w:tcPr>
                <w:p w14:paraId="6703D6E9" w14:textId="77777777" w:rsidR="00EB1DB7" w:rsidRDefault="00EB1DB7" w:rsidP="00BE38D3">
                  <w:pPr>
                    <w:jc w:val="both"/>
                    <w:rPr>
                      <w:sz w:val="26"/>
                      <w:szCs w:val="26"/>
                    </w:rPr>
                  </w:pPr>
                  <w:r>
                    <w:rPr>
                      <w:sz w:val="26"/>
                      <w:szCs w:val="26"/>
                    </w:rPr>
                    <w:t>TC20</w:t>
                  </w:r>
                </w:p>
                <w:p w14:paraId="0DB1DFE4" w14:textId="784FAA24" w:rsidR="00EB1DB7" w:rsidRPr="00923E2E" w:rsidRDefault="00EB1DB7" w:rsidP="00BE38D3">
                  <w:pPr>
                    <w:jc w:val="both"/>
                    <w:rPr>
                      <w:sz w:val="26"/>
                      <w:szCs w:val="26"/>
                    </w:rPr>
                  </w:pPr>
                  <w:r>
                    <w:rPr>
                      <w:sz w:val="26"/>
                      <w:szCs w:val="26"/>
                    </w:rPr>
                    <w:t>TC21</w:t>
                  </w:r>
                </w:p>
              </w:tc>
              <w:tc>
                <w:tcPr>
                  <w:tcW w:w="1147" w:type="pct"/>
                  <w:tcBorders>
                    <w:top w:val="single" w:sz="4" w:space="0" w:color="auto"/>
                    <w:left w:val="single" w:sz="4" w:space="0" w:color="auto"/>
                    <w:bottom w:val="single" w:sz="4" w:space="0" w:color="auto"/>
                    <w:right w:val="single" w:sz="4" w:space="0" w:color="auto"/>
                  </w:tcBorders>
                </w:tcPr>
                <w:p w14:paraId="47408636" w14:textId="77777777" w:rsidR="00EB1DB7" w:rsidRPr="00EB1DB7" w:rsidRDefault="00EB1DB7" w:rsidP="00EB1DB7">
                  <w:pPr>
                    <w:rPr>
                      <w:sz w:val="26"/>
                      <w:szCs w:val="26"/>
                    </w:rPr>
                  </w:pPr>
                  <w:r w:rsidRPr="00EB1DB7">
                    <w:rPr>
                      <w:sz w:val="26"/>
                      <w:szCs w:val="26"/>
                    </w:rPr>
                    <w:t>- Khắc sâu các kiến thức về từ trường của dòng điện trong các dây dẫn có hình dạng đặc biệt.</w:t>
                  </w:r>
                </w:p>
                <w:p w14:paraId="1AEF0A80" w14:textId="0C91EDA1" w:rsidR="00EB1DB7" w:rsidRPr="00EB1DB7" w:rsidRDefault="00EB1DB7" w:rsidP="00EB1DB7">
                  <w:pPr>
                    <w:rPr>
                      <w:sz w:val="26"/>
                      <w:szCs w:val="26"/>
                    </w:rPr>
                  </w:pPr>
                  <w:r w:rsidRPr="00EB1DB7">
                    <w:rPr>
                      <w:sz w:val="26"/>
                      <w:szCs w:val="26"/>
                    </w:rPr>
                    <w:t xml:space="preserve">- </w:t>
                  </w:r>
                  <w:r>
                    <w:rPr>
                      <w:sz w:val="26"/>
                      <w:szCs w:val="26"/>
                    </w:rPr>
                    <w:t>Vận dụng</w:t>
                  </w:r>
                  <w:r w:rsidRPr="00EB1DB7">
                    <w:rPr>
                      <w:sz w:val="26"/>
                      <w:szCs w:val="26"/>
                    </w:rPr>
                    <w:t xml:space="preserve"> giải bài tập </w:t>
                  </w:r>
                  <w:r>
                    <w:rPr>
                      <w:sz w:val="26"/>
                      <w:szCs w:val="26"/>
                    </w:rPr>
                    <w:t>về nguyên lí chồng chất từ trường.</w:t>
                  </w:r>
                </w:p>
                <w:p w14:paraId="7BE6E486" w14:textId="77777777" w:rsidR="00EB1DB7" w:rsidRPr="00EB1DB7" w:rsidRDefault="00EB1DB7" w:rsidP="00EB1DB7">
                  <w:pPr>
                    <w:jc w:val="both"/>
                    <w:rPr>
                      <w:iCs/>
                      <w:sz w:val="26"/>
                      <w:szCs w:val="26"/>
                      <w:lang w:val="vi-VN"/>
                    </w:rPr>
                  </w:pPr>
                </w:p>
              </w:tc>
              <w:tc>
                <w:tcPr>
                  <w:tcW w:w="648" w:type="pct"/>
                  <w:tcBorders>
                    <w:top w:val="single" w:sz="4" w:space="0" w:color="auto"/>
                    <w:left w:val="single" w:sz="4" w:space="0" w:color="auto"/>
                    <w:bottom w:val="single" w:sz="4" w:space="0" w:color="auto"/>
                    <w:right w:val="single" w:sz="4" w:space="0" w:color="auto"/>
                  </w:tcBorders>
                </w:tcPr>
                <w:p w14:paraId="63C48684" w14:textId="77777777" w:rsidR="00EB1DB7" w:rsidRPr="00923E2E" w:rsidRDefault="00EB1DB7" w:rsidP="0086407C">
                  <w:pPr>
                    <w:jc w:val="both"/>
                    <w:rPr>
                      <w:b/>
                      <w:sz w:val="26"/>
                      <w:szCs w:val="26"/>
                    </w:rPr>
                  </w:pPr>
                  <w:r w:rsidRPr="00923E2E">
                    <w:rPr>
                      <w:b/>
                      <w:sz w:val="26"/>
                      <w:szCs w:val="26"/>
                    </w:rPr>
                    <w:t>- Hình thức dạy học</w:t>
                  </w:r>
                  <w:r>
                    <w:rPr>
                      <w:b/>
                      <w:sz w:val="26"/>
                      <w:szCs w:val="26"/>
                    </w:rPr>
                    <w:t>: [1]</w:t>
                  </w:r>
                </w:p>
                <w:p w14:paraId="05695F75" w14:textId="77777777" w:rsidR="00EB1DB7" w:rsidRDefault="00EB1DB7" w:rsidP="0086407C">
                  <w:pPr>
                    <w:rPr>
                      <w:b/>
                      <w:sz w:val="26"/>
                      <w:szCs w:val="26"/>
                    </w:rPr>
                  </w:pPr>
                </w:p>
                <w:p w14:paraId="367FB564" w14:textId="77777777" w:rsidR="00EB1DB7" w:rsidRPr="00923E2E" w:rsidRDefault="00EB1DB7"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63D9D972" w14:textId="77777777" w:rsidR="00EB1DB7" w:rsidRPr="00923E2E" w:rsidRDefault="00EB1DB7"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43883CE1"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5C94552F"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4194D6EC"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0605F654"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2DC798C8"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3777D27E" w14:textId="77777777" w:rsidR="00EB1DB7" w:rsidRPr="00923E2E" w:rsidRDefault="00EB1DB7" w:rsidP="00BE38D3">
                  <w:pPr>
                    <w:tabs>
                      <w:tab w:val="left" w:pos="6190"/>
                    </w:tabs>
                    <w:rPr>
                      <w:b/>
                      <w:sz w:val="26"/>
                      <w:szCs w:val="26"/>
                      <w:lang w:val="nl-NL"/>
                    </w:rPr>
                  </w:pPr>
                </w:p>
              </w:tc>
            </w:tr>
            <w:tr w:rsidR="00EB1DB7" w:rsidRPr="00923E2E" w14:paraId="0641006A"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137FB15C" w14:textId="7CBAFB68" w:rsidR="00EB1DB7" w:rsidRPr="00923E2E" w:rsidRDefault="009F6BEC" w:rsidP="00BE38D3">
                  <w:pPr>
                    <w:jc w:val="center"/>
                    <w:rPr>
                      <w:sz w:val="26"/>
                      <w:szCs w:val="26"/>
                    </w:rPr>
                  </w:pPr>
                  <w:r>
                    <w:rPr>
                      <w:sz w:val="26"/>
                      <w:szCs w:val="26"/>
                    </w:rPr>
                    <w:t>6</w:t>
                  </w:r>
                </w:p>
              </w:tc>
              <w:tc>
                <w:tcPr>
                  <w:tcW w:w="648" w:type="pct"/>
                  <w:tcBorders>
                    <w:top w:val="single" w:sz="4" w:space="0" w:color="auto"/>
                    <w:left w:val="single" w:sz="4" w:space="0" w:color="auto"/>
                    <w:bottom w:val="single" w:sz="4" w:space="0" w:color="auto"/>
                    <w:right w:val="single" w:sz="4" w:space="0" w:color="auto"/>
                  </w:tcBorders>
                  <w:hideMark/>
                </w:tcPr>
                <w:p w14:paraId="24C3D0B8" w14:textId="77777777" w:rsidR="00EB1DB7" w:rsidRPr="00923E2E" w:rsidRDefault="00EB1DB7" w:rsidP="00BE38D3">
                  <w:pPr>
                    <w:jc w:val="both"/>
                    <w:rPr>
                      <w:color w:val="FF0000"/>
                      <w:sz w:val="26"/>
                      <w:szCs w:val="26"/>
                    </w:rPr>
                  </w:pPr>
                  <w:r w:rsidRPr="00923E2E">
                    <w:rPr>
                      <w:b/>
                      <w:color w:val="FF0000"/>
                      <w:sz w:val="26"/>
                      <w:szCs w:val="26"/>
                    </w:rPr>
                    <w:t>Bài 22:</w:t>
                  </w:r>
                  <w:r w:rsidRPr="00923E2E">
                    <w:rPr>
                      <w:color w:val="FF0000"/>
                      <w:sz w:val="26"/>
                      <w:szCs w:val="26"/>
                    </w:rPr>
                    <w:t xml:space="preserve"> </w:t>
                  </w:r>
                </w:p>
                <w:p w14:paraId="072AE276" w14:textId="77777777" w:rsidR="00EB1DB7" w:rsidRPr="00923E2E" w:rsidRDefault="00EB1DB7" w:rsidP="00BE38D3">
                  <w:pPr>
                    <w:jc w:val="both"/>
                    <w:rPr>
                      <w:b/>
                      <w:bCs/>
                      <w:iCs/>
                      <w:color w:val="FF0000"/>
                      <w:sz w:val="26"/>
                      <w:szCs w:val="26"/>
                    </w:rPr>
                  </w:pPr>
                  <w:r w:rsidRPr="00923E2E">
                    <w:rPr>
                      <w:sz w:val="26"/>
                      <w:szCs w:val="26"/>
                    </w:rPr>
                    <w:t>Lực lo-ren-xơ</w:t>
                  </w:r>
                </w:p>
              </w:tc>
              <w:tc>
                <w:tcPr>
                  <w:tcW w:w="256" w:type="pct"/>
                  <w:tcBorders>
                    <w:top w:val="single" w:sz="4" w:space="0" w:color="auto"/>
                    <w:left w:val="single" w:sz="4" w:space="0" w:color="auto"/>
                    <w:bottom w:val="single" w:sz="4" w:space="0" w:color="auto"/>
                    <w:right w:val="single" w:sz="4" w:space="0" w:color="auto"/>
                  </w:tcBorders>
                  <w:hideMark/>
                </w:tcPr>
                <w:p w14:paraId="133E8483" w14:textId="77777777" w:rsidR="00EB1DB7" w:rsidRPr="00923E2E" w:rsidRDefault="00EB1DB7"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606E5F8B" w14:textId="77777777" w:rsidR="00EB1DB7" w:rsidRPr="00923E2E" w:rsidRDefault="00EB1DB7" w:rsidP="00BE38D3">
                  <w:pPr>
                    <w:jc w:val="both"/>
                    <w:rPr>
                      <w:sz w:val="26"/>
                      <w:szCs w:val="26"/>
                    </w:rPr>
                  </w:pPr>
                  <w:r w:rsidRPr="00923E2E">
                    <w:rPr>
                      <w:sz w:val="26"/>
                      <w:szCs w:val="26"/>
                    </w:rPr>
                    <w:t xml:space="preserve"> 41</w:t>
                  </w:r>
                </w:p>
              </w:tc>
              <w:tc>
                <w:tcPr>
                  <w:tcW w:w="1147" w:type="pct"/>
                  <w:tcBorders>
                    <w:top w:val="single" w:sz="4" w:space="0" w:color="auto"/>
                    <w:left w:val="single" w:sz="4" w:space="0" w:color="auto"/>
                    <w:bottom w:val="single" w:sz="4" w:space="0" w:color="auto"/>
                    <w:right w:val="single" w:sz="4" w:space="0" w:color="auto"/>
                  </w:tcBorders>
                </w:tcPr>
                <w:p w14:paraId="509E3300" w14:textId="77777777" w:rsidR="00EB1DB7" w:rsidRDefault="00EB1DB7" w:rsidP="00BE38D3">
                  <w:pPr>
                    <w:rPr>
                      <w:sz w:val="26"/>
                      <w:szCs w:val="26"/>
                    </w:rPr>
                  </w:pPr>
                  <w:r w:rsidRPr="00923E2E">
                    <w:rPr>
                      <w:iCs/>
                      <w:sz w:val="26"/>
                      <w:szCs w:val="26"/>
                      <w:lang w:val="vi-VN"/>
                    </w:rPr>
                    <w:t xml:space="preserve">- </w:t>
                  </w:r>
                  <w:r w:rsidRPr="00923E2E">
                    <w:rPr>
                      <w:sz w:val="26"/>
                      <w:szCs w:val="26"/>
                      <w:lang w:val="vi-VN"/>
                    </w:rPr>
                    <w:t xml:space="preserve"> Phát biểu được lực Lo-ren-xơ là g</w:t>
                  </w:r>
                  <w:r w:rsidRPr="00923E2E">
                    <w:rPr>
                      <w:sz w:val="26"/>
                      <w:szCs w:val="26"/>
                    </w:rPr>
                    <w:t xml:space="preserve">ì? </w:t>
                  </w:r>
                </w:p>
                <w:p w14:paraId="0B908F6D" w14:textId="7C74E391" w:rsidR="00EB1DB7" w:rsidRPr="00923E2E" w:rsidRDefault="00EB1DB7" w:rsidP="00BE38D3">
                  <w:pPr>
                    <w:rPr>
                      <w:sz w:val="26"/>
                      <w:szCs w:val="26"/>
                      <w:lang w:val="vi-VN"/>
                    </w:rPr>
                  </w:pPr>
                  <w:r>
                    <w:rPr>
                      <w:sz w:val="26"/>
                      <w:szCs w:val="26"/>
                    </w:rPr>
                    <w:lastRenderedPageBreak/>
                    <w:t xml:space="preserve">- </w:t>
                  </w:r>
                  <w:r w:rsidRPr="00923E2E">
                    <w:rPr>
                      <w:sz w:val="26"/>
                      <w:szCs w:val="26"/>
                    </w:rPr>
                    <w:t>N</w:t>
                  </w:r>
                  <w:r w:rsidRPr="00923E2E">
                    <w:rPr>
                      <w:sz w:val="26"/>
                      <w:szCs w:val="26"/>
                      <w:lang w:val="vi-VN"/>
                    </w:rPr>
                    <w:t xml:space="preserve">êu được các đặc trưng về phương, chiều và viết được công thức tính </w:t>
                  </w:r>
                  <w:r w:rsidRPr="00923E2E">
                    <w:rPr>
                      <w:sz w:val="26"/>
                      <w:szCs w:val="26"/>
                    </w:rPr>
                    <w:t xml:space="preserve">độ lớn </w:t>
                  </w:r>
                  <w:r w:rsidRPr="00923E2E">
                    <w:rPr>
                      <w:sz w:val="26"/>
                      <w:szCs w:val="26"/>
                      <w:lang w:val="vi-VN"/>
                    </w:rPr>
                    <w:t>lực Lo-ren-xơ.</w:t>
                  </w:r>
                </w:p>
                <w:p w14:paraId="43DAEDC3" w14:textId="77777777" w:rsidR="00EB1DB7" w:rsidRPr="00923E2E" w:rsidRDefault="00EB1DB7" w:rsidP="00BE38D3">
                  <w:pPr>
                    <w:rPr>
                      <w:sz w:val="26"/>
                      <w:szCs w:val="26"/>
                      <w:lang w:val="vi-VN"/>
                    </w:rPr>
                  </w:pPr>
                  <w:r w:rsidRPr="00923E2E">
                    <w:rPr>
                      <w:b/>
                      <w:iCs/>
                      <w:sz w:val="26"/>
                      <w:szCs w:val="26"/>
                      <w:lang w:val="vi-VN"/>
                    </w:rPr>
                    <w:t xml:space="preserve">- </w:t>
                  </w:r>
                  <w:r w:rsidRPr="00923E2E">
                    <w:rPr>
                      <w:sz w:val="26"/>
                      <w:szCs w:val="26"/>
                      <w:lang w:val="vi-VN"/>
                    </w:rPr>
                    <w:t xml:space="preserve"> Nêu được một số ứng dụng của lực lo ren xơ.</w:t>
                  </w:r>
                </w:p>
                <w:p w14:paraId="40E02F47" w14:textId="77777777" w:rsidR="00EB1DB7" w:rsidRPr="00923E2E" w:rsidRDefault="00EB1DB7" w:rsidP="00BE38D3">
                  <w:pPr>
                    <w:rPr>
                      <w:sz w:val="26"/>
                      <w:szCs w:val="26"/>
                    </w:rPr>
                  </w:pPr>
                  <w:r w:rsidRPr="00923E2E">
                    <w:rPr>
                      <w:sz w:val="26"/>
                      <w:szCs w:val="26"/>
                      <w:lang w:val="vi-VN"/>
                    </w:rPr>
                    <w:t>- Vận dụng làm được các bài tập về lực lo ren xơ trong SGK và SBT.</w:t>
                  </w:r>
                </w:p>
                <w:p w14:paraId="73827DAC" w14:textId="77777777" w:rsidR="00EB1DB7" w:rsidRPr="00923E2E" w:rsidRDefault="00EB1DB7" w:rsidP="00BE38D3">
                  <w:pPr>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701C293E" w14:textId="77777777" w:rsidR="00EB1DB7" w:rsidRPr="00923E2E" w:rsidRDefault="00EB1DB7" w:rsidP="00BE38D3">
                  <w:pPr>
                    <w:jc w:val="both"/>
                    <w:rPr>
                      <w:b/>
                      <w:sz w:val="26"/>
                      <w:szCs w:val="26"/>
                    </w:rPr>
                  </w:pPr>
                  <w:r w:rsidRPr="00923E2E">
                    <w:rPr>
                      <w:b/>
                      <w:sz w:val="26"/>
                      <w:szCs w:val="26"/>
                    </w:rPr>
                    <w:lastRenderedPageBreak/>
                    <w:t>- Hình thức dạy học:</w:t>
                  </w:r>
                </w:p>
                <w:p w14:paraId="03670FCF" w14:textId="77777777" w:rsidR="00EB1DB7" w:rsidRPr="00923E2E" w:rsidRDefault="00EB1DB7" w:rsidP="00BE38D3">
                  <w:pPr>
                    <w:jc w:val="both"/>
                    <w:rPr>
                      <w:sz w:val="26"/>
                      <w:szCs w:val="26"/>
                    </w:rPr>
                  </w:pPr>
                  <w:r w:rsidRPr="00923E2E">
                    <w:rPr>
                      <w:sz w:val="26"/>
                      <w:szCs w:val="26"/>
                    </w:rPr>
                    <w:lastRenderedPageBreak/>
                    <w:t>+ Dạy học theo lớp</w:t>
                  </w:r>
                </w:p>
                <w:p w14:paraId="23D63B69" w14:textId="77777777" w:rsidR="00EB1DB7" w:rsidRPr="00923E2E" w:rsidRDefault="00EB1DB7" w:rsidP="00BE38D3">
                  <w:pPr>
                    <w:jc w:val="both"/>
                    <w:rPr>
                      <w:sz w:val="26"/>
                      <w:szCs w:val="26"/>
                    </w:rPr>
                  </w:pPr>
                  <w:r w:rsidRPr="00923E2E">
                    <w:rPr>
                      <w:sz w:val="26"/>
                      <w:szCs w:val="26"/>
                    </w:rPr>
                    <w:t>+ Dạy học theo nhóm</w:t>
                  </w:r>
                </w:p>
                <w:p w14:paraId="6CB2025C" w14:textId="77777777" w:rsidR="00EB1DB7" w:rsidRPr="00923E2E" w:rsidRDefault="00EB1DB7" w:rsidP="00BE38D3">
                  <w:pPr>
                    <w:jc w:val="both"/>
                    <w:rPr>
                      <w:sz w:val="26"/>
                      <w:szCs w:val="26"/>
                    </w:rPr>
                  </w:pPr>
                  <w:r w:rsidRPr="00923E2E">
                    <w:rPr>
                      <w:sz w:val="26"/>
                      <w:szCs w:val="26"/>
                    </w:rPr>
                    <w:t>+ Dạy học cá nhân</w:t>
                  </w:r>
                </w:p>
                <w:p w14:paraId="04116DC0" w14:textId="77777777" w:rsidR="00EB1DB7" w:rsidRPr="00923E2E" w:rsidRDefault="00EB1DB7" w:rsidP="00BE38D3">
                  <w:pPr>
                    <w:jc w:val="both"/>
                    <w:rPr>
                      <w:i/>
                      <w:sz w:val="26"/>
                      <w:szCs w:val="26"/>
                    </w:rPr>
                  </w:pPr>
                  <w:r w:rsidRPr="00923E2E">
                    <w:rPr>
                      <w:i/>
                      <w:sz w:val="26"/>
                      <w:szCs w:val="26"/>
                    </w:rPr>
                    <w:t>(Có thể kết hợp các hình thức trên)</w:t>
                  </w:r>
                </w:p>
                <w:p w14:paraId="2BAC08A3" w14:textId="77777777" w:rsidR="00EB1DB7" w:rsidRPr="00923E2E" w:rsidRDefault="00EB1DB7" w:rsidP="00BE38D3">
                  <w:pPr>
                    <w:jc w:val="both"/>
                    <w:rPr>
                      <w:b/>
                      <w:sz w:val="26"/>
                      <w:szCs w:val="26"/>
                    </w:rPr>
                  </w:pPr>
                  <w:r w:rsidRPr="00923E2E">
                    <w:rPr>
                      <w:b/>
                      <w:sz w:val="26"/>
                      <w:szCs w:val="26"/>
                    </w:rPr>
                    <w:t xml:space="preserve">- Địa điểm: </w:t>
                  </w:r>
                </w:p>
                <w:p w14:paraId="01D41D4D" w14:textId="77777777" w:rsidR="00EB1DB7" w:rsidRPr="00923E2E" w:rsidRDefault="00EB1DB7" w:rsidP="00BE38D3">
                  <w:pPr>
                    <w:jc w:val="both"/>
                    <w:rPr>
                      <w:b/>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509298DE" w14:textId="77777777" w:rsidR="00EB1DB7" w:rsidRDefault="00EB1DB7" w:rsidP="00BE38D3">
                  <w:pPr>
                    <w:tabs>
                      <w:tab w:val="left" w:pos="6190"/>
                    </w:tabs>
                    <w:rPr>
                      <w:b/>
                      <w:sz w:val="26"/>
                      <w:szCs w:val="26"/>
                      <w:lang w:val="nl-NL"/>
                    </w:rPr>
                  </w:pPr>
                  <w:r w:rsidRPr="00923E2E">
                    <w:rPr>
                      <w:b/>
                      <w:sz w:val="26"/>
                      <w:szCs w:val="26"/>
                      <w:lang w:val="nl-NL"/>
                    </w:rPr>
                    <w:lastRenderedPageBreak/>
                    <w:t>Mục I.2</w:t>
                  </w:r>
                  <w:r>
                    <w:rPr>
                      <w:b/>
                      <w:sz w:val="26"/>
                      <w:szCs w:val="26"/>
                      <w:lang w:val="nl-NL"/>
                    </w:rPr>
                    <w:t>. Xác định lực Lorenxơ</w:t>
                  </w:r>
                  <w:r w:rsidRPr="00923E2E">
                    <w:rPr>
                      <w:b/>
                      <w:sz w:val="26"/>
                      <w:szCs w:val="26"/>
                      <w:lang w:val="nl-NL"/>
                    </w:rPr>
                    <w:t xml:space="preserve">: </w:t>
                  </w:r>
                </w:p>
                <w:p w14:paraId="4174BC69" w14:textId="22FF6E64" w:rsidR="00EB1DB7" w:rsidRPr="00923E2E" w:rsidRDefault="00EB1DB7" w:rsidP="00BE38D3">
                  <w:pPr>
                    <w:tabs>
                      <w:tab w:val="left" w:pos="6190"/>
                    </w:tabs>
                    <w:rPr>
                      <w:sz w:val="26"/>
                      <w:szCs w:val="26"/>
                      <w:lang w:val="nl-NL"/>
                    </w:rPr>
                  </w:pPr>
                  <w:r w:rsidRPr="00923E2E">
                    <w:rPr>
                      <w:i/>
                      <w:color w:val="FF0000"/>
                      <w:sz w:val="26"/>
                      <w:szCs w:val="26"/>
                      <w:lang w:val="nl-NL"/>
                    </w:rPr>
                    <w:t>Chỉ cần nêu kết luận và công thức 22.3</w:t>
                  </w:r>
                </w:p>
                <w:p w14:paraId="366CCCC8" w14:textId="3C3AC1D4" w:rsidR="00EB1DB7" w:rsidRDefault="00EB1DB7" w:rsidP="00BE38D3">
                  <w:pPr>
                    <w:tabs>
                      <w:tab w:val="left" w:pos="6190"/>
                    </w:tabs>
                    <w:rPr>
                      <w:color w:val="FF0000"/>
                      <w:sz w:val="26"/>
                      <w:szCs w:val="26"/>
                      <w:lang w:val="nl-NL"/>
                    </w:rPr>
                  </w:pPr>
                  <w:r w:rsidRPr="00923E2E">
                    <w:rPr>
                      <w:b/>
                      <w:sz w:val="26"/>
                      <w:szCs w:val="26"/>
                      <w:lang w:val="nl-NL"/>
                    </w:rPr>
                    <w:lastRenderedPageBreak/>
                    <w:t>Mục II</w:t>
                  </w:r>
                  <w:r>
                    <w:rPr>
                      <w:b/>
                      <w:sz w:val="26"/>
                      <w:szCs w:val="26"/>
                      <w:lang w:val="nl-NL"/>
                    </w:rPr>
                    <w:t>. Chuyển động của hạt điện tích trong từ trường đều</w:t>
                  </w:r>
                  <w:r w:rsidRPr="00923E2E">
                    <w:rPr>
                      <w:b/>
                      <w:sz w:val="26"/>
                      <w:szCs w:val="26"/>
                      <w:lang w:val="nl-NL"/>
                    </w:rPr>
                    <w:t>:</w:t>
                  </w:r>
                  <w:r w:rsidRPr="00923E2E">
                    <w:rPr>
                      <w:sz w:val="26"/>
                      <w:szCs w:val="26"/>
                      <w:lang w:val="nl-NL"/>
                    </w:rPr>
                    <w:t xml:space="preserve"> </w:t>
                  </w:r>
                  <w:r>
                    <w:rPr>
                      <w:sz w:val="26"/>
                      <w:szCs w:val="26"/>
                      <w:lang w:val="nl-NL"/>
                    </w:rPr>
                    <w:t xml:space="preserve">   </w:t>
                  </w:r>
                  <w:r w:rsidRPr="00923E2E">
                    <w:rPr>
                      <w:i/>
                      <w:color w:val="FF0000"/>
                      <w:sz w:val="26"/>
                      <w:szCs w:val="26"/>
                      <w:lang w:val="nl-NL"/>
                    </w:rPr>
                    <w:t>Đọc thêm</w:t>
                  </w:r>
                  <w:r w:rsidRPr="00923E2E">
                    <w:rPr>
                      <w:color w:val="FF0000"/>
                      <w:sz w:val="26"/>
                      <w:szCs w:val="26"/>
                      <w:lang w:val="nl-NL"/>
                    </w:rPr>
                    <w:t xml:space="preserve"> </w:t>
                  </w:r>
                </w:p>
                <w:p w14:paraId="76D47BCC" w14:textId="77777777" w:rsidR="00EB1DB7" w:rsidRDefault="00EB1DB7" w:rsidP="00BE38D3">
                  <w:pPr>
                    <w:tabs>
                      <w:tab w:val="left" w:pos="6190"/>
                    </w:tabs>
                    <w:rPr>
                      <w:b/>
                      <w:color w:val="auto"/>
                      <w:sz w:val="26"/>
                      <w:szCs w:val="26"/>
                      <w:lang w:val="nl-NL"/>
                    </w:rPr>
                  </w:pPr>
                </w:p>
                <w:p w14:paraId="16C870FA" w14:textId="77777777" w:rsidR="00EB1DB7" w:rsidRPr="00923E2E" w:rsidRDefault="00EB1DB7" w:rsidP="00BE38D3">
                  <w:pPr>
                    <w:tabs>
                      <w:tab w:val="left" w:pos="6190"/>
                    </w:tabs>
                    <w:rPr>
                      <w:b/>
                      <w:sz w:val="26"/>
                      <w:szCs w:val="26"/>
                      <w:lang w:val="nl-NL"/>
                    </w:rPr>
                  </w:pPr>
                  <w:r w:rsidRPr="00923E2E">
                    <w:rPr>
                      <w:b/>
                      <w:sz w:val="26"/>
                      <w:szCs w:val="26"/>
                      <w:lang w:val="nl-NL"/>
                    </w:rPr>
                    <w:t>* Gợi ý phương pháp, kĩ thuật dạy học và đánh giá:</w:t>
                  </w:r>
                </w:p>
                <w:p w14:paraId="22A2D893" w14:textId="77777777" w:rsidR="00EB1DB7" w:rsidRPr="00923E2E" w:rsidRDefault="00EB1DB7" w:rsidP="00BE38D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pp</w:t>
                  </w:r>
                  <w:r w:rsidRPr="00923E2E">
                    <w:rPr>
                      <w:b/>
                      <w:sz w:val="26"/>
                      <w:szCs w:val="26"/>
                      <w:lang w:val="nl-NL"/>
                    </w:rPr>
                    <w:t xml:space="preserve"> </w:t>
                  </w:r>
                  <w:r w:rsidRPr="00923E2E">
                    <w:rPr>
                      <w:b/>
                      <w:sz w:val="26"/>
                      <w:szCs w:val="26"/>
                      <w:lang w:val="vi-VN"/>
                    </w:rPr>
                    <w:t xml:space="preserve">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5C5B4A41" w14:textId="77777777" w:rsidR="00EB1DB7" w:rsidRPr="00923E2E" w:rsidRDefault="00EB1DB7"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353C8B10" w14:textId="77777777" w:rsidR="00EB1DB7" w:rsidRPr="00923E2E" w:rsidRDefault="00EB1DB7"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6EAFAA6B" w14:textId="77777777" w:rsidR="00EB1DB7" w:rsidRPr="00923E2E" w:rsidRDefault="00EB1DB7" w:rsidP="00BE38D3">
                  <w:pPr>
                    <w:tabs>
                      <w:tab w:val="left" w:pos="6190"/>
                    </w:tabs>
                    <w:rPr>
                      <w:color w:val="FF0000"/>
                      <w:sz w:val="26"/>
                      <w:szCs w:val="26"/>
                      <w:lang w:val="nl-NL"/>
                    </w:rPr>
                  </w:pPr>
                  <w:r w:rsidRPr="00923E2E">
                    <w:rPr>
                      <w:color w:val="FF0000"/>
                      <w:sz w:val="26"/>
                      <w:szCs w:val="26"/>
                      <w:lang w:val="nl-NL"/>
                    </w:rPr>
                    <w:t>- Có thể cho HS tìm hiểu vai trò của lực lo-ren-xơ trong hoạt động của đèn hình tivi CRT (thông qua hoạt động tìm tòi, mở rộng)</w:t>
                  </w:r>
                </w:p>
                <w:p w14:paraId="6429C142" w14:textId="77777777" w:rsidR="00EB1DB7" w:rsidRPr="00923E2E" w:rsidRDefault="00EB1DB7"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30E7DA84" w14:textId="77777777" w:rsidR="00EB1DB7" w:rsidRPr="00923E2E" w:rsidRDefault="00EB1DB7" w:rsidP="00BE38D3">
                  <w:pPr>
                    <w:rPr>
                      <w:sz w:val="26"/>
                      <w:szCs w:val="26"/>
                    </w:rPr>
                  </w:pPr>
                  <w:r w:rsidRPr="00923E2E">
                    <w:rPr>
                      <w:b/>
                      <w:sz w:val="26"/>
                      <w:szCs w:val="26"/>
                      <w:lang w:val="nl-NL"/>
                    </w:rPr>
                    <w:t>* Giao nhiệm vụ chuẩn bị cho tiết học tới.</w:t>
                  </w:r>
                </w:p>
                <w:p w14:paraId="49B6D61D" w14:textId="77777777" w:rsidR="00EB1DB7" w:rsidRPr="00923E2E" w:rsidRDefault="00EB1DB7" w:rsidP="00BE38D3">
                  <w:pPr>
                    <w:tabs>
                      <w:tab w:val="left" w:pos="6190"/>
                    </w:tabs>
                    <w:rPr>
                      <w:b/>
                      <w:sz w:val="26"/>
                      <w:szCs w:val="26"/>
                      <w:lang w:val="nl-NL"/>
                    </w:rPr>
                  </w:pPr>
                </w:p>
              </w:tc>
            </w:tr>
            <w:tr w:rsidR="00EB1DB7" w:rsidRPr="00923E2E" w14:paraId="2D94565E"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06B988E0" w14:textId="6E94EE89" w:rsidR="00EB1DB7" w:rsidRPr="00923E2E" w:rsidRDefault="009F6BEC" w:rsidP="00BE38D3">
                  <w:pPr>
                    <w:jc w:val="center"/>
                    <w:rPr>
                      <w:sz w:val="26"/>
                      <w:szCs w:val="26"/>
                    </w:rPr>
                  </w:pPr>
                  <w:r>
                    <w:rPr>
                      <w:sz w:val="26"/>
                      <w:szCs w:val="26"/>
                    </w:rPr>
                    <w:lastRenderedPageBreak/>
                    <w:t>7</w:t>
                  </w:r>
                </w:p>
              </w:tc>
              <w:tc>
                <w:tcPr>
                  <w:tcW w:w="648" w:type="pct"/>
                  <w:tcBorders>
                    <w:top w:val="single" w:sz="4" w:space="0" w:color="auto"/>
                    <w:left w:val="single" w:sz="4" w:space="0" w:color="auto"/>
                    <w:bottom w:val="single" w:sz="4" w:space="0" w:color="auto"/>
                    <w:right w:val="single" w:sz="4" w:space="0" w:color="auto"/>
                  </w:tcBorders>
                </w:tcPr>
                <w:p w14:paraId="16C4ACDB" w14:textId="77777777" w:rsidR="00EB1DB7" w:rsidRPr="00923E2E" w:rsidRDefault="00EB1DB7" w:rsidP="00094DB0">
                  <w:pPr>
                    <w:rPr>
                      <w:b/>
                      <w:color w:val="C00000"/>
                      <w:sz w:val="26"/>
                      <w:szCs w:val="26"/>
                    </w:rPr>
                  </w:pPr>
                  <w:r w:rsidRPr="00923E2E">
                    <w:rPr>
                      <w:b/>
                      <w:color w:val="C00000"/>
                      <w:sz w:val="26"/>
                      <w:szCs w:val="26"/>
                    </w:rPr>
                    <w:t>Ôn tập chương IV</w:t>
                  </w:r>
                </w:p>
                <w:p w14:paraId="1227F8DF" w14:textId="77777777" w:rsidR="00EB1DB7" w:rsidRPr="00923E2E" w:rsidRDefault="00EB1DB7" w:rsidP="00BE38D3">
                  <w:pPr>
                    <w:jc w:val="both"/>
                    <w:rPr>
                      <w:b/>
                      <w:bCs/>
                      <w:iCs/>
                      <w:color w:val="FF0000"/>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2283360A" w14:textId="77777777" w:rsidR="00EB1DB7" w:rsidRPr="00923E2E" w:rsidRDefault="00EB1DB7"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1EBCEBDC" w14:textId="77777777" w:rsidR="00EB1DB7" w:rsidRPr="00923E2E" w:rsidRDefault="00EB1DB7" w:rsidP="00BE38D3">
                  <w:pPr>
                    <w:jc w:val="both"/>
                    <w:rPr>
                      <w:sz w:val="26"/>
                      <w:szCs w:val="26"/>
                    </w:rPr>
                  </w:pPr>
                  <w:r w:rsidRPr="00923E2E">
                    <w:rPr>
                      <w:sz w:val="26"/>
                      <w:szCs w:val="26"/>
                    </w:rPr>
                    <w:t xml:space="preserve"> 42</w:t>
                  </w:r>
                </w:p>
              </w:tc>
              <w:tc>
                <w:tcPr>
                  <w:tcW w:w="1147" w:type="pct"/>
                  <w:tcBorders>
                    <w:top w:val="single" w:sz="4" w:space="0" w:color="auto"/>
                    <w:left w:val="single" w:sz="4" w:space="0" w:color="auto"/>
                    <w:bottom w:val="single" w:sz="4" w:space="0" w:color="auto"/>
                    <w:right w:val="single" w:sz="4" w:space="0" w:color="auto"/>
                  </w:tcBorders>
                  <w:hideMark/>
                </w:tcPr>
                <w:p w14:paraId="50B122AC" w14:textId="77777777" w:rsidR="00EB1DB7" w:rsidRPr="00923E2E" w:rsidRDefault="00EB1DB7" w:rsidP="00BE38D3">
                  <w:pPr>
                    <w:rPr>
                      <w:sz w:val="26"/>
                      <w:szCs w:val="26"/>
                    </w:rPr>
                  </w:pPr>
                  <w:r w:rsidRPr="00923E2E">
                    <w:rPr>
                      <w:sz w:val="26"/>
                      <w:szCs w:val="26"/>
                    </w:rPr>
                    <w:t xml:space="preserve">- Củng cố, vận dụng các kiến thức về từ trường, lực từ, lực Loren-xơ, từ trường của dòng điện trong các dây dẫn có hình dạng đặc biệt, nguyên lý chồng chất từ trường. </w:t>
                  </w:r>
                </w:p>
                <w:p w14:paraId="368C12D3" w14:textId="77777777" w:rsidR="00EB1DB7" w:rsidRPr="00923E2E" w:rsidRDefault="00EB1DB7" w:rsidP="00BE38D3">
                  <w:pPr>
                    <w:rPr>
                      <w:sz w:val="26"/>
                      <w:szCs w:val="26"/>
                    </w:rPr>
                  </w:pPr>
                  <w:r w:rsidRPr="00923E2E">
                    <w:rPr>
                      <w:sz w:val="26"/>
                      <w:szCs w:val="26"/>
                    </w:rPr>
                    <w:t xml:space="preserve">- Rèn luyện kĩ năng tóm tắt kiến thức cơ bản và kĩ năng giải bài tập trắc nghiệm tổng </w:t>
                  </w:r>
                  <w:r w:rsidRPr="00923E2E">
                    <w:rPr>
                      <w:sz w:val="26"/>
                      <w:szCs w:val="26"/>
                    </w:rPr>
                    <w:lastRenderedPageBreak/>
                    <w:t>hợp.</w:t>
                  </w:r>
                </w:p>
                <w:p w14:paraId="36BB0989" w14:textId="77777777" w:rsidR="00EB1DB7" w:rsidRPr="00923E2E" w:rsidRDefault="00EB1DB7" w:rsidP="00BE38D3">
                  <w:pPr>
                    <w:jc w:val="both"/>
                    <w:rPr>
                      <w:sz w:val="26"/>
                      <w:szCs w:val="26"/>
                      <w:lang w:val="vi-VN"/>
                    </w:rPr>
                  </w:pPr>
                  <w:r w:rsidRPr="00923E2E">
                    <w:rPr>
                      <w:sz w:val="26"/>
                      <w:szCs w:val="26"/>
                    </w:rPr>
                    <w:t>- Rèn luyện kỹ năng lập luận logic giải bài tập tự luận, làm việc nhóm.</w:t>
                  </w:r>
                </w:p>
              </w:tc>
              <w:tc>
                <w:tcPr>
                  <w:tcW w:w="648" w:type="pct"/>
                  <w:tcBorders>
                    <w:top w:val="single" w:sz="4" w:space="0" w:color="auto"/>
                    <w:left w:val="single" w:sz="4" w:space="0" w:color="auto"/>
                    <w:bottom w:val="single" w:sz="4" w:space="0" w:color="auto"/>
                    <w:right w:val="single" w:sz="4" w:space="0" w:color="auto"/>
                  </w:tcBorders>
                  <w:hideMark/>
                </w:tcPr>
                <w:p w14:paraId="4069A14A" w14:textId="77777777" w:rsidR="00EB1DB7" w:rsidRPr="00923E2E" w:rsidRDefault="00EB1DB7" w:rsidP="00BE38D3">
                  <w:pPr>
                    <w:jc w:val="both"/>
                    <w:rPr>
                      <w:b/>
                      <w:sz w:val="26"/>
                      <w:szCs w:val="26"/>
                    </w:rPr>
                  </w:pPr>
                  <w:r w:rsidRPr="00923E2E">
                    <w:rPr>
                      <w:b/>
                      <w:sz w:val="26"/>
                      <w:szCs w:val="26"/>
                    </w:rPr>
                    <w:lastRenderedPageBreak/>
                    <w:t>- Hình thức dạy học:</w:t>
                  </w:r>
                </w:p>
                <w:p w14:paraId="2F5D6987" w14:textId="77777777" w:rsidR="00EB1DB7" w:rsidRPr="00923E2E" w:rsidRDefault="00EB1DB7" w:rsidP="00BE38D3">
                  <w:pPr>
                    <w:jc w:val="both"/>
                    <w:rPr>
                      <w:sz w:val="26"/>
                      <w:szCs w:val="26"/>
                    </w:rPr>
                  </w:pPr>
                  <w:r w:rsidRPr="00923E2E">
                    <w:rPr>
                      <w:sz w:val="26"/>
                      <w:szCs w:val="26"/>
                    </w:rPr>
                    <w:t>+ Dạy học theo lớp</w:t>
                  </w:r>
                </w:p>
                <w:p w14:paraId="2DA62B1F" w14:textId="77777777" w:rsidR="00EB1DB7" w:rsidRPr="00923E2E" w:rsidRDefault="00EB1DB7" w:rsidP="00BE38D3">
                  <w:pPr>
                    <w:jc w:val="both"/>
                    <w:rPr>
                      <w:sz w:val="26"/>
                      <w:szCs w:val="26"/>
                    </w:rPr>
                  </w:pPr>
                  <w:r w:rsidRPr="00923E2E">
                    <w:rPr>
                      <w:sz w:val="26"/>
                      <w:szCs w:val="26"/>
                    </w:rPr>
                    <w:t>+ Dạy học theo nhóm</w:t>
                  </w:r>
                </w:p>
                <w:p w14:paraId="5AD11E40" w14:textId="77777777" w:rsidR="00EB1DB7" w:rsidRPr="00923E2E" w:rsidRDefault="00EB1DB7" w:rsidP="00BE38D3">
                  <w:pPr>
                    <w:jc w:val="both"/>
                    <w:rPr>
                      <w:sz w:val="26"/>
                      <w:szCs w:val="26"/>
                    </w:rPr>
                  </w:pPr>
                  <w:r w:rsidRPr="00923E2E">
                    <w:rPr>
                      <w:sz w:val="26"/>
                      <w:szCs w:val="26"/>
                    </w:rPr>
                    <w:t>+ Dạy học cá nhân</w:t>
                  </w:r>
                </w:p>
                <w:p w14:paraId="23825CDC" w14:textId="77777777" w:rsidR="00EB1DB7" w:rsidRPr="00923E2E" w:rsidRDefault="00EB1DB7" w:rsidP="00BE38D3">
                  <w:pPr>
                    <w:jc w:val="both"/>
                    <w:rPr>
                      <w:i/>
                      <w:sz w:val="26"/>
                      <w:szCs w:val="26"/>
                    </w:rPr>
                  </w:pPr>
                  <w:r w:rsidRPr="00923E2E">
                    <w:rPr>
                      <w:i/>
                      <w:sz w:val="26"/>
                      <w:szCs w:val="26"/>
                    </w:rPr>
                    <w:t xml:space="preserve">(Có thể kết hợp các hình thức </w:t>
                  </w:r>
                  <w:r w:rsidRPr="00923E2E">
                    <w:rPr>
                      <w:i/>
                      <w:sz w:val="26"/>
                      <w:szCs w:val="26"/>
                    </w:rPr>
                    <w:lastRenderedPageBreak/>
                    <w:t>trên)</w:t>
                  </w:r>
                </w:p>
                <w:p w14:paraId="5B313511" w14:textId="77777777" w:rsidR="00EB1DB7" w:rsidRPr="00923E2E" w:rsidRDefault="00EB1DB7" w:rsidP="00BE38D3">
                  <w:pPr>
                    <w:jc w:val="both"/>
                    <w:rPr>
                      <w:b/>
                      <w:sz w:val="26"/>
                      <w:szCs w:val="26"/>
                    </w:rPr>
                  </w:pPr>
                  <w:r w:rsidRPr="00923E2E">
                    <w:rPr>
                      <w:b/>
                      <w:sz w:val="26"/>
                      <w:szCs w:val="26"/>
                    </w:rPr>
                    <w:t xml:space="preserve">- Địa điểm: </w:t>
                  </w:r>
                </w:p>
                <w:p w14:paraId="09CDC284" w14:textId="77777777" w:rsidR="00EB1DB7" w:rsidRPr="00923E2E" w:rsidRDefault="00EB1DB7"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hideMark/>
                </w:tcPr>
                <w:p w14:paraId="35AC06AA" w14:textId="77777777" w:rsidR="00EB1DB7" w:rsidRPr="00923E2E" w:rsidRDefault="00EB1DB7" w:rsidP="00BE38D3">
                  <w:pPr>
                    <w:rPr>
                      <w:b/>
                      <w:sz w:val="26"/>
                      <w:szCs w:val="26"/>
                      <w:lang w:val="nl-NL"/>
                    </w:rPr>
                  </w:pPr>
                  <w:r w:rsidRPr="00923E2E">
                    <w:rPr>
                      <w:b/>
                      <w:sz w:val="26"/>
                      <w:szCs w:val="26"/>
                      <w:lang w:val="nl-NL"/>
                    </w:rPr>
                    <w:lastRenderedPageBreak/>
                    <w:t>Nội dung</w:t>
                  </w:r>
                </w:p>
                <w:p w14:paraId="238870E4" w14:textId="77777777" w:rsidR="00EB1DB7" w:rsidRPr="00923E2E" w:rsidRDefault="00EB1DB7" w:rsidP="00BE38D3">
                  <w:pPr>
                    <w:rPr>
                      <w:sz w:val="26"/>
                      <w:szCs w:val="26"/>
                      <w:lang w:val="nl-NL"/>
                    </w:rPr>
                  </w:pPr>
                  <w:r w:rsidRPr="00923E2E">
                    <w:rPr>
                      <w:sz w:val="26"/>
                      <w:szCs w:val="26"/>
                      <w:lang w:val="nl-NL"/>
                    </w:rPr>
                    <w:t>- Hệ thống kiến thức cơ bản chương IV</w:t>
                  </w:r>
                </w:p>
                <w:p w14:paraId="445F9918" w14:textId="77777777" w:rsidR="00EB1DB7" w:rsidRPr="00923E2E" w:rsidRDefault="00EB1DB7" w:rsidP="00BE38D3">
                  <w:pPr>
                    <w:rPr>
                      <w:sz w:val="26"/>
                      <w:szCs w:val="26"/>
                      <w:lang w:val="nl-NL"/>
                    </w:rPr>
                  </w:pPr>
                  <w:r w:rsidRPr="00923E2E">
                    <w:rPr>
                      <w:sz w:val="26"/>
                      <w:szCs w:val="26"/>
                      <w:lang w:val="nl-NL"/>
                    </w:rPr>
                    <w:t>- Bài tập (TNKQ và tự luận)</w:t>
                  </w:r>
                </w:p>
                <w:p w14:paraId="22810563" w14:textId="77777777" w:rsidR="00EB1DB7" w:rsidRPr="00923E2E" w:rsidRDefault="00EB1DB7" w:rsidP="00BE38D3">
                  <w:pPr>
                    <w:tabs>
                      <w:tab w:val="left" w:pos="6190"/>
                    </w:tabs>
                    <w:rPr>
                      <w:b/>
                      <w:sz w:val="26"/>
                      <w:szCs w:val="26"/>
                      <w:lang w:val="nl-NL"/>
                    </w:rPr>
                  </w:pPr>
                  <w:r w:rsidRPr="00923E2E">
                    <w:rPr>
                      <w:b/>
                      <w:sz w:val="26"/>
                      <w:szCs w:val="26"/>
                      <w:lang w:val="nl-NL"/>
                    </w:rPr>
                    <w:t>*Gợi ý phương pháp, kĩ thuật dạy học và đánh giá:</w:t>
                  </w:r>
                </w:p>
                <w:p w14:paraId="4AB86E5F" w14:textId="77777777" w:rsidR="00EB1DB7" w:rsidRPr="00923E2E" w:rsidRDefault="00EB1DB7" w:rsidP="00BE38D3">
                  <w:pPr>
                    <w:tabs>
                      <w:tab w:val="left" w:pos="6190"/>
                    </w:tabs>
                    <w:rPr>
                      <w:b/>
                      <w:sz w:val="26"/>
                      <w:szCs w:val="26"/>
                      <w:lang w:val="vi-VN"/>
                    </w:rPr>
                  </w:pPr>
                  <w:r w:rsidRPr="00923E2E">
                    <w:rPr>
                      <w:b/>
                      <w:sz w:val="26"/>
                      <w:szCs w:val="26"/>
                      <w:lang w:val="vi-VN"/>
                    </w:rPr>
                    <w:t xml:space="preserve">- Có thể sử dụng các pp dạy học: </w:t>
                  </w:r>
                  <w:r w:rsidRPr="00923E2E">
                    <w:rPr>
                      <w:b/>
                      <w:sz w:val="26"/>
                      <w:szCs w:val="26"/>
                      <w:lang w:val="nl-NL"/>
                    </w:rPr>
                    <w:t>theo trạm (nếu phân dạng bài tập)</w:t>
                  </w:r>
                  <w:r w:rsidRPr="00923E2E">
                    <w:rPr>
                      <w:b/>
                      <w:sz w:val="26"/>
                      <w:szCs w:val="26"/>
                      <w:lang w:val="vi-VN"/>
                    </w:rPr>
                    <w:t>, pp GQVĐ, dạy học hợp tác, lớp học đảo ngược, ....</w:t>
                  </w:r>
                </w:p>
                <w:p w14:paraId="206F1053" w14:textId="77777777" w:rsidR="00EB1DB7" w:rsidRPr="00923E2E" w:rsidRDefault="00EB1DB7" w:rsidP="00BE38D3">
                  <w:pPr>
                    <w:tabs>
                      <w:tab w:val="left" w:pos="6190"/>
                    </w:tabs>
                    <w:rPr>
                      <w:sz w:val="26"/>
                      <w:szCs w:val="26"/>
                      <w:lang w:val="nl-NL"/>
                    </w:rPr>
                  </w:pPr>
                  <w:r w:rsidRPr="00923E2E">
                    <w:rPr>
                      <w:sz w:val="26"/>
                      <w:szCs w:val="26"/>
                      <w:lang w:val="nl-NL"/>
                    </w:rPr>
                    <w:t>- Có thể chia nhóm, sử dụng kĩ thuật dạy học sơ đồ tư duy (vẽ tay trên giấy A</w:t>
                  </w:r>
                  <w:r w:rsidRPr="00923E2E">
                    <w:rPr>
                      <w:sz w:val="26"/>
                      <w:szCs w:val="26"/>
                      <w:vertAlign w:val="subscript"/>
                      <w:lang w:val="nl-NL"/>
                    </w:rPr>
                    <w:t>0</w:t>
                  </w:r>
                  <w:r w:rsidRPr="00923E2E">
                    <w:rPr>
                      <w:sz w:val="26"/>
                      <w:szCs w:val="26"/>
                      <w:lang w:val="nl-NL"/>
                    </w:rPr>
                    <w:t xml:space="preserve"> hoặc sử dụng </w:t>
                  </w:r>
                  <w:r w:rsidRPr="00923E2E">
                    <w:rPr>
                      <w:sz w:val="26"/>
                      <w:szCs w:val="26"/>
                      <w:lang w:val="nl-NL"/>
                    </w:rPr>
                    <w:lastRenderedPageBreak/>
                    <w:t xml:space="preserve">phần mềm) để hệ thống kiến thức </w:t>
                  </w:r>
                </w:p>
                <w:p w14:paraId="5FD20383" w14:textId="77777777" w:rsidR="00EB1DB7" w:rsidRPr="00923E2E" w:rsidRDefault="00EB1DB7" w:rsidP="00BE38D3">
                  <w:pPr>
                    <w:tabs>
                      <w:tab w:val="left" w:pos="6190"/>
                    </w:tabs>
                    <w:rPr>
                      <w:sz w:val="26"/>
                      <w:szCs w:val="26"/>
                      <w:lang w:val="nl-NL"/>
                    </w:rPr>
                  </w:pPr>
                  <w:r w:rsidRPr="00923E2E">
                    <w:rPr>
                      <w:sz w:val="26"/>
                      <w:szCs w:val="26"/>
                      <w:lang w:val="nl-NL"/>
                    </w:rPr>
                    <w:t>- Có thể chia nhóm, kĩ thuật khăn trải bàn, kĩ thuật chia sẻ cặp đôi</w:t>
                  </w:r>
                  <w:r w:rsidRPr="00923E2E">
                    <w:rPr>
                      <w:sz w:val="26"/>
                      <w:szCs w:val="26"/>
                      <w:lang w:val="vi-VN"/>
                    </w:rPr>
                    <w:t xml:space="preserve">, kĩ thuật phòng tranh, ... </w:t>
                  </w:r>
                  <w:r w:rsidRPr="00923E2E">
                    <w:rPr>
                      <w:sz w:val="26"/>
                      <w:szCs w:val="26"/>
                      <w:lang w:val="nl-NL"/>
                    </w:rPr>
                    <w:t xml:space="preserve"> hoặc hoạt động cá nhân.</w:t>
                  </w:r>
                </w:p>
                <w:p w14:paraId="16DD9DBF" w14:textId="77777777" w:rsidR="00EB1DB7" w:rsidRPr="00923E2E" w:rsidRDefault="00EB1DB7" w:rsidP="00BE38D3">
                  <w:pPr>
                    <w:jc w:val="both"/>
                    <w:rPr>
                      <w:sz w:val="26"/>
                      <w:szCs w:val="26"/>
                      <w:lang w:val="nl-NL"/>
                    </w:rPr>
                  </w:pPr>
                  <w:r w:rsidRPr="00923E2E">
                    <w:rPr>
                      <w:sz w:val="26"/>
                      <w:szCs w:val="26"/>
                      <w:lang w:val="nl-NL"/>
                    </w:rPr>
                    <w:t>- Chuyển giao nhiệm vụ thông qua các phiếu học tập hoặc thông báo.</w:t>
                  </w:r>
                </w:p>
                <w:p w14:paraId="4EF9641B" w14:textId="77777777" w:rsidR="00EB1DB7" w:rsidRPr="00923E2E" w:rsidRDefault="00EB1DB7"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508230BB" w14:textId="77777777" w:rsidR="00EB1DB7" w:rsidRPr="00923E2E" w:rsidRDefault="00EB1DB7" w:rsidP="00BE38D3">
                  <w:pPr>
                    <w:jc w:val="both"/>
                    <w:rPr>
                      <w:b/>
                      <w:bCs/>
                      <w:sz w:val="26"/>
                      <w:szCs w:val="26"/>
                    </w:rPr>
                  </w:pPr>
                  <w:r w:rsidRPr="00923E2E">
                    <w:rPr>
                      <w:b/>
                      <w:sz w:val="26"/>
                      <w:szCs w:val="26"/>
                      <w:lang w:val="nl-NL"/>
                    </w:rPr>
                    <w:t>* Giao nhiệm vụ chuẩn bị cho tiết học tới</w:t>
                  </w:r>
                </w:p>
              </w:tc>
            </w:tr>
            <w:tr w:rsidR="0020105A" w:rsidRPr="00923E2E" w14:paraId="5261257F" w14:textId="77777777" w:rsidTr="00E07D10">
              <w:tc>
                <w:tcPr>
                  <w:tcW w:w="247" w:type="pct"/>
                  <w:tcBorders>
                    <w:top w:val="single" w:sz="4" w:space="0" w:color="auto"/>
                    <w:left w:val="single" w:sz="4" w:space="0" w:color="auto"/>
                    <w:bottom w:val="single" w:sz="4" w:space="0" w:color="auto"/>
                    <w:right w:val="single" w:sz="4" w:space="0" w:color="auto"/>
                  </w:tcBorders>
                </w:tcPr>
                <w:p w14:paraId="29638984" w14:textId="62900217" w:rsidR="0020105A" w:rsidRPr="00923E2E" w:rsidRDefault="009F6BEC" w:rsidP="00BE38D3">
                  <w:pPr>
                    <w:jc w:val="center"/>
                    <w:rPr>
                      <w:sz w:val="26"/>
                      <w:szCs w:val="26"/>
                    </w:rPr>
                  </w:pPr>
                  <w:r>
                    <w:rPr>
                      <w:sz w:val="26"/>
                      <w:szCs w:val="26"/>
                    </w:rPr>
                    <w:lastRenderedPageBreak/>
                    <w:t>8</w:t>
                  </w:r>
                </w:p>
              </w:tc>
              <w:tc>
                <w:tcPr>
                  <w:tcW w:w="648" w:type="pct"/>
                  <w:tcBorders>
                    <w:top w:val="single" w:sz="4" w:space="0" w:color="auto"/>
                    <w:left w:val="single" w:sz="4" w:space="0" w:color="auto"/>
                    <w:bottom w:val="single" w:sz="4" w:space="0" w:color="auto"/>
                    <w:right w:val="single" w:sz="4" w:space="0" w:color="auto"/>
                  </w:tcBorders>
                </w:tcPr>
                <w:p w14:paraId="4028E71C" w14:textId="77777777" w:rsidR="0020105A" w:rsidRDefault="0020105A" w:rsidP="00094DB0">
                  <w:pPr>
                    <w:rPr>
                      <w:b/>
                      <w:color w:val="0000FF"/>
                      <w:sz w:val="26"/>
                      <w:szCs w:val="26"/>
                    </w:rPr>
                  </w:pPr>
                  <w:r w:rsidRPr="00920F8C">
                    <w:rPr>
                      <w:b/>
                      <w:color w:val="0000FF"/>
                      <w:sz w:val="26"/>
                      <w:szCs w:val="26"/>
                    </w:rPr>
                    <w:t xml:space="preserve">Bài tập </w:t>
                  </w:r>
                </w:p>
                <w:p w14:paraId="6A9F58EE" w14:textId="7C36FC2D" w:rsidR="0020105A" w:rsidRPr="0041371B" w:rsidRDefault="0020105A" w:rsidP="00094DB0">
                  <w:pPr>
                    <w:rPr>
                      <w:color w:val="C00000"/>
                      <w:sz w:val="26"/>
                      <w:szCs w:val="26"/>
                    </w:rPr>
                  </w:pPr>
                  <w:r w:rsidRPr="0041371B">
                    <w:rPr>
                      <w:color w:val="0000FF"/>
                      <w:sz w:val="26"/>
                      <w:szCs w:val="26"/>
                    </w:rPr>
                    <w:t>Ôn chương IV</w:t>
                  </w:r>
                </w:p>
              </w:tc>
              <w:tc>
                <w:tcPr>
                  <w:tcW w:w="256" w:type="pct"/>
                  <w:tcBorders>
                    <w:top w:val="single" w:sz="4" w:space="0" w:color="auto"/>
                    <w:left w:val="single" w:sz="4" w:space="0" w:color="auto"/>
                    <w:bottom w:val="single" w:sz="4" w:space="0" w:color="auto"/>
                    <w:right w:val="single" w:sz="4" w:space="0" w:color="auto"/>
                  </w:tcBorders>
                </w:tcPr>
                <w:p w14:paraId="7E238357" w14:textId="59F60D4D" w:rsidR="0020105A" w:rsidRPr="00923E2E" w:rsidRDefault="0020105A" w:rsidP="00920F8C">
                  <w:pPr>
                    <w:jc w:val="center"/>
                    <w:rPr>
                      <w:sz w:val="26"/>
                      <w:szCs w:val="26"/>
                    </w:rPr>
                  </w:pPr>
                  <w:r>
                    <w:rPr>
                      <w:sz w:val="26"/>
                      <w:szCs w:val="26"/>
                    </w:rPr>
                    <w:t>1</w:t>
                  </w:r>
                </w:p>
              </w:tc>
              <w:tc>
                <w:tcPr>
                  <w:tcW w:w="286" w:type="pct"/>
                  <w:gridSpan w:val="2"/>
                  <w:tcBorders>
                    <w:top w:val="single" w:sz="4" w:space="0" w:color="auto"/>
                    <w:left w:val="single" w:sz="4" w:space="0" w:color="auto"/>
                    <w:bottom w:val="single" w:sz="4" w:space="0" w:color="auto"/>
                    <w:right w:val="single" w:sz="4" w:space="0" w:color="auto"/>
                  </w:tcBorders>
                </w:tcPr>
                <w:p w14:paraId="33729B7D" w14:textId="6DFBC31A" w:rsidR="0020105A" w:rsidRPr="00923E2E" w:rsidRDefault="0020105A" w:rsidP="00BE38D3">
                  <w:pPr>
                    <w:jc w:val="both"/>
                    <w:rPr>
                      <w:sz w:val="26"/>
                      <w:szCs w:val="26"/>
                    </w:rPr>
                  </w:pPr>
                  <w:r>
                    <w:rPr>
                      <w:sz w:val="26"/>
                      <w:szCs w:val="26"/>
                    </w:rPr>
                    <w:t>TC22</w:t>
                  </w:r>
                </w:p>
              </w:tc>
              <w:tc>
                <w:tcPr>
                  <w:tcW w:w="1147" w:type="pct"/>
                  <w:tcBorders>
                    <w:top w:val="single" w:sz="4" w:space="0" w:color="auto"/>
                    <w:left w:val="single" w:sz="4" w:space="0" w:color="auto"/>
                    <w:bottom w:val="single" w:sz="4" w:space="0" w:color="auto"/>
                    <w:right w:val="single" w:sz="4" w:space="0" w:color="auto"/>
                  </w:tcBorders>
                </w:tcPr>
                <w:p w14:paraId="047255AF" w14:textId="08982C17" w:rsidR="0020105A" w:rsidRPr="00C8459D" w:rsidRDefault="0020105A" w:rsidP="00C8459D">
                  <w:pPr>
                    <w:jc w:val="both"/>
                    <w:rPr>
                      <w:sz w:val="26"/>
                      <w:szCs w:val="26"/>
                    </w:rPr>
                  </w:pPr>
                  <w:r w:rsidRPr="00C8459D">
                    <w:rPr>
                      <w:sz w:val="26"/>
                      <w:szCs w:val="26"/>
                    </w:rPr>
                    <w:t xml:space="preserve">- </w:t>
                  </w:r>
                  <w:r>
                    <w:rPr>
                      <w:sz w:val="26"/>
                      <w:szCs w:val="26"/>
                    </w:rPr>
                    <w:t>Khắc sâu</w:t>
                  </w:r>
                  <w:r w:rsidRPr="00C8459D">
                    <w:rPr>
                      <w:sz w:val="26"/>
                      <w:szCs w:val="26"/>
                    </w:rPr>
                    <w:t xml:space="preserve"> các kiến thức</w:t>
                  </w:r>
                  <w:r>
                    <w:rPr>
                      <w:sz w:val="26"/>
                      <w:szCs w:val="26"/>
                    </w:rPr>
                    <w:t xml:space="preserve"> chương IV</w:t>
                  </w:r>
                  <w:r w:rsidRPr="00C8459D">
                    <w:rPr>
                      <w:sz w:val="26"/>
                      <w:szCs w:val="26"/>
                    </w:rPr>
                    <w:t xml:space="preserve"> về từ trường, lực từ, lực Loren-xơ, từ trường của dòng điện trong các dây dẫn có hình dạng đặc biệt, vận dụng được nguyên lý chồng chất từ trường. </w:t>
                  </w:r>
                </w:p>
                <w:p w14:paraId="1011E3F8" w14:textId="0C70B04F" w:rsidR="0020105A" w:rsidRPr="00C8459D" w:rsidRDefault="0020105A" w:rsidP="00C8459D">
                  <w:pPr>
                    <w:jc w:val="both"/>
                    <w:rPr>
                      <w:b/>
                      <w:bCs/>
                      <w:sz w:val="26"/>
                      <w:szCs w:val="26"/>
                    </w:rPr>
                  </w:pPr>
                  <w:r w:rsidRPr="00C8459D">
                    <w:rPr>
                      <w:sz w:val="26"/>
                      <w:szCs w:val="26"/>
                    </w:rPr>
                    <w:t xml:space="preserve">- </w:t>
                  </w:r>
                  <w:r>
                    <w:rPr>
                      <w:sz w:val="26"/>
                      <w:szCs w:val="26"/>
                    </w:rPr>
                    <w:t>Vận dụng</w:t>
                  </w:r>
                  <w:r w:rsidRPr="00C8459D">
                    <w:rPr>
                      <w:sz w:val="26"/>
                      <w:szCs w:val="26"/>
                    </w:rPr>
                    <w:t xml:space="preserve"> giải bài tậ</w:t>
                  </w:r>
                  <w:r>
                    <w:rPr>
                      <w:sz w:val="26"/>
                      <w:szCs w:val="26"/>
                    </w:rPr>
                    <w:t xml:space="preserve">p tự luận và </w:t>
                  </w:r>
                  <w:r w:rsidRPr="00C8459D">
                    <w:rPr>
                      <w:sz w:val="26"/>
                      <w:szCs w:val="26"/>
                    </w:rPr>
                    <w:t>bài tập trắc nghiệm tổng hợp.</w:t>
                  </w:r>
                </w:p>
                <w:p w14:paraId="4EC3E00D" w14:textId="77777777" w:rsidR="0020105A" w:rsidRPr="00C8459D" w:rsidRDefault="0020105A" w:rsidP="00BE38D3">
                  <w:pPr>
                    <w:rPr>
                      <w:sz w:val="26"/>
                      <w:szCs w:val="26"/>
                    </w:rPr>
                  </w:pPr>
                </w:p>
              </w:tc>
              <w:tc>
                <w:tcPr>
                  <w:tcW w:w="648" w:type="pct"/>
                  <w:tcBorders>
                    <w:top w:val="single" w:sz="4" w:space="0" w:color="auto"/>
                    <w:left w:val="single" w:sz="4" w:space="0" w:color="auto"/>
                    <w:bottom w:val="single" w:sz="4" w:space="0" w:color="auto"/>
                    <w:right w:val="single" w:sz="4" w:space="0" w:color="auto"/>
                  </w:tcBorders>
                </w:tcPr>
                <w:p w14:paraId="5748EC78" w14:textId="77777777" w:rsidR="0020105A" w:rsidRPr="00923E2E" w:rsidRDefault="0020105A" w:rsidP="0086407C">
                  <w:pPr>
                    <w:jc w:val="both"/>
                    <w:rPr>
                      <w:b/>
                      <w:sz w:val="26"/>
                      <w:szCs w:val="26"/>
                    </w:rPr>
                  </w:pPr>
                  <w:r w:rsidRPr="00923E2E">
                    <w:rPr>
                      <w:b/>
                      <w:sz w:val="26"/>
                      <w:szCs w:val="26"/>
                    </w:rPr>
                    <w:t>- Hình thức dạy học</w:t>
                  </w:r>
                  <w:r>
                    <w:rPr>
                      <w:b/>
                      <w:sz w:val="26"/>
                      <w:szCs w:val="26"/>
                    </w:rPr>
                    <w:t>: [1]</w:t>
                  </w:r>
                </w:p>
                <w:p w14:paraId="23A4A73D" w14:textId="77777777" w:rsidR="0020105A" w:rsidRDefault="0020105A" w:rsidP="0086407C">
                  <w:pPr>
                    <w:rPr>
                      <w:b/>
                      <w:sz w:val="26"/>
                      <w:szCs w:val="26"/>
                    </w:rPr>
                  </w:pPr>
                </w:p>
                <w:p w14:paraId="7EB09B5C" w14:textId="77777777" w:rsidR="0020105A" w:rsidRPr="00923E2E" w:rsidRDefault="0020105A"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4B77442A" w14:textId="77777777" w:rsidR="0020105A" w:rsidRPr="00923E2E" w:rsidRDefault="0020105A"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77285A65"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6220DF28"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221DF526"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725270B1"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5FBA37DA"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397ED93F" w14:textId="77777777" w:rsidR="0020105A" w:rsidRPr="00923E2E" w:rsidRDefault="0020105A" w:rsidP="00BE38D3">
                  <w:pPr>
                    <w:rPr>
                      <w:b/>
                      <w:sz w:val="26"/>
                      <w:szCs w:val="26"/>
                      <w:lang w:val="nl-NL"/>
                    </w:rPr>
                  </w:pPr>
                </w:p>
              </w:tc>
            </w:tr>
            <w:tr w:rsidR="0020105A" w:rsidRPr="00923E2E" w14:paraId="42D30C50" w14:textId="77777777" w:rsidTr="00955BF8">
              <w:tc>
                <w:tcPr>
                  <w:tcW w:w="5000" w:type="pct"/>
                  <w:gridSpan w:val="8"/>
                  <w:tcBorders>
                    <w:top w:val="single" w:sz="4" w:space="0" w:color="auto"/>
                    <w:left w:val="single" w:sz="4" w:space="0" w:color="auto"/>
                    <w:bottom w:val="single" w:sz="4" w:space="0" w:color="auto"/>
                    <w:right w:val="single" w:sz="4" w:space="0" w:color="auto"/>
                  </w:tcBorders>
                </w:tcPr>
                <w:p w14:paraId="2EC22539" w14:textId="77777777" w:rsidR="0020105A" w:rsidRPr="00094DB0" w:rsidRDefault="0020105A" w:rsidP="00BE38D3">
                  <w:pPr>
                    <w:jc w:val="center"/>
                    <w:rPr>
                      <w:b/>
                      <w:color w:val="0000FF"/>
                      <w:sz w:val="26"/>
                      <w:szCs w:val="26"/>
                    </w:rPr>
                  </w:pPr>
                  <w:r w:rsidRPr="00094DB0">
                    <w:rPr>
                      <w:b/>
                      <w:color w:val="0000FF"/>
                      <w:sz w:val="26"/>
                      <w:szCs w:val="26"/>
                    </w:rPr>
                    <w:t>CHƯƠNG V: CẢM ỨNG ĐIỆN TỪ</w:t>
                  </w:r>
                </w:p>
                <w:p w14:paraId="691AC3B6" w14:textId="77777777" w:rsidR="0020105A" w:rsidRPr="00923E2E" w:rsidRDefault="0020105A" w:rsidP="00BE38D3">
                  <w:pPr>
                    <w:jc w:val="center"/>
                    <w:rPr>
                      <w:b/>
                      <w:sz w:val="26"/>
                      <w:szCs w:val="26"/>
                    </w:rPr>
                  </w:pPr>
                </w:p>
              </w:tc>
            </w:tr>
            <w:tr w:rsidR="0020105A" w:rsidRPr="00923E2E" w14:paraId="184A1904"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358C21D2" w14:textId="124B8A5E" w:rsidR="0020105A" w:rsidRPr="00923E2E" w:rsidRDefault="009F6BEC" w:rsidP="00BE38D3">
                  <w:pPr>
                    <w:jc w:val="center"/>
                    <w:rPr>
                      <w:sz w:val="26"/>
                      <w:szCs w:val="26"/>
                    </w:rPr>
                  </w:pPr>
                  <w:r>
                    <w:rPr>
                      <w:sz w:val="26"/>
                      <w:szCs w:val="26"/>
                    </w:rPr>
                    <w:t>9</w:t>
                  </w:r>
                </w:p>
              </w:tc>
              <w:tc>
                <w:tcPr>
                  <w:tcW w:w="648" w:type="pct"/>
                  <w:tcBorders>
                    <w:top w:val="single" w:sz="4" w:space="0" w:color="auto"/>
                    <w:left w:val="single" w:sz="4" w:space="0" w:color="auto"/>
                    <w:bottom w:val="single" w:sz="4" w:space="0" w:color="auto"/>
                    <w:right w:val="single" w:sz="4" w:space="0" w:color="auto"/>
                  </w:tcBorders>
                </w:tcPr>
                <w:p w14:paraId="5BFA3713" w14:textId="24046CD8" w:rsidR="0020105A" w:rsidRPr="00923E2E" w:rsidRDefault="0020105A" w:rsidP="00BE38D3">
                  <w:pPr>
                    <w:rPr>
                      <w:rFonts w:eastAsia="Times New Roman"/>
                      <w:b/>
                      <w:color w:val="FF0000"/>
                      <w:sz w:val="26"/>
                      <w:szCs w:val="26"/>
                    </w:rPr>
                  </w:pPr>
                  <w:r>
                    <w:rPr>
                      <w:rFonts w:eastAsia="Times New Roman"/>
                      <w:b/>
                      <w:color w:val="FF0000"/>
                      <w:sz w:val="26"/>
                      <w:szCs w:val="26"/>
                      <w:u w:val="single"/>
                    </w:rPr>
                    <w:t>Chủ đề 5</w:t>
                  </w:r>
                  <w:r w:rsidRPr="00923E2E">
                    <w:rPr>
                      <w:rFonts w:eastAsia="Times New Roman"/>
                      <w:b/>
                      <w:color w:val="FF0000"/>
                      <w:sz w:val="26"/>
                      <w:szCs w:val="26"/>
                    </w:rPr>
                    <w:t xml:space="preserve">: </w:t>
                  </w:r>
                </w:p>
                <w:p w14:paraId="291FC02D" w14:textId="77777777" w:rsidR="0020105A" w:rsidRPr="00923E2E" w:rsidRDefault="0020105A" w:rsidP="00BE38D3">
                  <w:pPr>
                    <w:rPr>
                      <w:rFonts w:eastAsia="Times New Roman"/>
                      <w:b/>
                      <w:color w:val="FF0000"/>
                      <w:sz w:val="26"/>
                      <w:szCs w:val="26"/>
                    </w:rPr>
                  </w:pPr>
                  <w:r w:rsidRPr="00923E2E">
                    <w:rPr>
                      <w:rFonts w:eastAsia="Times New Roman"/>
                      <w:b/>
                      <w:color w:val="FF0000"/>
                      <w:sz w:val="26"/>
                      <w:szCs w:val="26"/>
                    </w:rPr>
                    <w:t>Từ thông, cảm ứng điện từ và suất điện động cảm ứng</w:t>
                  </w:r>
                </w:p>
                <w:p w14:paraId="16AE1BC8" w14:textId="77777777" w:rsidR="00D64F5A" w:rsidRDefault="00D64F5A" w:rsidP="00BE38D3">
                  <w:pPr>
                    <w:rPr>
                      <w:rFonts w:eastAsia="Times New Roman"/>
                      <w:b/>
                      <w:color w:val="auto"/>
                      <w:sz w:val="26"/>
                      <w:szCs w:val="26"/>
                    </w:rPr>
                  </w:pPr>
                </w:p>
                <w:p w14:paraId="421C43E2" w14:textId="77777777" w:rsidR="0020105A" w:rsidRPr="00094DB0" w:rsidRDefault="0020105A" w:rsidP="00BE38D3">
                  <w:pPr>
                    <w:rPr>
                      <w:rFonts w:eastAsia="Times New Roman"/>
                      <w:b/>
                      <w:color w:val="auto"/>
                      <w:sz w:val="26"/>
                      <w:szCs w:val="26"/>
                    </w:rPr>
                  </w:pPr>
                  <w:r w:rsidRPr="00094DB0">
                    <w:rPr>
                      <w:rFonts w:eastAsia="Times New Roman"/>
                      <w:b/>
                      <w:color w:val="auto"/>
                      <w:sz w:val="26"/>
                      <w:szCs w:val="26"/>
                    </w:rPr>
                    <w:t xml:space="preserve">Gồm 2 bài: </w:t>
                  </w:r>
                </w:p>
                <w:p w14:paraId="5164FE28" w14:textId="77777777" w:rsidR="0020105A" w:rsidRPr="00923E2E" w:rsidRDefault="0020105A" w:rsidP="00BE38D3">
                  <w:pPr>
                    <w:rPr>
                      <w:sz w:val="26"/>
                      <w:szCs w:val="26"/>
                    </w:rPr>
                  </w:pPr>
                  <w:r w:rsidRPr="00923E2E">
                    <w:rPr>
                      <w:b/>
                      <w:color w:val="FF0000"/>
                      <w:sz w:val="26"/>
                      <w:szCs w:val="26"/>
                    </w:rPr>
                    <w:t>Bài 23:</w:t>
                  </w:r>
                  <w:r w:rsidRPr="00923E2E">
                    <w:rPr>
                      <w:color w:val="FF0000"/>
                      <w:sz w:val="26"/>
                      <w:szCs w:val="26"/>
                    </w:rPr>
                    <w:t xml:space="preserve"> </w:t>
                  </w:r>
                  <w:r w:rsidRPr="00923E2E">
                    <w:rPr>
                      <w:sz w:val="26"/>
                      <w:szCs w:val="26"/>
                    </w:rPr>
                    <w:t>Từ thông. Cảm ứng điện từ.</w:t>
                  </w:r>
                </w:p>
                <w:p w14:paraId="2A772231" w14:textId="77777777" w:rsidR="0020105A" w:rsidRPr="00923E2E" w:rsidRDefault="0020105A" w:rsidP="00BE38D3">
                  <w:pPr>
                    <w:rPr>
                      <w:sz w:val="26"/>
                      <w:szCs w:val="26"/>
                    </w:rPr>
                  </w:pPr>
                  <w:r w:rsidRPr="00923E2E">
                    <w:rPr>
                      <w:b/>
                      <w:color w:val="FF0000"/>
                      <w:sz w:val="26"/>
                      <w:szCs w:val="26"/>
                    </w:rPr>
                    <w:t>Bài 24</w:t>
                  </w:r>
                  <w:r w:rsidRPr="00923E2E">
                    <w:rPr>
                      <w:sz w:val="26"/>
                      <w:szCs w:val="26"/>
                    </w:rPr>
                    <w:t xml:space="preserve">: Suất </w:t>
                  </w:r>
                  <w:r w:rsidRPr="00923E2E">
                    <w:rPr>
                      <w:sz w:val="26"/>
                      <w:szCs w:val="26"/>
                    </w:rPr>
                    <w:lastRenderedPageBreak/>
                    <w:t>điện động cảm ứng</w:t>
                  </w:r>
                </w:p>
                <w:p w14:paraId="37678D97" w14:textId="77777777" w:rsidR="0020105A" w:rsidRPr="00923E2E" w:rsidRDefault="0020105A" w:rsidP="00BE38D3">
                  <w:pPr>
                    <w:jc w:val="both"/>
                    <w:rPr>
                      <w:b/>
                      <w:sz w:val="26"/>
                      <w:szCs w:val="26"/>
                    </w:rPr>
                  </w:pPr>
                </w:p>
              </w:tc>
              <w:tc>
                <w:tcPr>
                  <w:tcW w:w="256" w:type="pct"/>
                  <w:tcBorders>
                    <w:top w:val="single" w:sz="4" w:space="0" w:color="auto"/>
                    <w:left w:val="single" w:sz="4" w:space="0" w:color="auto"/>
                    <w:bottom w:val="single" w:sz="4" w:space="0" w:color="auto"/>
                    <w:right w:val="single" w:sz="4" w:space="0" w:color="auto"/>
                  </w:tcBorders>
                </w:tcPr>
                <w:p w14:paraId="1AAFA0E4" w14:textId="77777777" w:rsidR="0020105A" w:rsidRPr="00923E2E" w:rsidRDefault="0020105A" w:rsidP="00BE38D3">
                  <w:pPr>
                    <w:jc w:val="both"/>
                    <w:rPr>
                      <w:sz w:val="26"/>
                      <w:szCs w:val="26"/>
                    </w:rPr>
                  </w:pPr>
                  <w:r w:rsidRPr="00923E2E">
                    <w:rPr>
                      <w:sz w:val="26"/>
                      <w:szCs w:val="26"/>
                    </w:rPr>
                    <w:lastRenderedPageBreak/>
                    <w:t xml:space="preserve">    3</w:t>
                  </w:r>
                </w:p>
                <w:p w14:paraId="5EBC05CC" w14:textId="77777777" w:rsidR="0020105A" w:rsidRPr="00923E2E" w:rsidRDefault="0020105A" w:rsidP="00BE38D3">
                  <w:pPr>
                    <w:jc w:val="both"/>
                    <w:rPr>
                      <w:sz w:val="26"/>
                      <w:szCs w:val="26"/>
                    </w:rPr>
                  </w:pPr>
                </w:p>
              </w:tc>
              <w:tc>
                <w:tcPr>
                  <w:tcW w:w="286" w:type="pct"/>
                  <w:gridSpan w:val="2"/>
                  <w:tcBorders>
                    <w:top w:val="single" w:sz="4" w:space="0" w:color="auto"/>
                    <w:left w:val="single" w:sz="4" w:space="0" w:color="auto"/>
                    <w:bottom w:val="single" w:sz="4" w:space="0" w:color="auto"/>
                    <w:right w:val="single" w:sz="4" w:space="0" w:color="auto"/>
                  </w:tcBorders>
                </w:tcPr>
                <w:p w14:paraId="6E373B13" w14:textId="77777777" w:rsidR="0020105A" w:rsidRPr="00923E2E" w:rsidRDefault="0020105A" w:rsidP="00BE38D3">
                  <w:pPr>
                    <w:jc w:val="both"/>
                    <w:rPr>
                      <w:sz w:val="26"/>
                      <w:szCs w:val="26"/>
                    </w:rPr>
                  </w:pPr>
                  <w:r w:rsidRPr="00923E2E">
                    <w:rPr>
                      <w:sz w:val="26"/>
                      <w:szCs w:val="26"/>
                    </w:rPr>
                    <w:t xml:space="preserve">  43</w:t>
                  </w:r>
                </w:p>
                <w:p w14:paraId="57E22B2E" w14:textId="77777777" w:rsidR="0020105A" w:rsidRPr="00923E2E" w:rsidRDefault="0020105A" w:rsidP="00BE38D3">
                  <w:pPr>
                    <w:jc w:val="both"/>
                    <w:rPr>
                      <w:sz w:val="26"/>
                      <w:szCs w:val="26"/>
                    </w:rPr>
                  </w:pPr>
                  <w:r w:rsidRPr="00923E2E">
                    <w:rPr>
                      <w:sz w:val="26"/>
                      <w:szCs w:val="26"/>
                    </w:rPr>
                    <w:t xml:space="preserve">  44</w:t>
                  </w:r>
                </w:p>
                <w:p w14:paraId="1A9F777A" w14:textId="77777777" w:rsidR="0020105A" w:rsidRPr="00923E2E" w:rsidRDefault="0020105A" w:rsidP="00BE38D3">
                  <w:pPr>
                    <w:jc w:val="both"/>
                    <w:rPr>
                      <w:sz w:val="26"/>
                      <w:szCs w:val="26"/>
                    </w:rPr>
                  </w:pPr>
                  <w:r w:rsidRPr="00923E2E">
                    <w:rPr>
                      <w:sz w:val="26"/>
                      <w:szCs w:val="26"/>
                    </w:rPr>
                    <w:t xml:space="preserve">  45</w:t>
                  </w:r>
                </w:p>
                <w:p w14:paraId="72B74F25" w14:textId="77777777" w:rsidR="0020105A" w:rsidRPr="00923E2E" w:rsidRDefault="0020105A" w:rsidP="00BE38D3">
                  <w:pPr>
                    <w:jc w:val="both"/>
                    <w:rPr>
                      <w:sz w:val="26"/>
                      <w:szCs w:val="26"/>
                    </w:rPr>
                  </w:pPr>
                </w:p>
              </w:tc>
              <w:tc>
                <w:tcPr>
                  <w:tcW w:w="1147" w:type="pct"/>
                  <w:tcBorders>
                    <w:top w:val="single" w:sz="4" w:space="0" w:color="auto"/>
                    <w:left w:val="single" w:sz="4" w:space="0" w:color="auto"/>
                    <w:bottom w:val="single" w:sz="4" w:space="0" w:color="auto"/>
                    <w:right w:val="single" w:sz="4" w:space="0" w:color="auto"/>
                  </w:tcBorders>
                  <w:hideMark/>
                </w:tcPr>
                <w:p w14:paraId="7D6437BF" w14:textId="77777777" w:rsidR="0020105A" w:rsidRPr="00923E2E" w:rsidRDefault="0020105A" w:rsidP="00BE38D3">
                  <w:pPr>
                    <w:contextualSpacing/>
                    <w:rPr>
                      <w:sz w:val="26"/>
                      <w:szCs w:val="26"/>
                    </w:rPr>
                  </w:pPr>
                  <w:r w:rsidRPr="00923E2E">
                    <w:rPr>
                      <w:sz w:val="26"/>
                      <w:szCs w:val="26"/>
                      <w:lang w:val="nl-NL"/>
                    </w:rPr>
                    <w:t>-</w:t>
                  </w:r>
                  <w:r w:rsidRPr="00923E2E">
                    <w:rPr>
                      <w:sz w:val="26"/>
                      <w:szCs w:val="26"/>
                    </w:rPr>
                    <w:t xml:space="preserve"> Mô tả được thí nghiệm về hiện tượng cảm ứng điện từ.</w:t>
                  </w:r>
                </w:p>
                <w:p w14:paraId="08BB9D97" w14:textId="77777777" w:rsidR="0020105A" w:rsidRPr="00923E2E" w:rsidRDefault="0020105A" w:rsidP="00BE38D3">
                  <w:pPr>
                    <w:ind w:left="-20"/>
                    <w:contextualSpacing/>
                    <w:rPr>
                      <w:sz w:val="26"/>
                      <w:szCs w:val="26"/>
                    </w:rPr>
                  </w:pPr>
                  <w:r w:rsidRPr="00923E2E">
                    <w:rPr>
                      <w:sz w:val="26"/>
                      <w:szCs w:val="26"/>
                      <w:lang w:val="nl-NL"/>
                    </w:rPr>
                    <w:t>-</w:t>
                  </w:r>
                  <w:r w:rsidRPr="00923E2E">
                    <w:rPr>
                      <w:sz w:val="26"/>
                      <w:szCs w:val="26"/>
                    </w:rPr>
                    <w:t xml:space="preserve"> Viết được công thức tính từ thông qua một diện tích và nêu được đơn vị đo từ thông. Nêu được các cách làm biến đổi từ thông.</w:t>
                  </w:r>
                </w:p>
                <w:p w14:paraId="20995F6E" w14:textId="77777777" w:rsidR="0020105A" w:rsidRPr="00923E2E" w:rsidRDefault="0020105A" w:rsidP="00BE38D3">
                  <w:pPr>
                    <w:ind w:left="-20" w:firstLine="20"/>
                    <w:contextualSpacing/>
                    <w:rPr>
                      <w:sz w:val="26"/>
                      <w:szCs w:val="26"/>
                    </w:rPr>
                  </w:pPr>
                  <w:r w:rsidRPr="00923E2E">
                    <w:rPr>
                      <w:sz w:val="26"/>
                      <w:szCs w:val="26"/>
                      <w:lang w:val="nl-NL"/>
                    </w:rPr>
                    <w:t>-</w:t>
                  </w:r>
                  <w:r w:rsidRPr="00923E2E">
                    <w:rPr>
                      <w:sz w:val="26"/>
                      <w:szCs w:val="26"/>
                    </w:rPr>
                    <w:t xml:space="preserve"> Phát biểu được định luật Fa-ra-đây về cảm ứng điện từ, định luật Len-xơ về chiều dòng điện cảm ứng và viết </w:t>
                  </w:r>
                  <w:r w:rsidRPr="00923E2E">
                    <w:rPr>
                      <w:sz w:val="26"/>
                      <w:szCs w:val="26"/>
                    </w:rPr>
                    <w:lastRenderedPageBreak/>
                    <w:t xml:space="preserve">được hệ thức : </w:t>
                  </w:r>
                  <w:r w:rsidRPr="00923E2E">
                    <w:rPr>
                      <w:position w:val="-20"/>
                      <w:sz w:val="26"/>
                      <w:szCs w:val="26"/>
                    </w:rPr>
                    <w:object w:dxaOrig="1140" w:dyaOrig="585" w14:anchorId="5867CEBD">
                      <v:shape id="_x0000_i1027" type="#_x0000_t75" style="width:57pt;height:29.25pt" o:ole=""/>
                      <o:OLEObject Type="Embed" ProgID="Equation.DSMT4" ShapeID="_x0000_i1027" DrawAspect="Content" ObjectID="_1726031651" r:id="rId12"/>
                    </w:object>
                  </w:r>
                  <w:r w:rsidRPr="00923E2E">
                    <w:rPr>
                      <w:sz w:val="26"/>
                      <w:szCs w:val="26"/>
                    </w:rPr>
                    <w:t>.</w:t>
                  </w:r>
                </w:p>
                <w:p w14:paraId="36EED3EE" w14:textId="77777777" w:rsidR="0020105A" w:rsidRPr="00923E2E" w:rsidRDefault="0020105A" w:rsidP="00BE38D3">
                  <w:pPr>
                    <w:contextualSpacing/>
                    <w:rPr>
                      <w:sz w:val="26"/>
                      <w:szCs w:val="26"/>
                      <w:lang w:val="nl-NL"/>
                    </w:rPr>
                  </w:pPr>
                  <w:r w:rsidRPr="00923E2E">
                    <w:rPr>
                      <w:sz w:val="26"/>
                      <w:szCs w:val="26"/>
                      <w:lang w:val="nl-NL"/>
                    </w:rPr>
                    <w:t>- Nêu được dòng điện Fu-cô là gì, và ứng dụng của dòng fuco.</w:t>
                  </w:r>
                </w:p>
                <w:p w14:paraId="03452A8E" w14:textId="77777777" w:rsidR="0020105A" w:rsidRPr="00923E2E" w:rsidRDefault="0020105A" w:rsidP="005B28C6">
                  <w:pPr>
                    <w:rPr>
                      <w:sz w:val="26"/>
                      <w:szCs w:val="26"/>
                      <w:lang w:val="nl-NL"/>
                    </w:rPr>
                  </w:pPr>
                  <w:r w:rsidRPr="00923E2E">
                    <w:rPr>
                      <w:sz w:val="26"/>
                      <w:szCs w:val="26"/>
                      <w:lang w:val="nl-NL"/>
                    </w:rPr>
                    <w:t>- Làm được thí nghiệm về hiện tượng cảm ứng điện từ.</w:t>
                  </w:r>
                </w:p>
                <w:p w14:paraId="0F7E3BF1" w14:textId="77777777" w:rsidR="0020105A" w:rsidRPr="00923E2E" w:rsidRDefault="0020105A" w:rsidP="00BE38D3">
                  <w:pPr>
                    <w:keepNext/>
                    <w:ind w:left="-20" w:firstLine="20"/>
                    <w:jc w:val="both"/>
                    <w:outlineLvl w:val="0"/>
                    <w:rPr>
                      <w:rFonts w:eastAsia="Times New Roman"/>
                      <w:color w:val="auto"/>
                      <w:sz w:val="26"/>
                      <w:szCs w:val="26"/>
                      <w:lang w:val="nl-NL"/>
                    </w:rPr>
                  </w:pPr>
                  <w:r w:rsidRPr="00923E2E">
                    <w:rPr>
                      <w:rFonts w:eastAsia="Times New Roman"/>
                      <w:color w:val="auto"/>
                      <w:sz w:val="26"/>
                      <w:szCs w:val="26"/>
                      <w:lang w:val="nl-NL"/>
                    </w:rPr>
                    <w:t>- Tính được suất điện động cảm ứng trong trường hợp từ thông qua một mạch kín biến đổi đều theo thời gian.</w:t>
                  </w:r>
                </w:p>
                <w:p w14:paraId="78CE426C" w14:textId="77777777" w:rsidR="0020105A" w:rsidRDefault="0020105A" w:rsidP="00BE38D3">
                  <w:pPr>
                    <w:rPr>
                      <w:sz w:val="26"/>
                      <w:szCs w:val="26"/>
                      <w:lang w:val="nl-NL"/>
                    </w:rPr>
                  </w:pPr>
                  <w:r w:rsidRPr="00923E2E">
                    <w:rPr>
                      <w:sz w:val="26"/>
                      <w:szCs w:val="26"/>
                      <w:lang w:val="nl-NL"/>
                    </w:rPr>
                    <w:t>- Xác định được chiều của dòng điện cảm ứng theo định luật Len-xơ.</w:t>
                  </w:r>
                </w:p>
                <w:p w14:paraId="384560B0" w14:textId="589B0C83" w:rsidR="0020105A" w:rsidRPr="00923E2E" w:rsidRDefault="0020105A" w:rsidP="00BE38D3">
                  <w:pPr>
                    <w:rPr>
                      <w:sz w:val="26"/>
                      <w:szCs w:val="26"/>
                      <w:lang w:val="nl-NL"/>
                    </w:rPr>
                  </w:pPr>
                  <w:r>
                    <w:rPr>
                      <w:sz w:val="26"/>
                      <w:szCs w:val="26"/>
                      <w:lang w:val="nl-NL"/>
                    </w:rPr>
                    <w:t>- Biết được sự chuyển hóa năng lượng trong hiện tượng cảm ứng điện từ.</w:t>
                  </w:r>
                </w:p>
                <w:p w14:paraId="1BD73115" w14:textId="77777777" w:rsidR="0020105A" w:rsidRPr="00923E2E" w:rsidRDefault="0020105A" w:rsidP="00BE38D3">
                  <w:pPr>
                    <w:jc w:val="both"/>
                    <w:rPr>
                      <w:sz w:val="26"/>
                      <w:szCs w:val="26"/>
                    </w:rPr>
                  </w:pPr>
                  <w:r w:rsidRPr="00923E2E">
                    <w:rPr>
                      <w:sz w:val="26"/>
                      <w:szCs w:val="26"/>
                    </w:rPr>
                    <w:t xml:space="preserve">- </w:t>
                  </w:r>
                  <w:r w:rsidRPr="00923E2E">
                    <w:rPr>
                      <w:color w:val="FF0000"/>
                      <w:sz w:val="26"/>
                      <w:szCs w:val="26"/>
                      <w:lang w:val="nl-NL"/>
                    </w:rPr>
                    <w:t>HS tìm hiểu một số ứng dụng cơ bản của dòng điện Fu-cô, tìm hiểu cấu tạo và nguyên lí hoạt động của bếp từ  tìm hiểu một vài máy điện hoạt động dựa trên hiện tượng cảm ứng điện từ và giải thích nguyên lí hoạt động của chúng</w:t>
                  </w:r>
                </w:p>
              </w:tc>
              <w:tc>
                <w:tcPr>
                  <w:tcW w:w="648" w:type="pct"/>
                  <w:tcBorders>
                    <w:top w:val="single" w:sz="4" w:space="0" w:color="auto"/>
                    <w:left w:val="single" w:sz="4" w:space="0" w:color="auto"/>
                    <w:bottom w:val="single" w:sz="4" w:space="0" w:color="auto"/>
                    <w:right w:val="single" w:sz="4" w:space="0" w:color="auto"/>
                  </w:tcBorders>
                  <w:hideMark/>
                </w:tcPr>
                <w:p w14:paraId="2982B23F" w14:textId="77777777" w:rsidR="0020105A" w:rsidRPr="00923E2E" w:rsidRDefault="0020105A" w:rsidP="00BE38D3">
                  <w:pPr>
                    <w:jc w:val="both"/>
                    <w:rPr>
                      <w:b/>
                      <w:sz w:val="26"/>
                      <w:szCs w:val="26"/>
                    </w:rPr>
                  </w:pPr>
                  <w:r w:rsidRPr="00923E2E">
                    <w:rPr>
                      <w:b/>
                      <w:sz w:val="26"/>
                      <w:szCs w:val="26"/>
                    </w:rPr>
                    <w:lastRenderedPageBreak/>
                    <w:t>- Hình thức dạy học:</w:t>
                  </w:r>
                </w:p>
                <w:p w14:paraId="15FCD688" w14:textId="77777777" w:rsidR="0020105A" w:rsidRPr="00923E2E" w:rsidRDefault="0020105A" w:rsidP="00BE38D3">
                  <w:pPr>
                    <w:jc w:val="both"/>
                    <w:rPr>
                      <w:sz w:val="26"/>
                      <w:szCs w:val="26"/>
                    </w:rPr>
                  </w:pPr>
                  <w:r w:rsidRPr="00923E2E">
                    <w:rPr>
                      <w:sz w:val="26"/>
                      <w:szCs w:val="26"/>
                    </w:rPr>
                    <w:t>+ Dạy học theo lớp</w:t>
                  </w:r>
                </w:p>
                <w:p w14:paraId="1FBEE95D" w14:textId="77777777" w:rsidR="0020105A" w:rsidRPr="00923E2E" w:rsidRDefault="0020105A" w:rsidP="00BE38D3">
                  <w:pPr>
                    <w:jc w:val="both"/>
                    <w:rPr>
                      <w:sz w:val="26"/>
                      <w:szCs w:val="26"/>
                    </w:rPr>
                  </w:pPr>
                  <w:r w:rsidRPr="00923E2E">
                    <w:rPr>
                      <w:sz w:val="26"/>
                      <w:szCs w:val="26"/>
                    </w:rPr>
                    <w:t>+ Dạy học theo nhóm</w:t>
                  </w:r>
                </w:p>
                <w:p w14:paraId="7A0B52F9" w14:textId="77777777" w:rsidR="0020105A" w:rsidRPr="00923E2E" w:rsidRDefault="0020105A" w:rsidP="00BE38D3">
                  <w:pPr>
                    <w:jc w:val="both"/>
                    <w:rPr>
                      <w:sz w:val="26"/>
                      <w:szCs w:val="26"/>
                    </w:rPr>
                  </w:pPr>
                  <w:r w:rsidRPr="00923E2E">
                    <w:rPr>
                      <w:sz w:val="26"/>
                      <w:szCs w:val="26"/>
                    </w:rPr>
                    <w:t>+ Dạy học cá nhân</w:t>
                  </w:r>
                </w:p>
                <w:p w14:paraId="1F7B1185" w14:textId="77777777" w:rsidR="0020105A" w:rsidRPr="00923E2E" w:rsidRDefault="0020105A" w:rsidP="00BE38D3">
                  <w:pPr>
                    <w:jc w:val="both"/>
                    <w:rPr>
                      <w:i/>
                      <w:sz w:val="26"/>
                      <w:szCs w:val="26"/>
                    </w:rPr>
                  </w:pPr>
                  <w:r w:rsidRPr="00923E2E">
                    <w:rPr>
                      <w:i/>
                      <w:sz w:val="26"/>
                      <w:szCs w:val="26"/>
                    </w:rPr>
                    <w:t>(Có thể kết hợp các hình thức trên)</w:t>
                  </w:r>
                </w:p>
                <w:p w14:paraId="4F5BE6EB" w14:textId="77777777" w:rsidR="0020105A" w:rsidRPr="00923E2E" w:rsidRDefault="0020105A" w:rsidP="00BE38D3">
                  <w:pPr>
                    <w:jc w:val="both"/>
                    <w:rPr>
                      <w:b/>
                      <w:sz w:val="26"/>
                      <w:szCs w:val="26"/>
                    </w:rPr>
                  </w:pPr>
                  <w:r w:rsidRPr="00923E2E">
                    <w:rPr>
                      <w:b/>
                      <w:sz w:val="26"/>
                      <w:szCs w:val="26"/>
                    </w:rPr>
                    <w:lastRenderedPageBreak/>
                    <w:t xml:space="preserve">- Địa điểm: </w:t>
                  </w:r>
                </w:p>
                <w:p w14:paraId="13B6A9C7" w14:textId="77777777" w:rsidR="0020105A" w:rsidRPr="00923E2E" w:rsidRDefault="0020105A"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619BFA0D" w14:textId="77777777" w:rsidR="0020105A" w:rsidRPr="00923E2E" w:rsidRDefault="0020105A" w:rsidP="00BE38D3">
                  <w:pPr>
                    <w:jc w:val="both"/>
                    <w:rPr>
                      <w:b/>
                      <w:sz w:val="26"/>
                      <w:szCs w:val="26"/>
                    </w:rPr>
                  </w:pPr>
                  <w:r w:rsidRPr="00923E2E">
                    <w:rPr>
                      <w:b/>
                      <w:sz w:val="26"/>
                      <w:szCs w:val="26"/>
                    </w:rPr>
                    <w:lastRenderedPageBreak/>
                    <w:t>Tích hợp thành một chủ đề</w:t>
                  </w:r>
                </w:p>
                <w:p w14:paraId="37D4BEDB" w14:textId="77777777" w:rsidR="0020105A" w:rsidRPr="00923E2E" w:rsidRDefault="0020105A" w:rsidP="00BE38D3">
                  <w:pPr>
                    <w:jc w:val="both"/>
                    <w:rPr>
                      <w:b/>
                      <w:sz w:val="26"/>
                      <w:szCs w:val="26"/>
                    </w:rPr>
                  </w:pPr>
                  <w:r w:rsidRPr="00923E2E">
                    <w:rPr>
                      <w:b/>
                      <w:sz w:val="26"/>
                      <w:szCs w:val="26"/>
                      <w:u w:val="single"/>
                    </w:rPr>
                    <w:t>Tiết 1,2</w:t>
                  </w:r>
                  <w:r w:rsidRPr="00923E2E">
                    <w:rPr>
                      <w:b/>
                      <w:sz w:val="26"/>
                      <w:szCs w:val="26"/>
                    </w:rPr>
                    <w:t xml:space="preserve">: </w:t>
                  </w:r>
                </w:p>
                <w:p w14:paraId="77AAB43E" w14:textId="77777777" w:rsidR="0020105A" w:rsidRPr="00923E2E" w:rsidRDefault="0020105A" w:rsidP="00BE38D3">
                  <w:pPr>
                    <w:jc w:val="both"/>
                    <w:rPr>
                      <w:b/>
                      <w:sz w:val="26"/>
                      <w:szCs w:val="26"/>
                    </w:rPr>
                  </w:pPr>
                  <w:r w:rsidRPr="00923E2E">
                    <w:rPr>
                      <w:b/>
                      <w:sz w:val="26"/>
                      <w:szCs w:val="26"/>
                    </w:rPr>
                    <w:t>A. Từ thông, cảm ứng điện từ</w:t>
                  </w:r>
                </w:p>
                <w:p w14:paraId="665101A3" w14:textId="77777777" w:rsidR="0020105A" w:rsidRDefault="0020105A" w:rsidP="00BE38D3">
                  <w:pPr>
                    <w:jc w:val="both"/>
                    <w:rPr>
                      <w:rStyle w:val="fontstyle01"/>
                      <w:i/>
                      <w:color w:val="FF0000"/>
                      <w:sz w:val="26"/>
                      <w:szCs w:val="26"/>
                    </w:rPr>
                  </w:pPr>
                  <w:r w:rsidRPr="00B52DDE">
                    <w:rPr>
                      <w:rStyle w:val="fontstyle01"/>
                      <w:b/>
                      <w:color w:val="auto"/>
                      <w:sz w:val="26"/>
                      <w:szCs w:val="26"/>
                    </w:rPr>
                    <w:t>Mục I: Từ thông:</w:t>
                  </w:r>
                  <w:r w:rsidRPr="00B52DDE">
                    <w:rPr>
                      <w:rStyle w:val="fontstyle01"/>
                      <w:i/>
                      <w:color w:val="FF0000"/>
                      <w:sz w:val="26"/>
                      <w:szCs w:val="26"/>
                    </w:rPr>
                    <w:t xml:space="preserve"> </w:t>
                  </w:r>
                </w:p>
                <w:p w14:paraId="4347B872" w14:textId="42397CDC" w:rsidR="0020105A" w:rsidRPr="00B52DDE" w:rsidRDefault="0020105A" w:rsidP="00BE38D3">
                  <w:pPr>
                    <w:jc w:val="both"/>
                    <w:rPr>
                      <w:rStyle w:val="fontstyle01"/>
                      <w:i/>
                      <w:color w:val="FF0000"/>
                      <w:sz w:val="26"/>
                      <w:szCs w:val="26"/>
                    </w:rPr>
                  </w:pPr>
                  <w:r w:rsidRPr="00923E2E">
                    <w:rPr>
                      <w:rStyle w:val="fontstyle01"/>
                      <w:i/>
                      <w:color w:val="FF0000"/>
                      <w:sz w:val="26"/>
                      <w:szCs w:val="26"/>
                    </w:rPr>
                    <w:t xml:space="preserve">Chỉ nêu </w:t>
                  </w:r>
                  <w:r>
                    <w:rPr>
                      <w:rStyle w:val="fontstyle01"/>
                      <w:i/>
                      <w:color w:val="FF0000"/>
                      <w:sz w:val="26"/>
                      <w:szCs w:val="26"/>
                    </w:rPr>
                    <w:t>công thức (23.1), (23.2)</w:t>
                  </w:r>
                  <w:r w:rsidRPr="00923E2E">
                    <w:rPr>
                      <w:rStyle w:val="fontstyle01"/>
                      <w:i/>
                      <w:color w:val="FF0000"/>
                      <w:sz w:val="26"/>
                      <w:szCs w:val="26"/>
                    </w:rPr>
                    <w:t xml:space="preserve"> và </w:t>
                  </w:r>
                  <w:r>
                    <w:rPr>
                      <w:rStyle w:val="fontstyle01"/>
                      <w:i/>
                      <w:color w:val="FF0000"/>
                      <w:sz w:val="26"/>
                      <w:szCs w:val="26"/>
                    </w:rPr>
                    <w:t>nêu rõ các đại lượng trong công thức.</w:t>
                  </w:r>
                  <w:r>
                    <w:rPr>
                      <w:rFonts w:ascii="Arial" w:hAnsi="Arial" w:cs="Arial"/>
                      <w:sz w:val="20"/>
                      <w:szCs w:val="27"/>
                    </w:rPr>
                    <w:t xml:space="preserve"> </w:t>
                  </w:r>
                  <w:r w:rsidRPr="00B52DDE">
                    <w:rPr>
                      <w:i/>
                      <w:color w:val="FF0000"/>
                      <w:sz w:val="26"/>
                      <w:szCs w:val="26"/>
                    </w:rPr>
                    <w:t>Lưu ý về cách xác định α.</w:t>
                  </w:r>
                </w:p>
                <w:p w14:paraId="075FDBCF" w14:textId="77777777" w:rsidR="0020105A" w:rsidRPr="00923E2E" w:rsidRDefault="0020105A" w:rsidP="00BE38D3">
                  <w:pPr>
                    <w:jc w:val="both"/>
                    <w:rPr>
                      <w:b/>
                      <w:sz w:val="26"/>
                      <w:szCs w:val="26"/>
                    </w:rPr>
                  </w:pPr>
                  <w:r w:rsidRPr="00923E2E">
                    <w:rPr>
                      <w:b/>
                      <w:sz w:val="26"/>
                      <w:szCs w:val="26"/>
                      <w:u w:val="single"/>
                    </w:rPr>
                    <w:t>Tiết 3</w:t>
                  </w:r>
                  <w:r w:rsidRPr="00923E2E">
                    <w:rPr>
                      <w:b/>
                      <w:sz w:val="26"/>
                      <w:szCs w:val="26"/>
                    </w:rPr>
                    <w:t xml:space="preserve">: </w:t>
                  </w:r>
                </w:p>
                <w:p w14:paraId="03804A60" w14:textId="77777777" w:rsidR="0020105A" w:rsidRPr="00923E2E" w:rsidRDefault="0020105A" w:rsidP="00BE38D3">
                  <w:pPr>
                    <w:jc w:val="both"/>
                    <w:rPr>
                      <w:b/>
                      <w:sz w:val="26"/>
                      <w:szCs w:val="26"/>
                    </w:rPr>
                  </w:pPr>
                  <w:r w:rsidRPr="00923E2E">
                    <w:rPr>
                      <w:b/>
                      <w:sz w:val="26"/>
                      <w:szCs w:val="26"/>
                    </w:rPr>
                    <w:t>B. Suất điện động cảm ứng</w:t>
                  </w:r>
                </w:p>
                <w:p w14:paraId="3E375E48" w14:textId="77777777" w:rsidR="0020105A" w:rsidRDefault="0020105A" w:rsidP="00BE38D3">
                  <w:pPr>
                    <w:tabs>
                      <w:tab w:val="left" w:pos="6190"/>
                    </w:tabs>
                    <w:rPr>
                      <w:rStyle w:val="fontstyle01"/>
                      <w:i/>
                      <w:color w:val="FF0000"/>
                      <w:sz w:val="26"/>
                      <w:szCs w:val="26"/>
                    </w:rPr>
                  </w:pPr>
                  <w:r w:rsidRPr="005B28C6">
                    <w:rPr>
                      <w:b/>
                      <w:sz w:val="26"/>
                      <w:szCs w:val="26"/>
                    </w:rPr>
                    <w:t>Mục I.2. Định luật Fa-ra-đây</w:t>
                  </w:r>
                  <w:r w:rsidRPr="00923E2E">
                    <w:rPr>
                      <w:rStyle w:val="fontstyle01"/>
                      <w:i/>
                      <w:color w:val="FF0000"/>
                      <w:sz w:val="26"/>
                      <w:szCs w:val="26"/>
                    </w:rPr>
                    <w:t xml:space="preserve"> </w:t>
                  </w:r>
                </w:p>
                <w:p w14:paraId="72D08BB1" w14:textId="77777777" w:rsidR="0020105A" w:rsidRPr="005B28C6" w:rsidRDefault="0020105A" w:rsidP="00BE38D3">
                  <w:pPr>
                    <w:tabs>
                      <w:tab w:val="left" w:pos="6190"/>
                    </w:tabs>
                    <w:rPr>
                      <w:i/>
                      <w:color w:val="FF0000"/>
                      <w:sz w:val="26"/>
                      <w:szCs w:val="26"/>
                    </w:rPr>
                  </w:pPr>
                  <w:r w:rsidRPr="005B28C6">
                    <w:rPr>
                      <w:i/>
                      <w:color w:val="FF0000"/>
                      <w:sz w:val="26"/>
                      <w:szCs w:val="26"/>
                    </w:rPr>
                    <w:t xml:space="preserve">Chỉ cần nêu công thức (24.3), (24.4) và kết </w:t>
                  </w:r>
                  <w:r w:rsidRPr="005B28C6">
                    <w:rPr>
                      <w:i/>
                      <w:color w:val="FF0000"/>
                      <w:sz w:val="26"/>
                      <w:szCs w:val="26"/>
                    </w:rPr>
                    <w:lastRenderedPageBreak/>
                    <w:t>luận.</w:t>
                  </w:r>
                </w:p>
                <w:p w14:paraId="496D7E79" w14:textId="77777777" w:rsidR="0020105A" w:rsidRPr="005B28C6" w:rsidRDefault="0020105A" w:rsidP="00BE38D3">
                  <w:pPr>
                    <w:tabs>
                      <w:tab w:val="left" w:pos="6190"/>
                    </w:tabs>
                    <w:rPr>
                      <w:rStyle w:val="fontstyle01"/>
                      <w:b/>
                      <w:color w:val="auto"/>
                      <w:sz w:val="26"/>
                      <w:szCs w:val="26"/>
                    </w:rPr>
                  </w:pPr>
                  <w:r w:rsidRPr="005B28C6">
                    <w:rPr>
                      <w:rStyle w:val="fontstyle01"/>
                      <w:b/>
                      <w:color w:val="auto"/>
                      <w:sz w:val="26"/>
                      <w:szCs w:val="26"/>
                    </w:rPr>
                    <w:t>Mục luyện tập:</w:t>
                  </w:r>
                </w:p>
                <w:p w14:paraId="6BB204DD" w14:textId="4F3BEFDB" w:rsidR="0020105A" w:rsidRPr="00923E2E" w:rsidRDefault="0020105A" w:rsidP="00BE38D3">
                  <w:pPr>
                    <w:tabs>
                      <w:tab w:val="left" w:pos="6190"/>
                    </w:tabs>
                    <w:rPr>
                      <w:b/>
                      <w:i/>
                      <w:sz w:val="26"/>
                      <w:szCs w:val="26"/>
                      <w:lang w:val="nl-NL"/>
                    </w:rPr>
                  </w:pPr>
                  <w:r w:rsidRPr="00923E2E">
                    <w:rPr>
                      <w:rStyle w:val="fontstyle01"/>
                      <w:i/>
                      <w:color w:val="FF0000"/>
                      <w:sz w:val="26"/>
                      <w:szCs w:val="26"/>
                    </w:rPr>
                    <w:t>Bài tập 6 trang 152 SGK: không YC làm</w:t>
                  </w:r>
                  <w:r w:rsidRPr="00923E2E">
                    <w:rPr>
                      <w:b/>
                      <w:i/>
                      <w:sz w:val="26"/>
                      <w:szCs w:val="26"/>
                      <w:lang w:val="nl-NL"/>
                    </w:rPr>
                    <w:t>.</w:t>
                  </w:r>
                </w:p>
                <w:p w14:paraId="277170C6" w14:textId="77777777" w:rsidR="0020105A" w:rsidRPr="00923E2E" w:rsidRDefault="0020105A" w:rsidP="00BE38D3">
                  <w:pPr>
                    <w:tabs>
                      <w:tab w:val="left" w:pos="6190"/>
                    </w:tabs>
                    <w:rPr>
                      <w:b/>
                      <w:sz w:val="26"/>
                      <w:szCs w:val="26"/>
                      <w:lang w:val="nl-NL"/>
                    </w:rPr>
                  </w:pPr>
                  <w:r w:rsidRPr="00923E2E">
                    <w:rPr>
                      <w:b/>
                      <w:sz w:val="26"/>
                      <w:szCs w:val="26"/>
                      <w:lang w:val="nl-NL"/>
                    </w:rPr>
                    <w:t>* Gợi ý phương pháp, kĩ thuật dạy học và đánh giá:</w:t>
                  </w:r>
                </w:p>
                <w:p w14:paraId="4600115B" w14:textId="77777777" w:rsidR="0020105A" w:rsidRPr="00923E2E" w:rsidRDefault="0020105A" w:rsidP="00BE38D3">
                  <w:pPr>
                    <w:tabs>
                      <w:tab w:val="left" w:pos="6190"/>
                    </w:tabs>
                    <w:rPr>
                      <w:i/>
                      <w:sz w:val="26"/>
                      <w:szCs w:val="26"/>
                      <w:lang w:val="nl-NL"/>
                    </w:rPr>
                  </w:pPr>
                  <w:r w:rsidRPr="00923E2E">
                    <w:rPr>
                      <w:b/>
                      <w:sz w:val="26"/>
                      <w:szCs w:val="26"/>
                      <w:lang w:val="nl-NL"/>
                    </w:rPr>
                    <w:t xml:space="preserve">- Có thể kết hợp các PP: </w:t>
                  </w:r>
                  <w:r w:rsidRPr="00923E2E">
                    <w:rPr>
                      <w:b/>
                      <w:sz w:val="26"/>
                      <w:szCs w:val="26"/>
                      <w:lang w:val="vi-VN"/>
                    </w:rPr>
                    <w:t xml:space="preserve">pp 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p>
                <w:p w14:paraId="0BA69718" w14:textId="77777777" w:rsidR="0020105A" w:rsidRPr="00923E2E" w:rsidRDefault="0020105A"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10FF2EB1" w14:textId="77777777" w:rsidR="0020105A" w:rsidRPr="00923E2E" w:rsidRDefault="0020105A"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28AEEDE8" w14:textId="77777777" w:rsidR="0020105A" w:rsidRPr="00923E2E" w:rsidRDefault="0020105A" w:rsidP="00BE38D3">
                  <w:pPr>
                    <w:tabs>
                      <w:tab w:val="left" w:pos="6190"/>
                    </w:tabs>
                    <w:rPr>
                      <w:color w:val="FF0000"/>
                      <w:sz w:val="26"/>
                      <w:szCs w:val="26"/>
                      <w:lang w:val="nl-NL"/>
                    </w:rPr>
                  </w:pPr>
                  <w:r w:rsidRPr="00923E2E">
                    <w:rPr>
                      <w:color w:val="FF0000"/>
                      <w:sz w:val="26"/>
                      <w:szCs w:val="26"/>
                      <w:lang w:val="nl-NL"/>
                    </w:rPr>
                    <w:t>- Tăng cường cho HS tìm hiểu một số ứng dụng cơ bản của dòng điện Fu-cô, tìm hiểu cấu tạo và nguyên lí hoạt động của bếp từ  tìm hiểu một vài máy điện hoạt động dựa trên hiện tượng cảm ứng điện từ và giải thích nguyên lí hoạt động của chúng thông qua hoạt động tìm tòi, mở rộng.</w:t>
                  </w:r>
                </w:p>
                <w:p w14:paraId="59E99A32" w14:textId="77777777" w:rsidR="0020105A" w:rsidRPr="00923E2E" w:rsidRDefault="0020105A"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71CD63DA" w14:textId="77777777" w:rsidR="0020105A" w:rsidRPr="00923E2E" w:rsidRDefault="0020105A" w:rsidP="00BE38D3">
                  <w:pPr>
                    <w:jc w:val="both"/>
                    <w:rPr>
                      <w:b/>
                      <w:sz w:val="26"/>
                      <w:szCs w:val="26"/>
                      <w:lang w:val="nl-NL"/>
                    </w:rPr>
                  </w:pPr>
                  <w:r w:rsidRPr="00923E2E">
                    <w:rPr>
                      <w:b/>
                      <w:sz w:val="26"/>
                      <w:szCs w:val="26"/>
                      <w:lang w:val="nl-NL"/>
                    </w:rPr>
                    <w:t>* Giao nhiệm vụ chuẩn bị cho tiết học.</w:t>
                  </w:r>
                </w:p>
                <w:p w14:paraId="6F7C8D6A" w14:textId="77777777" w:rsidR="0020105A" w:rsidRPr="00923E2E" w:rsidRDefault="0020105A" w:rsidP="00BE38D3">
                  <w:pPr>
                    <w:jc w:val="both"/>
                    <w:rPr>
                      <w:sz w:val="26"/>
                      <w:szCs w:val="26"/>
                    </w:rPr>
                  </w:pPr>
                </w:p>
              </w:tc>
            </w:tr>
            <w:tr w:rsidR="0020105A" w:rsidRPr="00923E2E" w14:paraId="56C5C2C1"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6DAE6B84" w14:textId="07401B48" w:rsidR="0020105A" w:rsidRPr="00923E2E" w:rsidRDefault="009F6BEC" w:rsidP="00BE38D3">
                  <w:pPr>
                    <w:jc w:val="center"/>
                    <w:rPr>
                      <w:sz w:val="26"/>
                      <w:szCs w:val="26"/>
                    </w:rPr>
                  </w:pPr>
                  <w:r>
                    <w:rPr>
                      <w:sz w:val="26"/>
                      <w:szCs w:val="26"/>
                    </w:rPr>
                    <w:lastRenderedPageBreak/>
                    <w:t>10</w:t>
                  </w:r>
                </w:p>
              </w:tc>
              <w:tc>
                <w:tcPr>
                  <w:tcW w:w="648" w:type="pct"/>
                  <w:tcBorders>
                    <w:top w:val="single" w:sz="4" w:space="0" w:color="auto"/>
                    <w:left w:val="single" w:sz="4" w:space="0" w:color="auto"/>
                    <w:bottom w:val="single" w:sz="4" w:space="0" w:color="auto"/>
                    <w:right w:val="single" w:sz="4" w:space="0" w:color="auto"/>
                  </w:tcBorders>
                </w:tcPr>
                <w:p w14:paraId="575FA894" w14:textId="77777777" w:rsidR="0020105A" w:rsidRPr="00923E2E" w:rsidRDefault="0020105A" w:rsidP="00BE38D3">
                  <w:pPr>
                    <w:jc w:val="both"/>
                    <w:rPr>
                      <w:b/>
                      <w:color w:val="C00000"/>
                      <w:sz w:val="26"/>
                      <w:szCs w:val="26"/>
                    </w:rPr>
                  </w:pPr>
                  <w:r w:rsidRPr="00923E2E">
                    <w:rPr>
                      <w:b/>
                      <w:color w:val="C00000"/>
                      <w:sz w:val="26"/>
                      <w:szCs w:val="26"/>
                    </w:rPr>
                    <w:t xml:space="preserve">Bài tập </w:t>
                  </w:r>
                </w:p>
                <w:p w14:paraId="0BD318E6" w14:textId="77777777" w:rsidR="0020105A" w:rsidRPr="00923E2E" w:rsidRDefault="0020105A" w:rsidP="00BE38D3">
                  <w:pPr>
                    <w:rPr>
                      <w:rFonts w:eastAsia="Times New Roman"/>
                      <w:color w:val="auto"/>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3C6EEEF2" w14:textId="77777777" w:rsidR="0020105A" w:rsidRPr="00923E2E" w:rsidRDefault="0020105A"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06D18705" w14:textId="77777777" w:rsidR="0020105A" w:rsidRPr="00923E2E" w:rsidRDefault="0020105A" w:rsidP="00BE38D3">
                  <w:pPr>
                    <w:jc w:val="both"/>
                    <w:rPr>
                      <w:sz w:val="26"/>
                      <w:szCs w:val="26"/>
                    </w:rPr>
                  </w:pPr>
                  <w:r w:rsidRPr="00923E2E">
                    <w:rPr>
                      <w:sz w:val="26"/>
                      <w:szCs w:val="26"/>
                    </w:rPr>
                    <w:t xml:space="preserve">  46</w:t>
                  </w:r>
                </w:p>
              </w:tc>
              <w:tc>
                <w:tcPr>
                  <w:tcW w:w="1147" w:type="pct"/>
                  <w:tcBorders>
                    <w:top w:val="single" w:sz="4" w:space="0" w:color="auto"/>
                    <w:left w:val="single" w:sz="4" w:space="0" w:color="auto"/>
                    <w:bottom w:val="single" w:sz="4" w:space="0" w:color="auto"/>
                    <w:right w:val="single" w:sz="4" w:space="0" w:color="auto"/>
                  </w:tcBorders>
                </w:tcPr>
                <w:p w14:paraId="2F357AC6" w14:textId="77777777" w:rsidR="0020105A" w:rsidRPr="00923E2E" w:rsidRDefault="0020105A" w:rsidP="00BE38D3">
                  <w:pPr>
                    <w:tabs>
                      <w:tab w:val="left" w:pos="342"/>
                    </w:tabs>
                    <w:rPr>
                      <w:sz w:val="26"/>
                      <w:szCs w:val="26"/>
                      <w:lang w:val="fr-FR"/>
                    </w:rPr>
                  </w:pPr>
                  <w:r w:rsidRPr="00923E2E">
                    <w:rPr>
                      <w:sz w:val="26"/>
                      <w:szCs w:val="26"/>
                      <w:lang w:val="fr-FR"/>
                    </w:rPr>
                    <w:t>+ Nắm vững các khái niệm về từ thông, hiện tượng cảm ứng điện từ, suất điện động cảm ứng</w:t>
                  </w:r>
                </w:p>
                <w:p w14:paraId="31B3BAFF" w14:textId="77777777" w:rsidR="0020105A" w:rsidRPr="00923E2E" w:rsidRDefault="0020105A" w:rsidP="00BE38D3">
                  <w:pPr>
                    <w:tabs>
                      <w:tab w:val="left" w:pos="342"/>
                    </w:tabs>
                    <w:rPr>
                      <w:sz w:val="26"/>
                      <w:szCs w:val="26"/>
                      <w:lang w:val="fr-FR"/>
                    </w:rPr>
                  </w:pPr>
                  <w:r w:rsidRPr="00923E2E">
                    <w:rPr>
                      <w:sz w:val="26"/>
                      <w:szCs w:val="26"/>
                      <w:lang w:val="fr-FR"/>
                    </w:rPr>
                    <w:t xml:space="preserve">+ Nắm được định luật Len- xơ về chiều của dòng điện cảm ứng, định luật Fa ra đây </w:t>
                  </w:r>
                  <w:r w:rsidRPr="00923E2E">
                    <w:rPr>
                      <w:sz w:val="26"/>
                      <w:szCs w:val="26"/>
                      <w:lang w:val="fr-FR"/>
                    </w:rPr>
                    <w:lastRenderedPageBreak/>
                    <w:t>về suất điện động cảm ứng</w:t>
                  </w:r>
                </w:p>
                <w:p w14:paraId="5719A3E6" w14:textId="77777777" w:rsidR="0020105A" w:rsidRPr="00923E2E" w:rsidRDefault="0020105A" w:rsidP="00BE38D3">
                  <w:pPr>
                    <w:tabs>
                      <w:tab w:val="left" w:pos="342"/>
                    </w:tabs>
                    <w:rPr>
                      <w:sz w:val="26"/>
                      <w:szCs w:val="26"/>
                      <w:lang w:val="fr-FR"/>
                    </w:rPr>
                  </w:pPr>
                  <w:r w:rsidRPr="00923E2E">
                    <w:rPr>
                      <w:sz w:val="26"/>
                      <w:szCs w:val="26"/>
                      <w:lang w:val="fr-FR"/>
                    </w:rPr>
                    <w:t>+ Vận dụng được các công thức tính từ thông, suất điện động cảm ứng điện từ</w:t>
                  </w:r>
                </w:p>
                <w:p w14:paraId="0DB1918A" w14:textId="77777777" w:rsidR="0020105A" w:rsidRPr="00923E2E" w:rsidRDefault="0020105A" w:rsidP="00BE38D3">
                  <w:pPr>
                    <w:tabs>
                      <w:tab w:val="left" w:pos="342"/>
                    </w:tabs>
                    <w:rPr>
                      <w:sz w:val="26"/>
                      <w:szCs w:val="26"/>
                      <w:lang w:val="fr-FR"/>
                    </w:rPr>
                  </w:pPr>
                  <w:r w:rsidRPr="00923E2E">
                    <w:rPr>
                      <w:sz w:val="26"/>
                      <w:szCs w:val="26"/>
                      <w:lang w:val="fr-FR"/>
                    </w:rPr>
                    <w:t>+ Vận dụng được định luật Len – xơ về chiều dòng điện cảm ứng.</w:t>
                  </w:r>
                </w:p>
                <w:p w14:paraId="70290C95" w14:textId="77777777" w:rsidR="0020105A" w:rsidRPr="00923E2E" w:rsidRDefault="0020105A"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71D4ABD5" w14:textId="77777777" w:rsidR="0020105A" w:rsidRPr="00923E2E" w:rsidRDefault="0020105A" w:rsidP="00BE38D3">
                  <w:pPr>
                    <w:jc w:val="both"/>
                    <w:rPr>
                      <w:b/>
                      <w:sz w:val="26"/>
                      <w:szCs w:val="26"/>
                    </w:rPr>
                  </w:pPr>
                  <w:r w:rsidRPr="00923E2E">
                    <w:rPr>
                      <w:b/>
                      <w:sz w:val="26"/>
                      <w:szCs w:val="26"/>
                    </w:rPr>
                    <w:lastRenderedPageBreak/>
                    <w:t>- Hình thức dạy học:</w:t>
                  </w:r>
                </w:p>
                <w:p w14:paraId="06D10664" w14:textId="77777777" w:rsidR="0020105A" w:rsidRPr="00923E2E" w:rsidRDefault="0020105A" w:rsidP="00BE38D3">
                  <w:pPr>
                    <w:jc w:val="both"/>
                    <w:rPr>
                      <w:sz w:val="26"/>
                      <w:szCs w:val="26"/>
                    </w:rPr>
                  </w:pPr>
                  <w:r w:rsidRPr="00923E2E">
                    <w:rPr>
                      <w:sz w:val="26"/>
                      <w:szCs w:val="26"/>
                    </w:rPr>
                    <w:t>+ Dạy học theo lớp</w:t>
                  </w:r>
                </w:p>
                <w:p w14:paraId="1BEECF1F" w14:textId="77777777" w:rsidR="0020105A" w:rsidRPr="00923E2E" w:rsidRDefault="0020105A" w:rsidP="00BE38D3">
                  <w:pPr>
                    <w:jc w:val="both"/>
                    <w:rPr>
                      <w:sz w:val="26"/>
                      <w:szCs w:val="26"/>
                    </w:rPr>
                  </w:pPr>
                  <w:r w:rsidRPr="00923E2E">
                    <w:rPr>
                      <w:sz w:val="26"/>
                      <w:szCs w:val="26"/>
                    </w:rPr>
                    <w:t>+ Dạy học theo nhóm</w:t>
                  </w:r>
                </w:p>
                <w:p w14:paraId="338C92DB" w14:textId="77777777" w:rsidR="0020105A" w:rsidRPr="00923E2E" w:rsidRDefault="0020105A" w:rsidP="00BE38D3">
                  <w:pPr>
                    <w:jc w:val="both"/>
                    <w:rPr>
                      <w:sz w:val="26"/>
                      <w:szCs w:val="26"/>
                    </w:rPr>
                  </w:pPr>
                  <w:r w:rsidRPr="00923E2E">
                    <w:rPr>
                      <w:sz w:val="26"/>
                      <w:szCs w:val="26"/>
                    </w:rPr>
                    <w:t xml:space="preserve">+ Dạy học cá </w:t>
                  </w:r>
                  <w:r w:rsidRPr="00923E2E">
                    <w:rPr>
                      <w:sz w:val="26"/>
                      <w:szCs w:val="26"/>
                    </w:rPr>
                    <w:lastRenderedPageBreak/>
                    <w:t>nhân</w:t>
                  </w:r>
                </w:p>
                <w:p w14:paraId="32EAB70C" w14:textId="77777777" w:rsidR="0020105A" w:rsidRPr="00923E2E" w:rsidRDefault="0020105A" w:rsidP="00BE38D3">
                  <w:pPr>
                    <w:jc w:val="both"/>
                    <w:rPr>
                      <w:i/>
                      <w:sz w:val="26"/>
                      <w:szCs w:val="26"/>
                    </w:rPr>
                  </w:pPr>
                  <w:r w:rsidRPr="00923E2E">
                    <w:rPr>
                      <w:i/>
                      <w:sz w:val="26"/>
                      <w:szCs w:val="26"/>
                    </w:rPr>
                    <w:t>(Có thể kết hợp các hình thức trên)</w:t>
                  </w:r>
                </w:p>
                <w:p w14:paraId="717D18E1" w14:textId="77777777" w:rsidR="0020105A" w:rsidRPr="00923E2E" w:rsidRDefault="0020105A" w:rsidP="00BE38D3">
                  <w:pPr>
                    <w:jc w:val="both"/>
                    <w:rPr>
                      <w:b/>
                      <w:sz w:val="26"/>
                      <w:szCs w:val="26"/>
                    </w:rPr>
                  </w:pPr>
                  <w:r w:rsidRPr="00923E2E">
                    <w:rPr>
                      <w:b/>
                      <w:sz w:val="26"/>
                      <w:szCs w:val="26"/>
                    </w:rPr>
                    <w:t xml:space="preserve">- Địa điểm: </w:t>
                  </w:r>
                </w:p>
                <w:p w14:paraId="6730618D" w14:textId="77777777" w:rsidR="0020105A" w:rsidRPr="00923E2E" w:rsidRDefault="0020105A"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461B5B21" w14:textId="77777777" w:rsidR="0020105A" w:rsidRPr="00923E2E" w:rsidRDefault="0020105A" w:rsidP="00BE38D3">
                  <w:pPr>
                    <w:tabs>
                      <w:tab w:val="left" w:pos="6190"/>
                    </w:tabs>
                    <w:rPr>
                      <w:b/>
                      <w:i/>
                      <w:sz w:val="26"/>
                      <w:szCs w:val="26"/>
                      <w:lang w:val="nl-NL"/>
                    </w:rPr>
                  </w:pPr>
                  <w:r w:rsidRPr="00923E2E">
                    <w:rPr>
                      <w:b/>
                      <w:i/>
                      <w:sz w:val="26"/>
                      <w:szCs w:val="26"/>
                      <w:lang w:val="nl-NL"/>
                    </w:rPr>
                    <w:lastRenderedPageBreak/>
                    <w:t>Nội dung</w:t>
                  </w:r>
                </w:p>
                <w:p w14:paraId="2283D2F6" w14:textId="77777777" w:rsidR="0020105A" w:rsidRPr="00923E2E" w:rsidRDefault="0020105A" w:rsidP="00BE38D3">
                  <w:pPr>
                    <w:tabs>
                      <w:tab w:val="left" w:pos="6190"/>
                    </w:tabs>
                    <w:rPr>
                      <w:b/>
                      <w:i/>
                      <w:sz w:val="26"/>
                      <w:szCs w:val="26"/>
                      <w:lang w:val="nl-NL"/>
                    </w:rPr>
                  </w:pPr>
                  <w:r w:rsidRPr="00923E2E">
                    <w:rPr>
                      <w:b/>
                      <w:i/>
                      <w:sz w:val="26"/>
                      <w:szCs w:val="26"/>
                      <w:lang w:val="nl-NL"/>
                    </w:rPr>
                    <w:t xml:space="preserve">- Hệ thống lí thuyết </w:t>
                  </w:r>
                </w:p>
                <w:p w14:paraId="3640F645" w14:textId="77777777" w:rsidR="0020105A" w:rsidRPr="00923E2E" w:rsidRDefault="0020105A" w:rsidP="00BE38D3">
                  <w:pPr>
                    <w:tabs>
                      <w:tab w:val="left" w:pos="6190"/>
                    </w:tabs>
                    <w:rPr>
                      <w:b/>
                      <w:i/>
                      <w:sz w:val="26"/>
                      <w:szCs w:val="26"/>
                      <w:lang w:val="nl-NL"/>
                    </w:rPr>
                  </w:pPr>
                  <w:r w:rsidRPr="00923E2E">
                    <w:rPr>
                      <w:b/>
                      <w:i/>
                      <w:sz w:val="26"/>
                      <w:szCs w:val="26"/>
                      <w:lang w:val="nl-NL"/>
                    </w:rPr>
                    <w:t>- Giải bài tập</w:t>
                  </w:r>
                </w:p>
                <w:p w14:paraId="753472CE" w14:textId="77777777" w:rsidR="0020105A" w:rsidRPr="00923E2E" w:rsidRDefault="0020105A" w:rsidP="00BE38D3">
                  <w:pPr>
                    <w:tabs>
                      <w:tab w:val="left" w:pos="6190"/>
                    </w:tabs>
                    <w:rPr>
                      <w:i/>
                      <w:sz w:val="26"/>
                      <w:szCs w:val="26"/>
                      <w:lang w:val="nl-NL"/>
                    </w:rPr>
                  </w:pPr>
                  <w:r w:rsidRPr="00923E2E">
                    <w:rPr>
                      <w:i/>
                      <w:sz w:val="26"/>
                      <w:szCs w:val="26"/>
                      <w:lang w:val="nl-NL"/>
                    </w:rPr>
                    <w:t>Có thể phân dạng bài tập</w:t>
                  </w:r>
                </w:p>
                <w:p w14:paraId="78253C72" w14:textId="77777777" w:rsidR="0020105A" w:rsidRPr="00923E2E" w:rsidRDefault="0020105A" w:rsidP="00BE38D3">
                  <w:pPr>
                    <w:tabs>
                      <w:tab w:val="left" w:pos="6190"/>
                    </w:tabs>
                    <w:rPr>
                      <w:b/>
                      <w:sz w:val="26"/>
                      <w:szCs w:val="26"/>
                      <w:lang w:val="nl-NL"/>
                    </w:rPr>
                  </w:pPr>
                  <w:r w:rsidRPr="00923E2E">
                    <w:rPr>
                      <w:b/>
                      <w:sz w:val="26"/>
                      <w:szCs w:val="26"/>
                      <w:lang w:val="nl-NL"/>
                    </w:rPr>
                    <w:t>* Gợi ý phương pháp, kĩ thuật dạy học và đánh giá:</w:t>
                  </w:r>
                </w:p>
                <w:p w14:paraId="478CEC1B" w14:textId="77777777" w:rsidR="0020105A" w:rsidRPr="00923E2E" w:rsidRDefault="0020105A"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w:t>
                  </w:r>
                  <w:r w:rsidRPr="00923E2E">
                    <w:rPr>
                      <w:i/>
                      <w:sz w:val="26"/>
                      <w:szCs w:val="26"/>
                      <w:lang w:val="nl-NL"/>
                    </w:rPr>
                    <w:lastRenderedPageBreak/>
                    <w:t xml:space="preserve">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14:paraId="044AAA0B" w14:textId="77777777" w:rsidR="0020105A" w:rsidRPr="00923E2E" w:rsidRDefault="0020105A" w:rsidP="00BE38D3">
                  <w:pPr>
                    <w:tabs>
                      <w:tab w:val="left" w:pos="6190"/>
                    </w:tabs>
                    <w:rPr>
                      <w:sz w:val="26"/>
                      <w:szCs w:val="26"/>
                      <w:lang w:val="nl-NL"/>
                    </w:rPr>
                  </w:pPr>
                  <w:r w:rsidRPr="00923E2E">
                    <w:rPr>
                      <w:sz w:val="26"/>
                      <w:szCs w:val="26"/>
                      <w:lang w:val="nl-NL"/>
                    </w:rPr>
                    <w:t>- Có thể dùng sơ đồ tư duy để hệ thống lí thuyết</w:t>
                  </w:r>
                </w:p>
                <w:p w14:paraId="3F6A207E" w14:textId="77777777" w:rsidR="0020105A" w:rsidRPr="00923E2E" w:rsidRDefault="0020105A" w:rsidP="00BE38D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656D59F6" w14:textId="77777777" w:rsidR="0020105A" w:rsidRPr="00923E2E" w:rsidRDefault="0020105A" w:rsidP="00BE38D3">
                  <w:pPr>
                    <w:tabs>
                      <w:tab w:val="left" w:pos="6190"/>
                    </w:tabs>
                    <w:rPr>
                      <w:sz w:val="26"/>
                      <w:szCs w:val="26"/>
                      <w:lang w:val="nl-NL"/>
                    </w:rPr>
                  </w:pPr>
                  <w:r w:rsidRPr="00923E2E">
                    <w:rPr>
                      <w:sz w:val="26"/>
                      <w:szCs w:val="26"/>
                      <w:lang w:val="nl-NL"/>
                    </w:rPr>
                    <w:t>- Chuyển giao nhiệm vụ thông qua các phiếu học tập.</w:t>
                  </w:r>
                </w:p>
                <w:p w14:paraId="2F212A8E" w14:textId="77777777" w:rsidR="0020105A" w:rsidRPr="00923E2E" w:rsidRDefault="0020105A"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266A4A8D" w14:textId="77777777" w:rsidR="0020105A" w:rsidRPr="00923E2E" w:rsidRDefault="0020105A" w:rsidP="00BE38D3">
                  <w:pPr>
                    <w:jc w:val="both"/>
                    <w:rPr>
                      <w:b/>
                      <w:sz w:val="26"/>
                      <w:szCs w:val="26"/>
                    </w:rPr>
                  </w:pPr>
                  <w:r w:rsidRPr="00923E2E">
                    <w:rPr>
                      <w:b/>
                      <w:sz w:val="26"/>
                      <w:szCs w:val="26"/>
                      <w:lang w:val="nl-NL"/>
                    </w:rPr>
                    <w:t>* Giao nhiệm vụ chuẩn</w:t>
                  </w:r>
                  <w:r w:rsidRPr="00923E2E">
                    <w:rPr>
                      <w:b/>
                      <w:sz w:val="26"/>
                      <w:szCs w:val="26"/>
                      <w:lang w:val="vi-VN"/>
                    </w:rPr>
                    <w:t xml:space="preserve"> bị cho tiết học tới</w:t>
                  </w:r>
                  <w:r w:rsidRPr="00923E2E">
                    <w:rPr>
                      <w:b/>
                      <w:sz w:val="26"/>
                      <w:szCs w:val="26"/>
                    </w:rPr>
                    <w:t>.</w:t>
                  </w:r>
                </w:p>
                <w:p w14:paraId="56BAC934" w14:textId="77777777" w:rsidR="0020105A" w:rsidRPr="00923E2E" w:rsidRDefault="0020105A" w:rsidP="00BE38D3">
                  <w:pPr>
                    <w:jc w:val="both"/>
                    <w:rPr>
                      <w:sz w:val="26"/>
                      <w:szCs w:val="26"/>
                    </w:rPr>
                  </w:pPr>
                </w:p>
              </w:tc>
            </w:tr>
            <w:tr w:rsidR="0020105A" w:rsidRPr="00923E2E" w14:paraId="337AE5D0" w14:textId="77777777" w:rsidTr="00E07D10">
              <w:tc>
                <w:tcPr>
                  <w:tcW w:w="247" w:type="pct"/>
                  <w:tcBorders>
                    <w:top w:val="single" w:sz="4" w:space="0" w:color="auto"/>
                    <w:left w:val="single" w:sz="4" w:space="0" w:color="auto"/>
                    <w:bottom w:val="single" w:sz="4" w:space="0" w:color="auto"/>
                    <w:right w:val="single" w:sz="4" w:space="0" w:color="auto"/>
                  </w:tcBorders>
                </w:tcPr>
                <w:p w14:paraId="68620BD7" w14:textId="41635061" w:rsidR="0020105A" w:rsidRPr="00923E2E" w:rsidRDefault="009F6BEC" w:rsidP="00BE38D3">
                  <w:pPr>
                    <w:jc w:val="center"/>
                    <w:rPr>
                      <w:sz w:val="26"/>
                      <w:szCs w:val="26"/>
                    </w:rPr>
                  </w:pPr>
                  <w:r>
                    <w:rPr>
                      <w:sz w:val="26"/>
                      <w:szCs w:val="26"/>
                    </w:rPr>
                    <w:lastRenderedPageBreak/>
                    <w:t>11</w:t>
                  </w:r>
                </w:p>
              </w:tc>
              <w:tc>
                <w:tcPr>
                  <w:tcW w:w="648" w:type="pct"/>
                  <w:tcBorders>
                    <w:top w:val="single" w:sz="4" w:space="0" w:color="auto"/>
                    <w:left w:val="single" w:sz="4" w:space="0" w:color="auto"/>
                    <w:bottom w:val="single" w:sz="4" w:space="0" w:color="auto"/>
                    <w:right w:val="single" w:sz="4" w:space="0" w:color="auto"/>
                  </w:tcBorders>
                </w:tcPr>
                <w:p w14:paraId="0CCF2A6B" w14:textId="77777777" w:rsidR="0020105A" w:rsidRPr="0020105A" w:rsidRDefault="0020105A" w:rsidP="001938CA">
                  <w:pPr>
                    <w:rPr>
                      <w:b/>
                      <w:bCs/>
                      <w:iCs/>
                      <w:color w:val="0000FF"/>
                      <w:sz w:val="26"/>
                      <w:szCs w:val="26"/>
                    </w:rPr>
                  </w:pPr>
                  <w:r w:rsidRPr="0020105A">
                    <w:rPr>
                      <w:b/>
                      <w:bCs/>
                      <w:iCs/>
                      <w:color w:val="0000FF"/>
                      <w:sz w:val="26"/>
                      <w:szCs w:val="26"/>
                    </w:rPr>
                    <w:t>Bài tập</w:t>
                  </w:r>
                </w:p>
                <w:p w14:paraId="713EEC19" w14:textId="6666B4D9" w:rsidR="0020105A" w:rsidRPr="0020105A" w:rsidRDefault="0020105A" w:rsidP="0020105A">
                  <w:pPr>
                    <w:rPr>
                      <w:color w:val="0000FF"/>
                      <w:sz w:val="26"/>
                      <w:szCs w:val="26"/>
                    </w:rPr>
                  </w:pPr>
                  <w:r w:rsidRPr="0020105A">
                    <w:rPr>
                      <w:color w:val="0000FF"/>
                      <w:sz w:val="26"/>
                      <w:szCs w:val="26"/>
                    </w:rPr>
                    <w:t>Từ thông. Cảm ứng điện từ. Suất điện động cảm ứng.</w:t>
                  </w:r>
                </w:p>
                <w:p w14:paraId="783CA5C0" w14:textId="77777777" w:rsidR="0020105A" w:rsidRDefault="0020105A" w:rsidP="001938CA">
                  <w:pPr>
                    <w:rPr>
                      <w:b/>
                      <w:bCs/>
                      <w:iCs/>
                      <w:color w:val="FF0000"/>
                      <w:sz w:val="26"/>
                      <w:szCs w:val="26"/>
                    </w:rPr>
                  </w:pPr>
                </w:p>
                <w:p w14:paraId="146D1B96" w14:textId="77777777" w:rsidR="0020105A" w:rsidRPr="00923E2E" w:rsidRDefault="0020105A" w:rsidP="001938CA">
                  <w:pPr>
                    <w:rPr>
                      <w:b/>
                      <w:bCs/>
                      <w:iCs/>
                      <w:color w:val="FF0000"/>
                      <w:sz w:val="26"/>
                      <w:szCs w:val="26"/>
                    </w:rPr>
                  </w:pPr>
                </w:p>
              </w:tc>
              <w:tc>
                <w:tcPr>
                  <w:tcW w:w="256" w:type="pct"/>
                  <w:tcBorders>
                    <w:top w:val="single" w:sz="4" w:space="0" w:color="auto"/>
                    <w:left w:val="single" w:sz="4" w:space="0" w:color="auto"/>
                    <w:bottom w:val="single" w:sz="4" w:space="0" w:color="auto"/>
                    <w:right w:val="single" w:sz="4" w:space="0" w:color="auto"/>
                  </w:tcBorders>
                </w:tcPr>
                <w:p w14:paraId="38C81339" w14:textId="09B6EBFF" w:rsidR="0020105A" w:rsidRPr="00923E2E" w:rsidRDefault="00845C34" w:rsidP="00845C34">
                  <w:pPr>
                    <w:jc w:val="center"/>
                    <w:rPr>
                      <w:sz w:val="26"/>
                      <w:szCs w:val="26"/>
                    </w:rPr>
                  </w:pPr>
                  <w:r>
                    <w:rPr>
                      <w:sz w:val="26"/>
                      <w:szCs w:val="26"/>
                    </w:rPr>
                    <w:t>1</w:t>
                  </w:r>
                </w:p>
              </w:tc>
              <w:tc>
                <w:tcPr>
                  <w:tcW w:w="286" w:type="pct"/>
                  <w:gridSpan w:val="2"/>
                  <w:tcBorders>
                    <w:top w:val="single" w:sz="4" w:space="0" w:color="auto"/>
                    <w:left w:val="single" w:sz="4" w:space="0" w:color="auto"/>
                    <w:bottom w:val="single" w:sz="4" w:space="0" w:color="auto"/>
                    <w:right w:val="single" w:sz="4" w:space="0" w:color="auto"/>
                  </w:tcBorders>
                </w:tcPr>
                <w:p w14:paraId="6E96415A" w14:textId="498842AB" w:rsidR="0020105A" w:rsidRPr="00923E2E" w:rsidRDefault="00845C34" w:rsidP="00BE38D3">
                  <w:pPr>
                    <w:rPr>
                      <w:sz w:val="26"/>
                      <w:szCs w:val="26"/>
                    </w:rPr>
                  </w:pPr>
                  <w:r>
                    <w:rPr>
                      <w:sz w:val="26"/>
                      <w:szCs w:val="26"/>
                    </w:rPr>
                    <w:t>TC23</w:t>
                  </w:r>
                </w:p>
              </w:tc>
              <w:tc>
                <w:tcPr>
                  <w:tcW w:w="1147" w:type="pct"/>
                  <w:tcBorders>
                    <w:top w:val="single" w:sz="4" w:space="0" w:color="auto"/>
                    <w:left w:val="single" w:sz="4" w:space="0" w:color="auto"/>
                    <w:bottom w:val="single" w:sz="4" w:space="0" w:color="auto"/>
                    <w:right w:val="single" w:sz="4" w:space="0" w:color="auto"/>
                  </w:tcBorders>
                </w:tcPr>
                <w:p w14:paraId="010E9927" w14:textId="344BED1E" w:rsidR="0020105A" w:rsidRPr="00845C34" w:rsidRDefault="0020105A" w:rsidP="00845C34">
                  <w:pPr>
                    <w:jc w:val="both"/>
                    <w:rPr>
                      <w:sz w:val="26"/>
                      <w:szCs w:val="26"/>
                    </w:rPr>
                  </w:pPr>
                  <w:r w:rsidRPr="00845C34">
                    <w:rPr>
                      <w:sz w:val="26"/>
                      <w:szCs w:val="26"/>
                    </w:rPr>
                    <w:t xml:space="preserve">- </w:t>
                  </w:r>
                  <w:r w:rsidR="00845C34">
                    <w:rPr>
                      <w:sz w:val="26"/>
                      <w:szCs w:val="26"/>
                    </w:rPr>
                    <w:t>Khắc sâu</w:t>
                  </w:r>
                  <w:r w:rsidRPr="00845C34">
                    <w:rPr>
                      <w:sz w:val="26"/>
                      <w:szCs w:val="26"/>
                    </w:rPr>
                    <w:t xml:space="preserve"> kiến thức về từ thông, cảm ứng điện từ, suất điện động cảm ứng.</w:t>
                  </w:r>
                </w:p>
                <w:p w14:paraId="43A62DE3" w14:textId="438FBE0C" w:rsidR="0020105A" w:rsidRPr="00845C34" w:rsidRDefault="0020105A" w:rsidP="00845C34">
                  <w:pPr>
                    <w:jc w:val="both"/>
                    <w:rPr>
                      <w:sz w:val="26"/>
                      <w:szCs w:val="26"/>
                    </w:rPr>
                  </w:pPr>
                  <w:r w:rsidRPr="00845C34">
                    <w:rPr>
                      <w:sz w:val="26"/>
                      <w:szCs w:val="26"/>
                    </w:rPr>
                    <w:t>- Vận dụng được các công thức tính từ thông, suất điện động cảm ứng</w:t>
                  </w:r>
                  <w:r w:rsidR="00845C34">
                    <w:rPr>
                      <w:sz w:val="26"/>
                      <w:szCs w:val="26"/>
                    </w:rPr>
                    <w:t>.</w:t>
                  </w:r>
                </w:p>
                <w:p w14:paraId="593B385A" w14:textId="7C7AAFCB" w:rsidR="0020105A" w:rsidRPr="00845C34" w:rsidRDefault="0020105A" w:rsidP="00845C34">
                  <w:pPr>
                    <w:jc w:val="both"/>
                    <w:rPr>
                      <w:sz w:val="26"/>
                      <w:szCs w:val="26"/>
                    </w:rPr>
                  </w:pPr>
                  <w:r w:rsidRPr="00845C34">
                    <w:rPr>
                      <w:sz w:val="26"/>
                      <w:szCs w:val="26"/>
                    </w:rPr>
                    <w:t>- Vận dụng được định luật Len – xơ để xác định chiều dòng điện cảm ứng trong các trường hợp</w:t>
                  </w:r>
                  <w:r w:rsidR="00845C34">
                    <w:rPr>
                      <w:sz w:val="26"/>
                      <w:szCs w:val="26"/>
                    </w:rPr>
                    <w:t>.</w:t>
                  </w:r>
                </w:p>
                <w:p w14:paraId="15561D1F" w14:textId="77777777" w:rsidR="0020105A" w:rsidRPr="00845C34" w:rsidRDefault="0020105A" w:rsidP="00845C34">
                  <w:pPr>
                    <w:autoSpaceDE w:val="0"/>
                    <w:autoSpaceDN w:val="0"/>
                    <w:adjustRightInd w:val="0"/>
                    <w:rPr>
                      <w:sz w:val="26"/>
                      <w:szCs w:val="26"/>
                      <w:lang w:val="it-IT"/>
                    </w:rPr>
                  </w:pPr>
                </w:p>
              </w:tc>
              <w:tc>
                <w:tcPr>
                  <w:tcW w:w="648" w:type="pct"/>
                  <w:tcBorders>
                    <w:top w:val="single" w:sz="4" w:space="0" w:color="auto"/>
                    <w:left w:val="single" w:sz="4" w:space="0" w:color="auto"/>
                    <w:bottom w:val="single" w:sz="4" w:space="0" w:color="auto"/>
                    <w:right w:val="single" w:sz="4" w:space="0" w:color="auto"/>
                  </w:tcBorders>
                </w:tcPr>
                <w:p w14:paraId="4850D908" w14:textId="77777777" w:rsidR="0020105A" w:rsidRPr="00923E2E" w:rsidRDefault="0020105A" w:rsidP="0086407C">
                  <w:pPr>
                    <w:jc w:val="both"/>
                    <w:rPr>
                      <w:b/>
                      <w:sz w:val="26"/>
                      <w:szCs w:val="26"/>
                    </w:rPr>
                  </w:pPr>
                  <w:r w:rsidRPr="00923E2E">
                    <w:rPr>
                      <w:b/>
                      <w:sz w:val="26"/>
                      <w:szCs w:val="26"/>
                    </w:rPr>
                    <w:t>- Hình thức dạy học</w:t>
                  </w:r>
                  <w:r>
                    <w:rPr>
                      <w:b/>
                      <w:sz w:val="26"/>
                      <w:szCs w:val="26"/>
                    </w:rPr>
                    <w:t>: [1]</w:t>
                  </w:r>
                </w:p>
                <w:p w14:paraId="60A2ED22" w14:textId="77777777" w:rsidR="0020105A" w:rsidRDefault="0020105A" w:rsidP="0086407C">
                  <w:pPr>
                    <w:rPr>
                      <w:b/>
                      <w:sz w:val="26"/>
                      <w:szCs w:val="26"/>
                    </w:rPr>
                  </w:pPr>
                </w:p>
                <w:p w14:paraId="65701A66" w14:textId="77777777" w:rsidR="0020105A" w:rsidRPr="00923E2E" w:rsidRDefault="0020105A"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23A7F8AB" w14:textId="77777777" w:rsidR="0020105A" w:rsidRPr="00923E2E" w:rsidRDefault="0020105A"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05FD8249"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697BE70F"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515C21A9"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568429DC"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2746B21E"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7DFB79C1" w14:textId="77777777" w:rsidR="0020105A" w:rsidRPr="001938CA" w:rsidRDefault="0020105A" w:rsidP="00BE38D3">
                  <w:pPr>
                    <w:tabs>
                      <w:tab w:val="left" w:pos="6190"/>
                    </w:tabs>
                    <w:rPr>
                      <w:b/>
                      <w:bCs/>
                      <w:iCs/>
                      <w:color w:val="auto"/>
                      <w:sz w:val="26"/>
                      <w:szCs w:val="26"/>
                    </w:rPr>
                  </w:pPr>
                </w:p>
              </w:tc>
            </w:tr>
            <w:tr w:rsidR="0020105A" w:rsidRPr="00923E2E" w14:paraId="29A4249A"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7BCD5168" w14:textId="5CFE009A" w:rsidR="0020105A" w:rsidRPr="00923E2E" w:rsidRDefault="009F6BEC" w:rsidP="00BE38D3">
                  <w:pPr>
                    <w:jc w:val="center"/>
                    <w:rPr>
                      <w:sz w:val="26"/>
                      <w:szCs w:val="26"/>
                    </w:rPr>
                  </w:pPr>
                  <w:r>
                    <w:rPr>
                      <w:sz w:val="26"/>
                      <w:szCs w:val="26"/>
                    </w:rPr>
                    <w:t>12</w:t>
                  </w:r>
                </w:p>
              </w:tc>
              <w:tc>
                <w:tcPr>
                  <w:tcW w:w="648" w:type="pct"/>
                  <w:tcBorders>
                    <w:top w:val="single" w:sz="4" w:space="0" w:color="auto"/>
                    <w:left w:val="single" w:sz="4" w:space="0" w:color="auto"/>
                    <w:bottom w:val="single" w:sz="4" w:space="0" w:color="auto"/>
                    <w:right w:val="single" w:sz="4" w:space="0" w:color="auto"/>
                  </w:tcBorders>
                </w:tcPr>
                <w:p w14:paraId="0EB9072F" w14:textId="77777777" w:rsidR="0020105A" w:rsidRPr="00923E2E" w:rsidRDefault="0020105A" w:rsidP="001938CA">
                  <w:pPr>
                    <w:rPr>
                      <w:bCs/>
                      <w:iCs/>
                      <w:color w:val="auto"/>
                      <w:sz w:val="26"/>
                      <w:szCs w:val="26"/>
                    </w:rPr>
                  </w:pPr>
                  <w:r w:rsidRPr="00923E2E">
                    <w:rPr>
                      <w:b/>
                      <w:bCs/>
                      <w:iCs/>
                      <w:color w:val="FF0000"/>
                      <w:sz w:val="26"/>
                      <w:szCs w:val="26"/>
                    </w:rPr>
                    <w:t xml:space="preserve">Bài 25: </w:t>
                  </w:r>
                  <w:r w:rsidRPr="00923E2E">
                    <w:rPr>
                      <w:bCs/>
                      <w:iCs/>
                      <w:color w:val="auto"/>
                      <w:sz w:val="26"/>
                      <w:szCs w:val="26"/>
                    </w:rPr>
                    <w:t xml:space="preserve">Tự cảm </w:t>
                  </w:r>
                </w:p>
                <w:p w14:paraId="6B55480D" w14:textId="77777777" w:rsidR="0020105A" w:rsidRPr="00923E2E" w:rsidRDefault="0020105A" w:rsidP="00BE38D3">
                  <w:pPr>
                    <w:jc w:val="both"/>
                    <w:rPr>
                      <w:sz w:val="26"/>
                      <w:szCs w:val="26"/>
                      <w:lang w:val="vi-VN"/>
                    </w:rPr>
                  </w:pPr>
                </w:p>
              </w:tc>
              <w:tc>
                <w:tcPr>
                  <w:tcW w:w="256" w:type="pct"/>
                  <w:tcBorders>
                    <w:top w:val="single" w:sz="4" w:space="0" w:color="auto"/>
                    <w:left w:val="single" w:sz="4" w:space="0" w:color="auto"/>
                    <w:bottom w:val="single" w:sz="4" w:space="0" w:color="auto"/>
                    <w:right w:val="single" w:sz="4" w:space="0" w:color="auto"/>
                  </w:tcBorders>
                </w:tcPr>
                <w:p w14:paraId="41B9FA7B" w14:textId="77777777" w:rsidR="0020105A" w:rsidRPr="00923E2E" w:rsidRDefault="0020105A" w:rsidP="00BE38D3">
                  <w:pPr>
                    <w:jc w:val="both"/>
                    <w:rPr>
                      <w:sz w:val="26"/>
                      <w:szCs w:val="26"/>
                    </w:rPr>
                  </w:pPr>
                  <w:r w:rsidRPr="00923E2E">
                    <w:rPr>
                      <w:sz w:val="26"/>
                      <w:szCs w:val="26"/>
                    </w:rPr>
                    <w:t xml:space="preserve">  1</w:t>
                  </w:r>
                </w:p>
                <w:p w14:paraId="16CB1FEC" w14:textId="77777777" w:rsidR="0020105A" w:rsidRPr="00923E2E" w:rsidRDefault="0020105A" w:rsidP="00BE38D3">
                  <w:pPr>
                    <w:rPr>
                      <w:sz w:val="26"/>
                      <w:szCs w:val="26"/>
                    </w:rPr>
                  </w:pPr>
                </w:p>
              </w:tc>
              <w:tc>
                <w:tcPr>
                  <w:tcW w:w="286" w:type="pct"/>
                  <w:gridSpan w:val="2"/>
                  <w:tcBorders>
                    <w:top w:val="single" w:sz="4" w:space="0" w:color="auto"/>
                    <w:left w:val="single" w:sz="4" w:space="0" w:color="auto"/>
                    <w:bottom w:val="single" w:sz="4" w:space="0" w:color="auto"/>
                    <w:right w:val="single" w:sz="4" w:space="0" w:color="auto"/>
                  </w:tcBorders>
                  <w:hideMark/>
                </w:tcPr>
                <w:p w14:paraId="09944F0B" w14:textId="77777777" w:rsidR="0020105A" w:rsidRPr="00923E2E" w:rsidRDefault="0020105A" w:rsidP="00BE38D3">
                  <w:pPr>
                    <w:rPr>
                      <w:sz w:val="26"/>
                      <w:szCs w:val="26"/>
                    </w:rPr>
                  </w:pPr>
                  <w:r w:rsidRPr="00923E2E">
                    <w:rPr>
                      <w:sz w:val="26"/>
                      <w:szCs w:val="26"/>
                    </w:rPr>
                    <w:t xml:space="preserve">  47</w:t>
                  </w:r>
                </w:p>
              </w:tc>
              <w:tc>
                <w:tcPr>
                  <w:tcW w:w="1147" w:type="pct"/>
                  <w:tcBorders>
                    <w:top w:val="single" w:sz="4" w:space="0" w:color="auto"/>
                    <w:left w:val="single" w:sz="4" w:space="0" w:color="auto"/>
                    <w:bottom w:val="single" w:sz="4" w:space="0" w:color="auto"/>
                    <w:right w:val="single" w:sz="4" w:space="0" w:color="auto"/>
                  </w:tcBorders>
                </w:tcPr>
                <w:p w14:paraId="19A91637" w14:textId="77777777" w:rsidR="0020105A" w:rsidRPr="00923E2E" w:rsidRDefault="0020105A" w:rsidP="00BE38D3">
                  <w:pPr>
                    <w:autoSpaceDE w:val="0"/>
                    <w:autoSpaceDN w:val="0"/>
                    <w:adjustRightInd w:val="0"/>
                    <w:rPr>
                      <w:sz w:val="26"/>
                      <w:szCs w:val="26"/>
                      <w:lang w:val="it-IT"/>
                    </w:rPr>
                  </w:pPr>
                  <w:r w:rsidRPr="00923E2E">
                    <w:rPr>
                      <w:sz w:val="26"/>
                      <w:szCs w:val="26"/>
                      <w:lang w:val="it-IT"/>
                    </w:rPr>
                    <w:t>- Phát biểu được định nghĩa hiện tượng tự cảm và giải thích được hiện tượng tự cảm khi đóng và ngắt mạch điện.</w:t>
                  </w:r>
                </w:p>
                <w:p w14:paraId="06C5FED2" w14:textId="77777777" w:rsidR="0020105A" w:rsidRPr="00923E2E" w:rsidRDefault="0020105A" w:rsidP="00BE38D3">
                  <w:pPr>
                    <w:autoSpaceDE w:val="0"/>
                    <w:autoSpaceDN w:val="0"/>
                    <w:adjustRightInd w:val="0"/>
                    <w:rPr>
                      <w:b/>
                      <w:sz w:val="26"/>
                      <w:szCs w:val="26"/>
                    </w:rPr>
                  </w:pPr>
                  <w:r w:rsidRPr="00923E2E">
                    <w:rPr>
                      <w:sz w:val="26"/>
                      <w:szCs w:val="26"/>
                      <w:lang w:val="it-IT"/>
                    </w:rPr>
                    <w:t xml:space="preserve">- </w:t>
                  </w:r>
                  <w:r w:rsidRPr="00923E2E">
                    <w:rPr>
                      <w:sz w:val="26"/>
                      <w:szCs w:val="26"/>
                    </w:rPr>
                    <w:t xml:space="preserve">Hiểu được bản chất của </w:t>
                  </w:r>
                  <w:r w:rsidRPr="00923E2E">
                    <w:rPr>
                      <w:sz w:val="26"/>
                      <w:szCs w:val="26"/>
                    </w:rPr>
                    <w:lastRenderedPageBreak/>
                    <w:t>hiện tượng tự cảm</w:t>
                  </w:r>
                  <w:r w:rsidRPr="00923E2E">
                    <w:rPr>
                      <w:sz w:val="26"/>
                      <w:szCs w:val="26"/>
                      <w:lang w:val="it-IT"/>
                    </w:rPr>
                    <w:t xml:space="preserve"> khi đóng và ngắt mạch điện.</w:t>
                  </w:r>
                </w:p>
                <w:p w14:paraId="74CD72A9" w14:textId="77777777" w:rsidR="0020105A" w:rsidRPr="00923E2E" w:rsidRDefault="0020105A" w:rsidP="00BE38D3">
                  <w:pPr>
                    <w:autoSpaceDE w:val="0"/>
                    <w:autoSpaceDN w:val="0"/>
                    <w:adjustRightInd w:val="0"/>
                    <w:rPr>
                      <w:b/>
                      <w:sz w:val="26"/>
                      <w:szCs w:val="26"/>
                      <w:highlight w:val="white"/>
                    </w:rPr>
                  </w:pPr>
                  <w:r w:rsidRPr="00923E2E">
                    <w:rPr>
                      <w:sz w:val="26"/>
                      <w:szCs w:val="26"/>
                      <w:lang w:val="it-IT"/>
                    </w:rPr>
                    <w:t xml:space="preserve">- </w:t>
                  </w:r>
                  <w:r w:rsidRPr="00923E2E">
                    <w:rPr>
                      <w:sz w:val="26"/>
                      <w:szCs w:val="26"/>
                    </w:rPr>
                    <w:t>Nắm và vận dụng</w:t>
                  </w:r>
                  <w:r w:rsidRPr="00923E2E">
                    <w:rPr>
                      <w:sz w:val="26"/>
                      <w:szCs w:val="26"/>
                      <w:lang w:val="it-IT"/>
                    </w:rPr>
                    <w:t xml:space="preserve"> được </w:t>
                  </w:r>
                  <w:r w:rsidRPr="00923E2E">
                    <w:rPr>
                      <w:sz w:val="26"/>
                      <w:szCs w:val="26"/>
                    </w:rPr>
                    <w:t>các</w:t>
                  </w:r>
                  <w:r w:rsidRPr="00923E2E">
                    <w:rPr>
                      <w:sz w:val="26"/>
                      <w:szCs w:val="26"/>
                      <w:lang w:val="it-IT"/>
                    </w:rPr>
                    <w:t xml:space="preserve"> công thức</w:t>
                  </w:r>
                  <w:r w:rsidRPr="00923E2E">
                    <w:rPr>
                      <w:sz w:val="26"/>
                      <w:szCs w:val="26"/>
                    </w:rPr>
                    <w:t xml:space="preserve"> xác định</w:t>
                  </w:r>
                  <w:r w:rsidRPr="00923E2E">
                    <w:rPr>
                      <w:sz w:val="26"/>
                      <w:szCs w:val="26"/>
                      <w:lang w:val="it-IT"/>
                    </w:rPr>
                    <w:t xml:space="preserve"> độ tự cảm của ống dây hình trụ</w:t>
                  </w:r>
                  <w:r w:rsidRPr="00923E2E">
                    <w:rPr>
                      <w:sz w:val="26"/>
                      <w:szCs w:val="26"/>
                    </w:rPr>
                    <w:t xml:space="preserve">, </w:t>
                  </w:r>
                  <w:r w:rsidRPr="00923E2E">
                    <w:rPr>
                      <w:sz w:val="26"/>
                      <w:szCs w:val="26"/>
                      <w:lang w:val="it-IT"/>
                    </w:rPr>
                    <w:t>công thức tính suất điện động tự cảm.</w:t>
                  </w:r>
                </w:p>
                <w:p w14:paraId="08B4BC54" w14:textId="77777777" w:rsidR="0020105A" w:rsidRPr="00923E2E" w:rsidRDefault="0020105A" w:rsidP="00BE38D3">
                  <w:pPr>
                    <w:autoSpaceDE w:val="0"/>
                    <w:autoSpaceDN w:val="0"/>
                    <w:adjustRightInd w:val="0"/>
                    <w:rPr>
                      <w:b/>
                      <w:sz w:val="26"/>
                      <w:szCs w:val="26"/>
                      <w:highlight w:val="white"/>
                    </w:rPr>
                  </w:pPr>
                  <w:r w:rsidRPr="00923E2E">
                    <w:rPr>
                      <w:sz w:val="26"/>
                      <w:szCs w:val="26"/>
                      <w:highlight w:val="white"/>
                    </w:rPr>
                    <w:t>- Quan sát thí nghiệm để rút ra kết luận.</w:t>
                  </w:r>
                </w:p>
                <w:p w14:paraId="18A98A9B" w14:textId="1D17C660" w:rsidR="0020105A" w:rsidRPr="00923E2E" w:rsidRDefault="0020105A" w:rsidP="00BE38D3">
                  <w:pPr>
                    <w:tabs>
                      <w:tab w:val="left" w:leader="dot" w:pos="9214"/>
                    </w:tabs>
                    <w:autoSpaceDE w:val="0"/>
                    <w:autoSpaceDN w:val="0"/>
                    <w:adjustRightInd w:val="0"/>
                    <w:rPr>
                      <w:sz w:val="26"/>
                      <w:szCs w:val="26"/>
                      <w:highlight w:val="white"/>
                    </w:rPr>
                  </w:pPr>
                  <w:r w:rsidRPr="00923E2E">
                    <w:rPr>
                      <w:sz w:val="26"/>
                      <w:szCs w:val="26"/>
                      <w:highlight w:val="white"/>
                    </w:rPr>
                    <w:t>- Giải thích hiện tượng vật lý.</w:t>
                  </w:r>
                  <w:r>
                    <w:rPr>
                      <w:sz w:val="26"/>
                      <w:szCs w:val="26"/>
                      <w:highlight w:val="white"/>
                    </w:rPr>
                    <w:t xml:space="preserve"> Nêu được các ứng dụng thực tế của hiện tượng tự cảm.</w:t>
                  </w:r>
                </w:p>
                <w:p w14:paraId="3B37169A" w14:textId="77777777" w:rsidR="0020105A" w:rsidRPr="00923E2E" w:rsidRDefault="0020105A"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4B6AF7EC" w14:textId="77777777" w:rsidR="0020105A" w:rsidRPr="00923E2E" w:rsidRDefault="0020105A" w:rsidP="00BE38D3">
                  <w:pPr>
                    <w:jc w:val="both"/>
                    <w:rPr>
                      <w:b/>
                      <w:sz w:val="26"/>
                      <w:szCs w:val="26"/>
                    </w:rPr>
                  </w:pPr>
                  <w:r w:rsidRPr="00923E2E">
                    <w:rPr>
                      <w:b/>
                      <w:sz w:val="26"/>
                      <w:szCs w:val="26"/>
                    </w:rPr>
                    <w:lastRenderedPageBreak/>
                    <w:t>- Hình thức dạy học:</w:t>
                  </w:r>
                </w:p>
                <w:p w14:paraId="61B5FABD" w14:textId="77777777" w:rsidR="0020105A" w:rsidRPr="00923E2E" w:rsidRDefault="0020105A" w:rsidP="00BE38D3">
                  <w:pPr>
                    <w:jc w:val="both"/>
                    <w:rPr>
                      <w:sz w:val="26"/>
                      <w:szCs w:val="26"/>
                    </w:rPr>
                  </w:pPr>
                  <w:r w:rsidRPr="00923E2E">
                    <w:rPr>
                      <w:sz w:val="26"/>
                      <w:szCs w:val="26"/>
                    </w:rPr>
                    <w:t>+ Dạy học theo lớp</w:t>
                  </w:r>
                </w:p>
                <w:p w14:paraId="1D6114FB" w14:textId="77777777" w:rsidR="0020105A" w:rsidRPr="00923E2E" w:rsidRDefault="0020105A" w:rsidP="00BE38D3">
                  <w:pPr>
                    <w:jc w:val="both"/>
                    <w:rPr>
                      <w:sz w:val="26"/>
                      <w:szCs w:val="26"/>
                    </w:rPr>
                  </w:pPr>
                  <w:r w:rsidRPr="00923E2E">
                    <w:rPr>
                      <w:sz w:val="26"/>
                      <w:szCs w:val="26"/>
                    </w:rPr>
                    <w:t>+ Dạy học theo nhóm</w:t>
                  </w:r>
                </w:p>
                <w:p w14:paraId="306E9F60" w14:textId="77777777" w:rsidR="0020105A" w:rsidRPr="00923E2E" w:rsidRDefault="0020105A" w:rsidP="00BE38D3">
                  <w:pPr>
                    <w:jc w:val="both"/>
                    <w:rPr>
                      <w:sz w:val="26"/>
                      <w:szCs w:val="26"/>
                    </w:rPr>
                  </w:pPr>
                  <w:r w:rsidRPr="00923E2E">
                    <w:rPr>
                      <w:sz w:val="26"/>
                      <w:szCs w:val="26"/>
                    </w:rPr>
                    <w:lastRenderedPageBreak/>
                    <w:t>+ Dạy học cá nhân</w:t>
                  </w:r>
                </w:p>
                <w:p w14:paraId="1EE4F693" w14:textId="77777777" w:rsidR="0020105A" w:rsidRPr="00923E2E" w:rsidRDefault="0020105A" w:rsidP="00BE38D3">
                  <w:pPr>
                    <w:jc w:val="both"/>
                    <w:rPr>
                      <w:i/>
                      <w:sz w:val="26"/>
                      <w:szCs w:val="26"/>
                    </w:rPr>
                  </w:pPr>
                  <w:r w:rsidRPr="00923E2E">
                    <w:rPr>
                      <w:i/>
                      <w:sz w:val="26"/>
                      <w:szCs w:val="26"/>
                    </w:rPr>
                    <w:t>(Có thể kết hợp các hình thức trên)</w:t>
                  </w:r>
                </w:p>
                <w:p w14:paraId="50D430EE" w14:textId="77777777" w:rsidR="0020105A" w:rsidRPr="00923E2E" w:rsidRDefault="0020105A" w:rsidP="00BE38D3">
                  <w:pPr>
                    <w:jc w:val="both"/>
                    <w:rPr>
                      <w:b/>
                      <w:sz w:val="26"/>
                      <w:szCs w:val="26"/>
                    </w:rPr>
                  </w:pPr>
                  <w:r w:rsidRPr="00923E2E">
                    <w:rPr>
                      <w:b/>
                      <w:sz w:val="26"/>
                      <w:szCs w:val="26"/>
                    </w:rPr>
                    <w:t xml:space="preserve">- Địa điểm: </w:t>
                  </w:r>
                </w:p>
                <w:p w14:paraId="7765F7E5" w14:textId="77777777" w:rsidR="0020105A" w:rsidRPr="00923E2E" w:rsidRDefault="0020105A"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4CA417EB" w14:textId="77777777" w:rsidR="0020105A" w:rsidRDefault="0020105A" w:rsidP="00BE38D3">
                  <w:pPr>
                    <w:tabs>
                      <w:tab w:val="left" w:pos="6190"/>
                    </w:tabs>
                    <w:rPr>
                      <w:bCs/>
                      <w:i/>
                      <w:iCs/>
                      <w:color w:val="FF0000"/>
                      <w:sz w:val="26"/>
                      <w:szCs w:val="26"/>
                    </w:rPr>
                  </w:pPr>
                  <w:r w:rsidRPr="001938CA">
                    <w:rPr>
                      <w:b/>
                      <w:bCs/>
                      <w:iCs/>
                      <w:color w:val="auto"/>
                      <w:sz w:val="26"/>
                      <w:szCs w:val="26"/>
                    </w:rPr>
                    <w:lastRenderedPageBreak/>
                    <w:t xml:space="preserve">Mục III.2. </w:t>
                  </w:r>
                  <w:r w:rsidRPr="001938CA">
                    <w:rPr>
                      <w:b/>
                      <w:color w:val="auto"/>
                      <w:sz w:val="26"/>
                      <w:szCs w:val="26"/>
                    </w:rPr>
                    <w:t>Năng lượng từ trường của ống dây tự cảm.</w:t>
                  </w:r>
                  <w:r>
                    <w:rPr>
                      <w:bCs/>
                      <w:i/>
                      <w:iCs/>
                      <w:color w:val="FF0000"/>
                      <w:sz w:val="26"/>
                      <w:szCs w:val="26"/>
                    </w:rPr>
                    <w:t xml:space="preserve">   </w:t>
                  </w:r>
                </w:p>
                <w:p w14:paraId="1DE3F970" w14:textId="6ED61A5E" w:rsidR="0020105A" w:rsidRPr="00923E2E" w:rsidRDefault="0020105A" w:rsidP="00BE38D3">
                  <w:pPr>
                    <w:tabs>
                      <w:tab w:val="left" w:pos="6190"/>
                    </w:tabs>
                    <w:rPr>
                      <w:bCs/>
                      <w:i/>
                      <w:iCs/>
                      <w:color w:val="FF0000"/>
                      <w:sz w:val="26"/>
                      <w:szCs w:val="26"/>
                    </w:rPr>
                  </w:pPr>
                  <w:r w:rsidRPr="001938CA">
                    <w:rPr>
                      <w:i/>
                      <w:color w:val="FF0000"/>
                      <w:sz w:val="26"/>
                      <w:szCs w:val="26"/>
                    </w:rPr>
                    <w:t>Công thức (25.4)</w:t>
                  </w:r>
                  <w:r>
                    <w:rPr>
                      <w:i/>
                      <w:color w:val="FF0000"/>
                      <w:sz w:val="26"/>
                      <w:szCs w:val="26"/>
                    </w:rPr>
                    <w:t xml:space="preserve">: </w:t>
                  </w:r>
                  <w:r w:rsidRPr="001938CA">
                    <w:rPr>
                      <w:color w:val="FF0000"/>
                      <w:sz w:val="26"/>
                      <w:szCs w:val="26"/>
                    </w:rPr>
                    <w:t xml:space="preserve"> </w:t>
                  </w:r>
                  <w:r>
                    <w:rPr>
                      <w:bCs/>
                      <w:i/>
                      <w:iCs/>
                      <w:color w:val="FF0000"/>
                      <w:sz w:val="26"/>
                      <w:szCs w:val="26"/>
                    </w:rPr>
                    <w:t>Đọc thêm</w:t>
                  </w:r>
                  <w:r w:rsidRPr="00923E2E">
                    <w:rPr>
                      <w:bCs/>
                      <w:i/>
                      <w:iCs/>
                      <w:color w:val="FF0000"/>
                      <w:sz w:val="26"/>
                      <w:szCs w:val="26"/>
                    </w:rPr>
                    <w:t xml:space="preserve"> </w:t>
                  </w:r>
                </w:p>
                <w:p w14:paraId="396139CF" w14:textId="77777777" w:rsidR="0020105A" w:rsidRDefault="0020105A" w:rsidP="00BE38D3">
                  <w:pPr>
                    <w:tabs>
                      <w:tab w:val="left" w:pos="6190"/>
                    </w:tabs>
                    <w:rPr>
                      <w:bCs/>
                      <w:i/>
                      <w:iCs/>
                      <w:color w:val="FF0000"/>
                      <w:sz w:val="26"/>
                      <w:szCs w:val="26"/>
                    </w:rPr>
                  </w:pPr>
                  <w:r w:rsidRPr="00923E2E">
                    <w:rPr>
                      <w:bCs/>
                      <w:i/>
                      <w:iCs/>
                      <w:color w:val="FF0000"/>
                      <w:sz w:val="26"/>
                      <w:szCs w:val="26"/>
                    </w:rPr>
                    <w:t>Các TN trong bài có thể thay bằng TN ảo;</w:t>
                  </w:r>
                </w:p>
                <w:p w14:paraId="4DE5113B" w14:textId="2BA762C8" w:rsidR="0020105A" w:rsidRPr="001938CA" w:rsidRDefault="0020105A" w:rsidP="00BE38D3">
                  <w:pPr>
                    <w:tabs>
                      <w:tab w:val="left" w:pos="6190"/>
                    </w:tabs>
                    <w:rPr>
                      <w:b/>
                      <w:color w:val="auto"/>
                      <w:sz w:val="26"/>
                      <w:szCs w:val="26"/>
                    </w:rPr>
                  </w:pPr>
                  <w:r w:rsidRPr="005B28C6">
                    <w:rPr>
                      <w:rStyle w:val="fontstyle01"/>
                      <w:b/>
                      <w:color w:val="auto"/>
                      <w:sz w:val="26"/>
                      <w:szCs w:val="26"/>
                    </w:rPr>
                    <w:t>Mục luyện tậ</w:t>
                  </w:r>
                  <w:r>
                    <w:rPr>
                      <w:rStyle w:val="fontstyle01"/>
                      <w:b/>
                      <w:color w:val="auto"/>
                      <w:sz w:val="26"/>
                      <w:szCs w:val="26"/>
                    </w:rPr>
                    <w:t>p:</w:t>
                  </w:r>
                  <w:r w:rsidRPr="00923E2E">
                    <w:rPr>
                      <w:bCs/>
                      <w:i/>
                      <w:iCs/>
                      <w:color w:val="FF0000"/>
                      <w:sz w:val="26"/>
                      <w:szCs w:val="26"/>
                    </w:rPr>
                    <w:t xml:space="preserve"> </w:t>
                  </w:r>
                </w:p>
                <w:p w14:paraId="22B0F20E" w14:textId="4A17FAEF" w:rsidR="0020105A" w:rsidRPr="00923E2E" w:rsidRDefault="0020105A" w:rsidP="00BE38D3">
                  <w:pPr>
                    <w:tabs>
                      <w:tab w:val="left" w:pos="6190"/>
                    </w:tabs>
                    <w:rPr>
                      <w:b/>
                      <w:i/>
                      <w:color w:val="FF0000"/>
                      <w:sz w:val="26"/>
                      <w:szCs w:val="26"/>
                      <w:lang w:val="nl-NL"/>
                    </w:rPr>
                  </w:pPr>
                  <w:r w:rsidRPr="00923E2E">
                    <w:rPr>
                      <w:rStyle w:val="fontstyle01"/>
                      <w:i/>
                      <w:color w:val="FF0000"/>
                      <w:sz w:val="26"/>
                      <w:szCs w:val="26"/>
                    </w:rPr>
                    <w:t xml:space="preserve">Bài tập 8 trang 157 SGK: không </w:t>
                  </w:r>
                  <w:r>
                    <w:rPr>
                      <w:rStyle w:val="fontstyle01"/>
                      <w:i/>
                      <w:color w:val="FF0000"/>
                      <w:sz w:val="26"/>
                      <w:szCs w:val="26"/>
                    </w:rPr>
                    <w:t>yêu cầu HS</w:t>
                  </w:r>
                  <w:r w:rsidRPr="00923E2E">
                    <w:rPr>
                      <w:rStyle w:val="fontstyle01"/>
                      <w:i/>
                      <w:color w:val="FF0000"/>
                      <w:sz w:val="26"/>
                      <w:szCs w:val="26"/>
                    </w:rPr>
                    <w:t xml:space="preserve"> </w:t>
                  </w:r>
                  <w:r w:rsidRPr="00923E2E">
                    <w:rPr>
                      <w:rStyle w:val="fontstyle01"/>
                      <w:i/>
                      <w:color w:val="FF0000"/>
                      <w:sz w:val="26"/>
                      <w:szCs w:val="26"/>
                    </w:rPr>
                    <w:lastRenderedPageBreak/>
                    <w:t>làm</w:t>
                  </w:r>
                  <w:r w:rsidRPr="00923E2E">
                    <w:rPr>
                      <w:b/>
                      <w:i/>
                      <w:color w:val="FF0000"/>
                      <w:sz w:val="26"/>
                      <w:szCs w:val="26"/>
                      <w:lang w:val="nl-NL"/>
                    </w:rPr>
                    <w:t xml:space="preserve"> .</w:t>
                  </w:r>
                </w:p>
                <w:p w14:paraId="7942D834" w14:textId="77777777" w:rsidR="0020105A" w:rsidRPr="00923E2E" w:rsidRDefault="0020105A" w:rsidP="00BE38D3">
                  <w:pPr>
                    <w:tabs>
                      <w:tab w:val="left" w:pos="6190"/>
                    </w:tabs>
                    <w:rPr>
                      <w:b/>
                      <w:sz w:val="26"/>
                      <w:szCs w:val="26"/>
                      <w:lang w:val="nl-NL"/>
                    </w:rPr>
                  </w:pPr>
                  <w:r w:rsidRPr="00923E2E">
                    <w:rPr>
                      <w:b/>
                      <w:sz w:val="26"/>
                      <w:szCs w:val="26"/>
                      <w:lang w:val="nl-NL"/>
                    </w:rPr>
                    <w:t>* Gợi ý phương pháp, kĩ thuật dạy học và đánh giá:</w:t>
                  </w:r>
                </w:p>
                <w:p w14:paraId="146D29EC" w14:textId="77777777" w:rsidR="0020105A" w:rsidRPr="00923E2E" w:rsidRDefault="0020105A" w:rsidP="00BE38D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3AEDECEB" w14:textId="77777777" w:rsidR="0020105A" w:rsidRPr="00923E2E" w:rsidRDefault="0020105A"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54A6D753" w14:textId="77777777" w:rsidR="0020105A" w:rsidRPr="00923E2E" w:rsidRDefault="0020105A"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1F9F70D5" w14:textId="77777777" w:rsidR="0020105A" w:rsidRPr="00923E2E" w:rsidRDefault="0020105A"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42B86183" w14:textId="77777777" w:rsidR="0020105A" w:rsidRPr="00923E2E" w:rsidRDefault="0020105A" w:rsidP="00BE38D3">
                  <w:pPr>
                    <w:jc w:val="both"/>
                    <w:rPr>
                      <w:b/>
                      <w:sz w:val="26"/>
                      <w:szCs w:val="26"/>
                      <w:lang w:val="nl-NL"/>
                    </w:rPr>
                  </w:pPr>
                  <w:r w:rsidRPr="00923E2E">
                    <w:rPr>
                      <w:b/>
                      <w:sz w:val="26"/>
                      <w:szCs w:val="26"/>
                      <w:lang w:val="nl-NL"/>
                    </w:rPr>
                    <w:t>* Giao nhiệm vụ chuẩn bị cho tiết học tới.</w:t>
                  </w:r>
                </w:p>
                <w:p w14:paraId="3681B907" w14:textId="77777777" w:rsidR="0020105A" w:rsidRPr="00923E2E" w:rsidRDefault="0020105A" w:rsidP="00BE38D3">
                  <w:pPr>
                    <w:jc w:val="both"/>
                    <w:rPr>
                      <w:b/>
                      <w:bCs/>
                      <w:sz w:val="26"/>
                      <w:szCs w:val="26"/>
                    </w:rPr>
                  </w:pPr>
                </w:p>
              </w:tc>
            </w:tr>
            <w:tr w:rsidR="0020105A" w:rsidRPr="00923E2E" w14:paraId="13DA4057"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191CE05E" w14:textId="56E51D68" w:rsidR="0020105A" w:rsidRPr="00923E2E" w:rsidRDefault="009F6BEC" w:rsidP="00BE38D3">
                  <w:pPr>
                    <w:jc w:val="center"/>
                    <w:rPr>
                      <w:sz w:val="26"/>
                      <w:szCs w:val="26"/>
                    </w:rPr>
                  </w:pPr>
                  <w:r>
                    <w:rPr>
                      <w:sz w:val="26"/>
                      <w:szCs w:val="26"/>
                    </w:rPr>
                    <w:lastRenderedPageBreak/>
                    <w:t>13</w:t>
                  </w:r>
                </w:p>
              </w:tc>
              <w:tc>
                <w:tcPr>
                  <w:tcW w:w="648" w:type="pct"/>
                  <w:tcBorders>
                    <w:top w:val="single" w:sz="4" w:space="0" w:color="auto"/>
                    <w:left w:val="single" w:sz="4" w:space="0" w:color="auto"/>
                    <w:bottom w:val="single" w:sz="4" w:space="0" w:color="auto"/>
                    <w:right w:val="single" w:sz="4" w:space="0" w:color="auto"/>
                  </w:tcBorders>
                </w:tcPr>
                <w:p w14:paraId="03D84760" w14:textId="77777777" w:rsidR="0020105A" w:rsidRPr="005C448E" w:rsidRDefault="0020105A" w:rsidP="00BE38D3">
                  <w:pPr>
                    <w:jc w:val="both"/>
                    <w:rPr>
                      <w:b/>
                      <w:color w:val="FF0000"/>
                      <w:sz w:val="26"/>
                      <w:szCs w:val="26"/>
                    </w:rPr>
                  </w:pPr>
                  <w:r w:rsidRPr="005C448E">
                    <w:rPr>
                      <w:b/>
                      <w:color w:val="FF0000"/>
                      <w:sz w:val="26"/>
                      <w:szCs w:val="26"/>
                    </w:rPr>
                    <w:t xml:space="preserve">Bài tập </w:t>
                  </w:r>
                </w:p>
                <w:p w14:paraId="1B36DD75" w14:textId="77777777" w:rsidR="0020105A" w:rsidRPr="00923E2E" w:rsidRDefault="0020105A" w:rsidP="00BE38D3">
                  <w:pPr>
                    <w:jc w:val="both"/>
                    <w:rPr>
                      <w:b/>
                      <w:bCs/>
                      <w:iCs/>
                      <w:color w:val="FF0000"/>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22DA9218" w14:textId="77777777" w:rsidR="0020105A" w:rsidRPr="00923E2E" w:rsidRDefault="0020105A"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36236C39" w14:textId="77777777" w:rsidR="0020105A" w:rsidRPr="00923E2E" w:rsidRDefault="0020105A" w:rsidP="00BE38D3">
                  <w:pPr>
                    <w:jc w:val="both"/>
                    <w:rPr>
                      <w:sz w:val="26"/>
                      <w:szCs w:val="26"/>
                    </w:rPr>
                  </w:pPr>
                  <w:r w:rsidRPr="00923E2E">
                    <w:rPr>
                      <w:sz w:val="26"/>
                      <w:szCs w:val="26"/>
                    </w:rPr>
                    <w:t xml:space="preserve">   48</w:t>
                  </w:r>
                </w:p>
              </w:tc>
              <w:tc>
                <w:tcPr>
                  <w:tcW w:w="1147" w:type="pct"/>
                  <w:tcBorders>
                    <w:top w:val="single" w:sz="4" w:space="0" w:color="auto"/>
                    <w:left w:val="single" w:sz="4" w:space="0" w:color="auto"/>
                    <w:bottom w:val="single" w:sz="4" w:space="0" w:color="auto"/>
                    <w:right w:val="single" w:sz="4" w:space="0" w:color="auto"/>
                  </w:tcBorders>
                </w:tcPr>
                <w:p w14:paraId="07FBA7D1" w14:textId="4DAF3F77" w:rsidR="0020105A" w:rsidRPr="00923E2E" w:rsidRDefault="0020105A" w:rsidP="00BE38D3">
                  <w:pPr>
                    <w:tabs>
                      <w:tab w:val="left" w:pos="342"/>
                    </w:tabs>
                    <w:rPr>
                      <w:sz w:val="26"/>
                      <w:szCs w:val="26"/>
                      <w:lang w:val="fr-FR"/>
                    </w:rPr>
                  </w:pPr>
                  <w:r w:rsidRPr="00923E2E">
                    <w:rPr>
                      <w:sz w:val="26"/>
                      <w:szCs w:val="26"/>
                      <w:lang w:val="fr-FR"/>
                    </w:rPr>
                    <w:t xml:space="preserve">+ Nắm vững các khái niệm về từ thông riêng của mạch kín, hiện tượng tự cảm, suất điện động tự  cảm </w:t>
                  </w:r>
                  <w:r w:rsidR="001D0E1B">
                    <w:rPr>
                      <w:sz w:val="26"/>
                      <w:szCs w:val="26"/>
                      <w:lang w:val="fr-FR"/>
                    </w:rPr>
                    <w:t>.</w:t>
                  </w:r>
                </w:p>
                <w:p w14:paraId="5C61BFFC" w14:textId="572292BE" w:rsidR="0020105A" w:rsidRPr="00923E2E" w:rsidRDefault="0020105A" w:rsidP="00BE38D3">
                  <w:pPr>
                    <w:tabs>
                      <w:tab w:val="left" w:pos="342"/>
                    </w:tabs>
                    <w:rPr>
                      <w:sz w:val="26"/>
                      <w:szCs w:val="26"/>
                      <w:lang w:val="fr-FR"/>
                    </w:rPr>
                  </w:pPr>
                  <w:r w:rsidRPr="00923E2E">
                    <w:rPr>
                      <w:sz w:val="26"/>
                      <w:szCs w:val="26"/>
                      <w:lang w:val="fr-FR"/>
                    </w:rPr>
                    <w:t>+ Nắm được định luật Len- xơ về chiều của dòng điện, công thức tính suất điện động tự cảm</w:t>
                  </w:r>
                  <w:r w:rsidR="001D0E1B">
                    <w:rPr>
                      <w:sz w:val="26"/>
                      <w:szCs w:val="26"/>
                      <w:lang w:val="fr-FR"/>
                    </w:rPr>
                    <w:t>.</w:t>
                  </w:r>
                </w:p>
                <w:p w14:paraId="2D0F1631" w14:textId="77777777" w:rsidR="0020105A" w:rsidRPr="00923E2E" w:rsidRDefault="0020105A" w:rsidP="00BE38D3">
                  <w:pPr>
                    <w:tabs>
                      <w:tab w:val="left" w:pos="342"/>
                    </w:tabs>
                    <w:rPr>
                      <w:sz w:val="26"/>
                      <w:szCs w:val="26"/>
                      <w:lang w:val="fr-FR"/>
                    </w:rPr>
                  </w:pPr>
                  <w:r w:rsidRPr="00923E2E">
                    <w:rPr>
                      <w:sz w:val="26"/>
                      <w:szCs w:val="26"/>
                      <w:lang w:val="fr-FR"/>
                    </w:rPr>
                    <w:t>+ Vận dụng được các công thức tính hệ số tự cảm của ống dây, suất điện động tự cảm.</w:t>
                  </w:r>
                </w:p>
                <w:p w14:paraId="36D32201" w14:textId="77777777" w:rsidR="0020105A" w:rsidRPr="00923E2E" w:rsidRDefault="0020105A"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5CCC4FC9" w14:textId="77777777" w:rsidR="0020105A" w:rsidRPr="00923E2E" w:rsidRDefault="0020105A" w:rsidP="00BE38D3">
                  <w:pPr>
                    <w:jc w:val="both"/>
                    <w:rPr>
                      <w:b/>
                      <w:sz w:val="26"/>
                      <w:szCs w:val="26"/>
                    </w:rPr>
                  </w:pPr>
                  <w:r w:rsidRPr="00923E2E">
                    <w:rPr>
                      <w:b/>
                      <w:sz w:val="26"/>
                      <w:szCs w:val="26"/>
                    </w:rPr>
                    <w:t>- Hình thức dạy học:</w:t>
                  </w:r>
                </w:p>
                <w:p w14:paraId="251DC08A" w14:textId="77777777" w:rsidR="0020105A" w:rsidRPr="00923E2E" w:rsidRDefault="0020105A" w:rsidP="00BE38D3">
                  <w:pPr>
                    <w:jc w:val="both"/>
                    <w:rPr>
                      <w:sz w:val="26"/>
                      <w:szCs w:val="26"/>
                    </w:rPr>
                  </w:pPr>
                  <w:r w:rsidRPr="00923E2E">
                    <w:rPr>
                      <w:sz w:val="26"/>
                      <w:szCs w:val="26"/>
                    </w:rPr>
                    <w:t>+ Dạy học theo lớp</w:t>
                  </w:r>
                </w:p>
                <w:p w14:paraId="017044E7" w14:textId="77777777" w:rsidR="0020105A" w:rsidRPr="00923E2E" w:rsidRDefault="0020105A" w:rsidP="00BE38D3">
                  <w:pPr>
                    <w:jc w:val="both"/>
                    <w:rPr>
                      <w:sz w:val="26"/>
                      <w:szCs w:val="26"/>
                    </w:rPr>
                  </w:pPr>
                  <w:r w:rsidRPr="00923E2E">
                    <w:rPr>
                      <w:sz w:val="26"/>
                      <w:szCs w:val="26"/>
                    </w:rPr>
                    <w:t>+ Dạy học theo nhóm</w:t>
                  </w:r>
                </w:p>
                <w:p w14:paraId="4B10126E" w14:textId="77777777" w:rsidR="0020105A" w:rsidRPr="00923E2E" w:rsidRDefault="0020105A" w:rsidP="00BE38D3">
                  <w:pPr>
                    <w:jc w:val="both"/>
                    <w:rPr>
                      <w:sz w:val="26"/>
                      <w:szCs w:val="26"/>
                    </w:rPr>
                  </w:pPr>
                  <w:r w:rsidRPr="00923E2E">
                    <w:rPr>
                      <w:sz w:val="26"/>
                      <w:szCs w:val="26"/>
                    </w:rPr>
                    <w:t>+ Dạy học cá nhân</w:t>
                  </w:r>
                </w:p>
                <w:p w14:paraId="429FEEDD" w14:textId="77777777" w:rsidR="0020105A" w:rsidRPr="00923E2E" w:rsidRDefault="0020105A" w:rsidP="00BE38D3">
                  <w:pPr>
                    <w:jc w:val="both"/>
                    <w:rPr>
                      <w:i/>
                      <w:sz w:val="26"/>
                      <w:szCs w:val="26"/>
                    </w:rPr>
                  </w:pPr>
                  <w:r w:rsidRPr="00923E2E">
                    <w:rPr>
                      <w:i/>
                      <w:sz w:val="26"/>
                      <w:szCs w:val="26"/>
                    </w:rPr>
                    <w:t>(Có thể kết hợp các hình thức trên)</w:t>
                  </w:r>
                </w:p>
                <w:p w14:paraId="0C9B5E9E" w14:textId="77777777" w:rsidR="0020105A" w:rsidRPr="00923E2E" w:rsidRDefault="0020105A" w:rsidP="00BE38D3">
                  <w:pPr>
                    <w:jc w:val="both"/>
                    <w:rPr>
                      <w:b/>
                      <w:sz w:val="26"/>
                      <w:szCs w:val="26"/>
                    </w:rPr>
                  </w:pPr>
                  <w:r w:rsidRPr="00923E2E">
                    <w:rPr>
                      <w:b/>
                      <w:sz w:val="26"/>
                      <w:szCs w:val="26"/>
                    </w:rPr>
                    <w:t xml:space="preserve">- Địa điểm: </w:t>
                  </w:r>
                </w:p>
                <w:p w14:paraId="3F898E11" w14:textId="77777777" w:rsidR="0020105A" w:rsidRPr="00923E2E" w:rsidRDefault="0020105A" w:rsidP="00BE38D3">
                  <w:pPr>
                    <w:jc w:val="both"/>
                    <w:rPr>
                      <w:b/>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hideMark/>
                </w:tcPr>
                <w:p w14:paraId="1B1C04A2" w14:textId="77777777" w:rsidR="0020105A" w:rsidRPr="00923E2E" w:rsidRDefault="0020105A" w:rsidP="00BE38D3">
                  <w:pPr>
                    <w:tabs>
                      <w:tab w:val="left" w:pos="6190"/>
                    </w:tabs>
                    <w:rPr>
                      <w:b/>
                      <w:i/>
                      <w:sz w:val="26"/>
                      <w:szCs w:val="26"/>
                      <w:lang w:val="nl-NL"/>
                    </w:rPr>
                  </w:pPr>
                  <w:r w:rsidRPr="00923E2E">
                    <w:rPr>
                      <w:b/>
                      <w:i/>
                      <w:sz w:val="26"/>
                      <w:szCs w:val="26"/>
                      <w:lang w:val="nl-NL"/>
                    </w:rPr>
                    <w:t>Nội dung</w:t>
                  </w:r>
                </w:p>
                <w:p w14:paraId="1CEA8841" w14:textId="77777777" w:rsidR="0020105A" w:rsidRPr="00923E2E" w:rsidRDefault="0020105A" w:rsidP="00BE38D3">
                  <w:pPr>
                    <w:tabs>
                      <w:tab w:val="left" w:pos="6190"/>
                    </w:tabs>
                    <w:rPr>
                      <w:b/>
                      <w:i/>
                      <w:sz w:val="26"/>
                      <w:szCs w:val="26"/>
                      <w:lang w:val="nl-NL"/>
                    </w:rPr>
                  </w:pPr>
                  <w:r w:rsidRPr="00923E2E">
                    <w:rPr>
                      <w:b/>
                      <w:i/>
                      <w:sz w:val="26"/>
                      <w:szCs w:val="26"/>
                      <w:lang w:val="nl-NL"/>
                    </w:rPr>
                    <w:t xml:space="preserve">- Hệ thống lí thuyết </w:t>
                  </w:r>
                </w:p>
                <w:p w14:paraId="6C79F170" w14:textId="77777777" w:rsidR="0020105A" w:rsidRPr="00923E2E" w:rsidRDefault="0020105A" w:rsidP="00BE38D3">
                  <w:pPr>
                    <w:tabs>
                      <w:tab w:val="left" w:pos="6190"/>
                    </w:tabs>
                    <w:rPr>
                      <w:b/>
                      <w:i/>
                      <w:sz w:val="26"/>
                      <w:szCs w:val="26"/>
                      <w:lang w:val="nl-NL"/>
                    </w:rPr>
                  </w:pPr>
                  <w:r w:rsidRPr="00923E2E">
                    <w:rPr>
                      <w:b/>
                      <w:i/>
                      <w:sz w:val="26"/>
                      <w:szCs w:val="26"/>
                      <w:lang w:val="nl-NL"/>
                    </w:rPr>
                    <w:t>- Giải bài tập</w:t>
                  </w:r>
                </w:p>
                <w:p w14:paraId="1D304F00" w14:textId="77777777" w:rsidR="0020105A" w:rsidRPr="00923E2E" w:rsidRDefault="0020105A" w:rsidP="00BE38D3">
                  <w:pPr>
                    <w:tabs>
                      <w:tab w:val="left" w:pos="6190"/>
                    </w:tabs>
                    <w:rPr>
                      <w:i/>
                      <w:sz w:val="26"/>
                      <w:szCs w:val="26"/>
                      <w:lang w:val="nl-NL"/>
                    </w:rPr>
                  </w:pPr>
                  <w:r w:rsidRPr="00923E2E">
                    <w:rPr>
                      <w:i/>
                      <w:sz w:val="26"/>
                      <w:szCs w:val="26"/>
                      <w:lang w:val="nl-NL"/>
                    </w:rPr>
                    <w:t>Có thể phân dạng bài tập</w:t>
                  </w:r>
                </w:p>
                <w:p w14:paraId="61536979" w14:textId="77777777" w:rsidR="0020105A" w:rsidRPr="00923E2E" w:rsidRDefault="0020105A" w:rsidP="00BE38D3">
                  <w:pPr>
                    <w:tabs>
                      <w:tab w:val="left" w:pos="6190"/>
                    </w:tabs>
                    <w:rPr>
                      <w:b/>
                      <w:sz w:val="26"/>
                      <w:szCs w:val="26"/>
                      <w:lang w:val="nl-NL"/>
                    </w:rPr>
                  </w:pPr>
                  <w:r w:rsidRPr="00923E2E">
                    <w:rPr>
                      <w:b/>
                      <w:sz w:val="26"/>
                      <w:szCs w:val="26"/>
                      <w:lang w:val="nl-NL"/>
                    </w:rPr>
                    <w:t>* Gợi ý phương pháp, kĩ thuật dạy học và đánh giá:</w:t>
                  </w:r>
                </w:p>
                <w:p w14:paraId="580222D1" w14:textId="77777777" w:rsidR="0020105A" w:rsidRPr="00923E2E" w:rsidRDefault="0020105A"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14:paraId="64FEA04A" w14:textId="77777777" w:rsidR="0020105A" w:rsidRPr="00923E2E" w:rsidRDefault="0020105A" w:rsidP="00BE38D3">
                  <w:pPr>
                    <w:tabs>
                      <w:tab w:val="left" w:pos="6190"/>
                    </w:tabs>
                    <w:rPr>
                      <w:sz w:val="26"/>
                      <w:szCs w:val="26"/>
                      <w:lang w:val="nl-NL"/>
                    </w:rPr>
                  </w:pPr>
                  <w:r w:rsidRPr="00923E2E">
                    <w:rPr>
                      <w:sz w:val="26"/>
                      <w:szCs w:val="26"/>
                      <w:lang w:val="nl-NL"/>
                    </w:rPr>
                    <w:t>- Có thể dùng sơ đồ tư duy để hệ thống lí thuyết</w:t>
                  </w:r>
                </w:p>
                <w:p w14:paraId="17581419" w14:textId="77777777" w:rsidR="0020105A" w:rsidRPr="00923E2E" w:rsidRDefault="0020105A" w:rsidP="00BE38D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w:t>
                  </w:r>
                  <w:r w:rsidRPr="00923E2E">
                    <w:rPr>
                      <w:sz w:val="26"/>
                      <w:szCs w:val="26"/>
                      <w:lang w:val="nl-NL"/>
                    </w:rPr>
                    <w:lastRenderedPageBreak/>
                    <w:t xml:space="preserve">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2907B510" w14:textId="77777777" w:rsidR="0020105A" w:rsidRPr="00923E2E" w:rsidRDefault="0020105A"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27B9E036" w14:textId="77777777" w:rsidR="0020105A" w:rsidRPr="00923E2E" w:rsidRDefault="0020105A"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20DB3057" w14:textId="77777777" w:rsidR="0020105A" w:rsidRPr="00923E2E" w:rsidRDefault="0020105A" w:rsidP="00BE38D3">
                  <w:pPr>
                    <w:rPr>
                      <w:b/>
                      <w:sz w:val="26"/>
                      <w:szCs w:val="26"/>
                    </w:rPr>
                  </w:pPr>
                  <w:r w:rsidRPr="00923E2E">
                    <w:rPr>
                      <w:b/>
                      <w:sz w:val="26"/>
                      <w:szCs w:val="26"/>
                      <w:lang w:val="nl-NL"/>
                    </w:rPr>
                    <w:t>* Giao nhiệm vụ chuẩn</w:t>
                  </w:r>
                  <w:r w:rsidRPr="00923E2E">
                    <w:rPr>
                      <w:b/>
                      <w:sz w:val="26"/>
                      <w:szCs w:val="26"/>
                      <w:lang w:val="vi-VN"/>
                    </w:rPr>
                    <w:t xml:space="preserve"> bị cho tiết học tới</w:t>
                  </w:r>
                </w:p>
              </w:tc>
            </w:tr>
            <w:tr w:rsidR="00706006" w:rsidRPr="00923E2E" w14:paraId="1078DF22" w14:textId="77777777" w:rsidTr="00E07D10">
              <w:tc>
                <w:tcPr>
                  <w:tcW w:w="247" w:type="pct"/>
                  <w:tcBorders>
                    <w:top w:val="single" w:sz="4" w:space="0" w:color="auto"/>
                    <w:left w:val="single" w:sz="4" w:space="0" w:color="auto"/>
                    <w:bottom w:val="single" w:sz="4" w:space="0" w:color="auto"/>
                    <w:right w:val="single" w:sz="4" w:space="0" w:color="auto"/>
                  </w:tcBorders>
                </w:tcPr>
                <w:p w14:paraId="0C0C1E34" w14:textId="2EA5F04E" w:rsidR="00706006" w:rsidRPr="00923E2E" w:rsidRDefault="009F6BEC" w:rsidP="00BE38D3">
                  <w:pPr>
                    <w:jc w:val="center"/>
                    <w:rPr>
                      <w:sz w:val="26"/>
                      <w:szCs w:val="26"/>
                    </w:rPr>
                  </w:pPr>
                  <w:r>
                    <w:rPr>
                      <w:sz w:val="26"/>
                      <w:szCs w:val="26"/>
                    </w:rPr>
                    <w:lastRenderedPageBreak/>
                    <w:t>14</w:t>
                  </w:r>
                </w:p>
              </w:tc>
              <w:tc>
                <w:tcPr>
                  <w:tcW w:w="648" w:type="pct"/>
                  <w:tcBorders>
                    <w:top w:val="single" w:sz="4" w:space="0" w:color="auto"/>
                    <w:left w:val="single" w:sz="4" w:space="0" w:color="auto"/>
                    <w:bottom w:val="single" w:sz="4" w:space="0" w:color="auto"/>
                    <w:right w:val="single" w:sz="4" w:space="0" w:color="auto"/>
                  </w:tcBorders>
                </w:tcPr>
                <w:p w14:paraId="3C108F0D" w14:textId="624CB299" w:rsidR="00706006" w:rsidRPr="00706006" w:rsidRDefault="00706006" w:rsidP="00706006">
                  <w:pPr>
                    <w:rPr>
                      <w:b/>
                      <w:bCs/>
                      <w:iCs/>
                      <w:color w:val="0000FF"/>
                      <w:sz w:val="26"/>
                      <w:szCs w:val="26"/>
                    </w:rPr>
                  </w:pPr>
                  <w:r w:rsidRPr="00706006">
                    <w:rPr>
                      <w:b/>
                      <w:bCs/>
                      <w:iCs/>
                      <w:color w:val="0000FF"/>
                      <w:sz w:val="26"/>
                      <w:szCs w:val="26"/>
                    </w:rPr>
                    <w:t>Bài tập</w:t>
                  </w:r>
                </w:p>
                <w:p w14:paraId="47EF7899" w14:textId="47F5CEEF" w:rsidR="00706006" w:rsidRPr="00706006" w:rsidRDefault="00706006" w:rsidP="00706006">
                  <w:pPr>
                    <w:rPr>
                      <w:bCs/>
                      <w:iCs/>
                      <w:color w:val="FF0000"/>
                      <w:sz w:val="26"/>
                      <w:szCs w:val="26"/>
                    </w:rPr>
                  </w:pPr>
                  <w:r w:rsidRPr="00706006">
                    <w:rPr>
                      <w:bCs/>
                      <w:iCs/>
                      <w:color w:val="0000FF"/>
                      <w:sz w:val="26"/>
                      <w:szCs w:val="26"/>
                    </w:rPr>
                    <w:t>Ôn chương V</w:t>
                  </w:r>
                </w:p>
              </w:tc>
              <w:tc>
                <w:tcPr>
                  <w:tcW w:w="256" w:type="pct"/>
                  <w:tcBorders>
                    <w:top w:val="single" w:sz="4" w:space="0" w:color="auto"/>
                    <w:left w:val="single" w:sz="4" w:space="0" w:color="auto"/>
                    <w:bottom w:val="single" w:sz="4" w:space="0" w:color="auto"/>
                    <w:right w:val="single" w:sz="4" w:space="0" w:color="auto"/>
                  </w:tcBorders>
                </w:tcPr>
                <w:p w14:paraId="48F258E7" w14:textId="336C7F5C" w:rsidR="00706006" w:rsidRPr="00923E2E" w:rsidRDefault="00706006" w:rsidP="00706006">
                  <w:pPr>
                    <w:jc w:val="center"/>
                    <w:rPr>
                      <w:sz w:val="26"/>
                      <w:szCs w:val="26"/>
                    </w:rPr>
                  </w:pPr>
                  <w:r>
                    <w:rPr>
                      <w:sz w:val="26"/>
                      <w:szCs w:val="26"/>
                    </w:rPr>
                    <w:t>1</w:t>
                  </w:r>
                </w:p>
              </w:tc>
              <w:tc>
                <w:tcPr>
                  <w:tcW w:w="286" w:type="pct"/>
                  <w:gridSpan w:val="2"/>
                  <w:tcBorders>
                    <w:top w:val="single" w:sz="4" w:space="0" w:color="auto"/>
                    <w:left w:val="single" w:sz="4" w:space="0" w:color="auto"/>
                    <w:bottom w:val="single" w:sz="4" w:space="0" w:color="auto"/>
                    <w:right w:val="single" w:sz="4" w:space="0" w:color="auto"/>
                  </w:tcBorders>
                </w:tcPr>
                <w:p w14:paraId="14496F29" w14:textId="645EB5DA" w:rsidR="00706006" w:rsidRPr="00923E2E" w:rsidRDefault="00706006" w:rsidP="00BE38D3">
                  <w:pPr>
                    <w:jc w:val="both"/>
                    <w:rPr>
                      <w:sz w:val="26"/>
                      <w:szCs w:val="26"/>
                    </w:rPr>
                  </w:pPr>
                  <w:r>
                    <w:rPr>
                      <w:sz w:val="26"/>
                      <w:szCs w:val="26"/>
                    </w:rPr>
                    <w:t>TC24</w:t>
                  </w:r>
                </w:p>
              </w:tc>
              <w:tc>
                <w:tcPr>
                  <w:tcW w:w="1147" w:type="pct"/>
                  <w:tcBorders>
                    <w:top w:val="single" w:sz="4" w:space="0" w:color="auto"/>
                    <w:left w:val="single" w:sz="4" w:space="0" w:color="auto"/>
                    <w:bottom w:val="single" w:sz="4" w:space="0" w:color="auto"/>
                    <w:right w:val="single" w:sz="4" w:space="0" w:color="auto"/>
                  </w:tcBorders>
                </w:tcPr>
                <w:p w14:paraId="6149445B" w14:textId="380BFB83" w:rsidR="00706006" w:rsidRPr="00923E2E" w:rsidRDefault="00706006" w:rsidP="00706006">
                  <w:pPr>
                    <w:jc w:val="both"/>
                    <w:rPr>
                      <w:sz w:val="26"/>
                      <w:szCs w:val="26"/>
                    </w:rPr>
                  </w:pPr>
                  <w:r w:rsidRPr="00923E2E">
                    <w:rPr>
                      <w:sz w:val="26"/>
                      <w:szCs w:val="26"/>
                    </w:rPr>
                    <w:t xml:space="preserve">- </w:t>
                  </w:r>
                  <w:r>
                    <w:rPr>
                      <w:sz w:val="26"/>
                      <w:szCs w:val="26"/>
                    </w:rPr>
                    <w:t>Hệ thống, khắc sâu</w:t>
                  </w:r>
                  <w:r w:rsidRPr="00923E2E">
                    <w:rPr>
                      <w:sz w:val="26"/>
                      <w:szCs w:val="26"/>
                    </w:rPr>
                    <w:t xml:space="preserve"> kiến thức của chương V.</w:t>
                  </w:r>
                </w:p>
                <w:p w14:paraId="64AFA8FB" w14:textId="77777777" w:rsidR="00706006" w:rsidRDefault="00706006" w:rsidP="00706006">
                  <w:pPr>
                    <w:jc w:val="both"/>
                    <w:rPr>
                      <w:sz w:val="26"/>
                      <w:szCs w:val="26"/>
                    </w:rPr>
                  </w:pPr>
                  <w:r w:rsidRPr="00923E2E">
                    <w:rPr>
                      <w:sz w:val="26"/>
                      <w:szCs w:val="26"/>
                    </w:rPr>
                    <w:t>- Vận dụng được để giải các bài tập trắc nghiệm và tự luận có liên quan.</w:t>
                  </w:r>
                </w:p>
                <w:p w14:paraId="603A382E" w14:textId="3EBC9BBE" w:rsidR="00706006" w:rsidRPr="00923E2E" w:rsidRDefault="00706006" w:rsidP="00706006">
                  <w:pPr>
                    <w:jc w:val="both"/>
                    <w:rPr>
                      <w:sz w:val="26"/>
                      <w:szCs w:val="26"/>
                    </w:rPr>
                  </w:pPr>
                </w:p>
              </w:tc>
              <w:tc>
                <w:tcPr>
                  <w:tcW w:w="648" w:type="pct"/>
                  <w:tcBorders>
                    <w:top w:val="single" w:sz="4" w:space="0" w:color="auto"/>
                    <w:left w:val="single" w:sz="4" w:space="0" w:color="auto"/>
                    <w:bottom w:val="single" w:sz="4" w:space="0" w:color="auto"/>
                    <w:right w:val="single" w:sz="4" w:space="0" w:color="auto"/>
                  </w:tcBorders>
                </w:tcPr>
                <w:p w14:paraId="451EE2C5" w14:textId="77777777" w:rsidR="00706006" w:rsidRPr="00923E2E" w:rsidRDefault="00706006" w:rsidP="0086407C">
                  <w:pPr>
                    <w:jc w:val="both"/>
                    <w:rPr>
                      <w:b/>
                      <w:sz w:val="26"/>
                      <w:szCs w:val="26"/>
                    </w:rPr>
                  </w:pPr>
                  <w:r w:rsidRPr="00923E2E">
                    <w:rPr>
                      <w:b/>
                      <w:sz w:val="26"/>
                      <w:szCs w:val="26"/>
                    </w:rPr>
                    <w:t>- Hình thức dạy học</w:t>
                  </w:r>
                  <w:r>
                    <w:rPr>
                      <w:b/>
                      <w:sz w:val="26"/>
                      <w:szCs w:val="26"/>
                    </w:rPr>
                    <w:t>: [1]</w:t>
                  </w:r>
                </w:p>
                <w:p w14:paraId="4CEE74AF" w14:textId="77777777" w:rsidR="00706006" w:rsidRDefault="00706006" w:rsidP="0086407C">
                  <w:pPr>
                    <w:rPr>
                      <w:b/>
                      <w:sz w:val="26"/>
                      <w:szCs w:val="26"/>
                    </w:rPr>
                  </w:pPr>
                </w:p>
                <w:p w14:paraId="72FF4499" w14:textId="77777777" w:rsidR="00706006" w:rsidRPr="00923E2E" w:rsidRDefault="00706006"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348A3712" w14:textId="77777777" w:rsidR="00706006" w:rsidRPr="00923E2E" w:rsidRDefault="00706006"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5E2BF087"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56B75DC2"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5394B8D6" w14:textId="77777777" w:rsidR="002902C9" w:rsidRPr="00F2057D" w:rsidRDefault="002902C9" w:rsidP="002902C9">
                  <w:pPr>
                    <w:tabs>
                      <w:tab w:val="left" w:pos="6190"/>
                    </w:tabs>
                    <w:rPr>
                      <w:b/>
                      <w:sz w:val="26"/>
                      <w:szCs w:val="26"/>
                      <w:lang w:val="nl-NL"/>
                    </w:rPr>
                  </w:pPr>
                  <w:r w:rsidRPr="00F2057D">
                    <w:rPr>
                      <w:b/>
                      <w:sz w:val="26"/>
                      <w:szCs w:val="26"/>
                      <w:lang w:val="nl-NL"/>
                    </w:rPr>
                    <w:t>- Giải bài tập</w:t>
                  </w:r>
                </w:p>
                <w:p w14:paraId="0B83D006"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5AD02755"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356F78C5" w14:textId="77777777" w:rsidR="00706006" w:rsidRPr="00923E2E" w:rsidRDefault="00706006" w:rsidP="00BE38D3">
                  <w:pPr>
                    <w:rPr>
                      <w:b/>
                      <w:sz w:val="26"/>
                      <w:szCs w:val="26"/>
                      <w:lang w:val="nl-NL"/>
                    </w:rPr>
                  </w:pPr>
                </w:p>
              </w:tc>
            </w:tr>
            <w:tr w:rsidR="00706006" w:rsidRPr="00923E2E" w14:paraId="44964D95"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36E30F11" w14:textId="5A9D8832" w:rsidR="00706006" w:rsidRPr="00923E2E" w:rsidRDefault="009F6BEC" w:rsidP="00BE38D3">
                  <w:pPr>
                    <w:jc w:val="center"/>
                    <w:rPr>
                      <w:sz w:val="26"/>
                      <w:szCs w:val="26"/>
                    </w:rPr>
                  </w:pPr>
                  <w:r>
                    <w:rPr>
                      <w:sz w:val="26"/>
                      <w:szCs w:val="26"/>
                    </w:rPr>
                    <w:t>15</w:t>
                  </w:r>
                </w:p>
              </w:tc>
              <w:tc>
                <w:tcPr>
                  <w:tcW w:w="648" w:type="pct"/>
                  <w:tcBorders>
                    <w:top w:val="single" w:sz="4" w:space="0" w:color="auto"/>
                    <w:left w:val="single" w:sz="4" w:space="0" w:color="auto"/>
                    <w:bottom w:val="single" w:sz="4" w:space="0" w:color="auto"/>
                    <w:right w:val="single" w:sz="4" w:space="0" w:color="auto"/>
                  </w:tcBorders>
                  <w:hideMark/>
                </w:tcPr>
                <w:p w14:paraId="3FC5C143" w14:textId="77777777" w:rsidR="00706006" w:rsidRPr="00923E2E" w:rsidRDefault="00706006" w:rsidP="005E5A0B">
                  <w:pPr>
                    <w:rPr>
                      <w:b/>
                      <w:bCs/>
                      <w:iCs/>
                      <w:color w:val="FF0000"/>
                      <w:sz w:val="26"/>
                      <w:szCs w:val="26"/>
                    </w:rPr>
                  </w:pPr>
                  <w:r w:rsidRPr="00923E2E">
                    <w:rPr>
                      <w:b/>
                      <w:bCs/>
                      <w:iCs/>
                      <w:color w:val="FF0000"/>
                      <w:sz w:val="26"/>
                      <w:szCs w:val="26"/>
                    </w:rPr>
                    <w:t>Ôn tập chương V</w:t>
                  </w:r>
                </w:p>
              </w:tc>
              <w:tc>
                <w:tcPr>
                  <w:tcW w:w="256" w:type="pct"/>
                  <w:tcBorders>
                    <w:top w:val="single" w:sz="4" w:space="0" w:color="auto"/>
                    <w:left w:val="single" w:sz="4" w:space="0" w:color="auto"/>
                    <w:bottom w:val="single" w:sz="4" w:space="0" w:color="auto"/>
                    <w:right w:val="single" w:sz="4" w:space="0" w:color="auto"/>
                  </w:tcBorders>
                  <w:hideMark/>
                </w:tcPr>
                <w:p w14:paraId="20940920" w14:textId="77777777" w:rsidR="00706006" w:rsidRPr="00923E2E" w:rsidRDefault="00706006"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6A2EC5AC" w14:textId="77777777" w:rsidR="00706006" w:rsidRPr="00923E2E" w:rsidRDefault="00706006" w:rsidP="00BE38D3">
                  <w:pPr>
                    <w:jc w:val="both"/>
                    <w:rPr>
                      <w:sz w:val="26"/>
                      <w:szCs w:val="26"/>
                    </w:rPr>
                  </w:pPr>
                  <w:r w:rsidRPr="00923E2E">
                    <w:rPr>
                      <w:sz w:val="26"/>
                      <w:szCs w:val="26"/>
                    </w:rPr>
                    <w:t xml:space="preserve">  49</w:t>
                  </w:r>
                </w:p>
              </w:tc>
              <w:tc>
                <w:tcPr>
                  <w:tcW w:w="1147" w:type="pct"/>
                  <w:tcBorders>
                    <w:top w:val="single" w:sz="4" w:space="0" w:color="auto"/>
                    <w:left w:val="single" w:sz="4" w:space="0" w:color="auto"/>
                    <w:bottom w:val="single" w:sz="4" w:space="0" w:color="auto"/>
                    <w:right w:val="single" w:sz="4" w:space="0" w:color="auto"/>
                  </w:tcBorders>
                  <w:hideMark/>
                </w:tcPr>
                <w:p w14:paraId="1F624867" w14:textId="77777777" w:rsidR="00706006" w:rsidRPr="00923E2E" w:rsidRDefault="00706006" w:rsidP="00BE38D3">
                  <w:pPr>
                    <w:jc w:val="both"/>
                    <w:rPr>
                      <w:sz w:val="26"/>
                      <w:szCs w:val="26"/>
                    </w:rPr>
                  </w:pPr>
                  <w:r w:rsidRPr="00923E2E">
                    <w:rPr>
                      <w:sz w:val="26"/>
                      <w:szCs w:val="26"/>
                    </w:rPr>
                    <w:t>- Khắc sâu các trọng tâm kiến thức của chương V.</w:t>
                  </w:r>
                </w:p>
                <w:p w14:paraId="188066FF" w14:textId="77777777" w:rsidR="00706006" w:rsidRPr="00923E2E" w:rsidRDefault="00706006" w:rsidP="00BE38D3">
                  <w:pPr>
                    <w:jc w:val="both"/>
                    <w:rPr>
                      <w:sz w:val="26"/>
                      <w:szCs w:val="26"/>
                    </w:rPr>
                  </w:pPr>
                  <w:r w:rsidRPr="00923E2E">
                    <w:rPr>
                      <w:sz w:val="26"/>
                      <w:szCs w:val="26"/>
                    </w:rPr>
                    <w:t>- Vận dụng được kiến thức để giải các bài tập trắc nghiệm và tự luận có liên quan.</w:t>
                  </w:r>
                </w:p>
              </w:tc>
              <w:tc>
                <w:tcPr>
                  <w:tcW w:w="648" w:type="pct"/>
                  <w:tcBorders>
                    <w:top w:val="single" w:sz="4" w:space="0" w:color="auto"/>
                    <w:left w:val="single" w:sz="4" w:space="0" w:color="auto"/>
                    <w:bottom w:val="single" w:sz="4" w:space="0" w:color="auto"/>
                    <w:right w:val="single" w:sz="4" w:space="0" w:color="auto"/>
                  </w:tcBorders>
                  <w:hideMark/>
                </w:tcPr>
                <w:p w14:paraId="10FBF45F" w14:textId="77777777" w:rsidR="00706006" w:rsidRPr="00923E2E" w:rsidRDefault="00706006" w:rsidP="00BE38D3">
                  <w:pPr>
                    <w:jc w:val="both"/>
                    <w:rPr>
                      <w:b/>
                      <w:sz w:val="26"/>
                      <w:szCs w:val="26"/>
                    </w:rPr>
                  </w:pPr>
                  <w:r w:rsidRPr="00923E2E">
                    <w:rPr>
                      <w:b/>
                      <w:sz w:val="26"/>
                      <w:szCs w:val="26"/>
                    </w:rPr>
                    <w:t>- Hình thức dạy học:</w:t>
                  </w:r>
                </w:p>
                <w:p w14:paraId="2CDA88AD" w14:textId="77777777" w:rsidR="00706006" w:rsidRPr="00923E2E" w:rsidRDefault="00706006" w:rsidP="00BE38D3">
                  <w:pPr>
                    <w:jc w:val="both"/>
                    <w:rPr>
                      <w:sz w:val="26"/>
                      <w:szCs w:val="26"/>
                    </w:rPr>
                  </w:pPr>
                  <w:r w:rsidRPr="00923E2E">
                    <w:rPr>
                      <w:sz w:val="26"/>
                      <w:szCs w:val="26"/>
                    </w:rPr>
                    <w:t>+ Dạy học theo lớp</w:t>
                  </w:r>
                </w:p>
                <w:p w14:paraId="56BA161C" w14:textId="77777777" w:rsidR="00706006" w:rsidRPr="00923E2E" w:rsidRDefault="00706006" w:rsidP="00BE38D3">
                  <w:pPr>
                    <w:jc w:val="both"/>
                    <w:rPr>
                      <w:sz w:val="26"/>
                      <w:szCs w:val="26"/>
                    </w:rPr>
                  </w:pPr>
                  <w:r w:rsidRPr="00923E2E">
                    <w:rPr>
                      <w:sz w:val="26"/>
                      <w:szCs w:val="26"/>
                    </w:rPr>
                    <w:t>+ Dạy học theo nhóm</w:t>
                  </w:r>
                </w:p>
                <w:p w14:paraId="3BEF1207" w14:textId="77777777" w:rsidR="00706006" w:rsidRPr="00923E2E" w:rsidRDefault="00706006" w:rsidP="00BE38D3">
                  <w:pPr>
                    <w:jc w:val="both"/>
                    <w:rPr>
                      <w:sz w:val="26"/>
                      <w:szCs w:val="26"/>
                    </w:rPr>
                  </w:pPr>
                  <w:r w:rsidRPr="00923E2E">
                    <w:rPr>
                      <w:sz w:val="26"/>
                      <w:szCs w:val="26"/>
                    </w:rPr>
                    <w:t>+ Dạy học cá nhân</w:t>
                  </w:r>
                </w:p>
                <w:p w14:paraId="5D9378EC" w14:textId="77777777" w:rsidR="00706006" w:rsidRPr="00923E2E" w:rsidRDefault="00706006" w:rsidP="00BE38D3">
                  <w:pPr>
                    <w:jc w:val="both"/>
                    <w:rPr>
                      <w:i/>
                      <w:sz w:val="26"/>
                      <w:szCs w:val="26"/>
                    </w:rPr>
                  </w:pPr>
                  <w:r w:rsidRPr="00923E2E">
                    <w:rPr>
                      <w:i/>
                      <w:sz w:val="26"/>
                      <w:szCs w:val="26"/>
                    </w:rPr>
                    <w:t>(Có thể kết hợp các hình thức trên)</w:t>
                  </w:r>
                </w:p>
                <w:p w14:paraId="7D92E287" w14:textId="77777777" w:rsidR="00706006" w:rsidRPr="00923E2E" w:rsidRDefault="00706006" w:rsidP="00BE38D3">
                  <w:pPr>
                    <w:jc w:val="both"/>
                    <w:rPr>
                      <w:b/>
                      <w:sz w:val="26"/>
                      <w:szCs w:val="26"/>
                    </w:rPr>
                  </w:pPr>
                  <w:r w:rsidRPr="00923E2E">
                    <w:rPr>
                      <w:b/>
                      <w:sz w:val="26"/>
                      <w:szCs w:val="26"/>
                    </w:rPr>
                    <w:t xml:space="preserve">- Địa điểm: </w:t>
                  </w:r>
                </w:p>
                <w:p w14:paraId="07094B5C" w14:textId="77777777" w:rsidR="00706006" w:rsidRPr="00923E2E" w:rsidRDefault="00706006" w:rsidP="00BE38D3">
                  <w:pPr>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hideMark/>
                </w:tcPr>
                <w:p w14:paraId="0A9CB4B5" w14:textId="77777777" w:rsidR="00706006" w:rsidRPr="00923E2E" w:rsidRDefault="00706006" w:rsidP="00BE38D3">
                  <w:pPr>
                    <w:rPr>
                      <w:b/>
                      <w:sz w:val="26"/>
                      <w:szCs w:val="26"/>
                      <w:lang w:val="nl-NL"/>
                    </w:rPr>
                  </w:pPr>
                  <w:r w:rsidRPr="00923E2E">
                    <w:rPr>
                      <w:b/>
                      <w:sz w:val="26"/>
                      <w:szCs w:val="26"/>
                      <w:lang w:val="nl-NL"/>
                    </w:rPr>
                    <w:t>Nội dung</w:t>
                  </w:r>
                </w:p>
                <w:p w14:paraId="38CD44A4" w14:textId="77777777" w:rsidR="00706006" w:rsidRPr="00923E2E" w:rsidRDefault="00706006" w:rsidP="00BE38D3">
                  <w:pPr>
                    <w:rPr>
                      <w:sz w:val="26"/>
                      <w:szCs w:val="26"/>
                      <w:lang w:val="nl-NL"/>
                    </w:rPr>
                  </w:pPr>
                  <w:r w:rsidRPr="00923E2E">
                    <w:rPr>
                      <w:sz w:val="26"/>
                      <w:szCs w:val="26"/>
                      <w:lang w:val="nl-NL"/>
                    </w:rPr>
                    <w:t>- Hệ thống kiến thức cơ bản chương IV</w:t>
                  </w:r>
                </w:p>
                <w:p w14:paraId="35CF2CF5" w14:textId="77777777" w:rsidR="00706006" w:rsidRPr="00923E2E" w:rsidRDefault="00706006" w:rsidP="00BE38D3">
                  <w:pPr>
                    <w:rPr>
                      <w:sz w:val="26"/>
                      <w:szCs w:val="26"/>
                      <w:lang w:val="nl-NL"/>
                    </w:rPr>
                  </w:pPr>
                  <w:r w:rsidRPr="00923E2E">
                    <w:rPr>
                      <w:sz w:val="26"/>
                      <w:szCs w:val="26"/>
                      <w:lang w:val="nl-NL"/>
                    </w:rPr>
                    <w:t>- Bài tập (TNKQ và tự luận)</w:t>
                  </w:r>
                </w:p>
                <w:p w14:paraId="67FC83A0" w14:textId="77777777" w:rsidR="00706006" w:rsidRPr="00923E2E" w:rsidRDefault="00706006" w:rsidP="00BE38D3">
                  <w:pPr>
                    <w:tabs>
                      <w:tab w:val="left" w:pos="6190"/>
                    </w:tabs>
                    <w:rPr>
                      <w:b/>
                      <w:sz w:val="26"/>
                      <w:szCs w:val="26"/>
                      <w:lang w:val="nl-NL"/>
                    </w:rPr>
                  </w:pPr>
                  <w:r w:rsidRPr="00923E2E">
                    <w:rPr>
                      <w:b/>
                      <w:sz w:val="26"/>
                      <w:szCs w:val="26"/>
                      <w:lang w:val="nl-NL"/>
                    </w:rPr>
                    <w:t>*Gợi ý phương pháp, kĩ thuật dạy học và đánh giá:</w:t>
                  </w:r>
                </w:p>
                <w:p w14:paraId="5D527C0C" w14:textId="77777777" w:rsidR="00706006" w:rsidRPr="00923E2E" w:rsidRDefault="00706006" w:rsidP="00BE38D3">
                  <w:pPr>
                    <w:tabs>
                      <w:tab w:val="left" w:pos="6190"/>
                    </w:tabs>
                    <w:rPr>
                      <w:b/>
                      <w:sz w:val="26"/>
                      <w:szCs w:val="26"/>
                      <w:lang w:val="vi-VN"/>
                    </w:rPr>
                  </w:pPr>
                  <w:r w:rsidRPr="00923E2E">
                    <w:rPr>
                      <w:b/>
                      <w:sz w:val="26"/>
                      <w:szCs w:val="26"/>
                      <w:lang w:val="vi-VN"/>
                    </w:rPr>
                    <w:t xml:space="preserve">- Có thể sử dụng các pp dạy học: </w:t>
                  </w:r>
                  <w:r w:rsidRPr="00923E2E">
                    <w:rPr>
                      <w:b/>
                      <w:sz w:val="26"/>
                      <w:szCs w:val="26"/>
                      <w:lang w:val="nl-NL"/>
                    </w:rPr>
                    <w:t>theo trạm</w:t>
                  </w:r>
                  <w:r w:rsidRPr="00923E2E">
                    <w:rPr>
                      <w:sz w:val="26"/>
                      <w:szCs w:val="26"/>
                      <w:lang w:val="nl-NL"/>
                    </w:rPr>
                    <w:t xml:space="preserve"> (nếu phân dạng bài tập)</w:t>
                  </w:r>
                  <w:r w:rsidRPr="00923E2E">
                    <w:rPr>
                      <w:sz w:val="26"/>
                      <w:szCs w:val="26"/>
                      <w:lang w:val="vi-VN"/>
                    </w:rPr>
                    <w:t>,</w:t>
                  </w:r>
                  <w:r w:rsidRPr="00923E2E">
                    <w:rPr>
                      <w:b/>
                      <w:sz w:val="26"/>
                      <w:szCs w:val="26"/>
                      <w:lang w:val="vi-VN"/>
                    </w:rPr>
                    <w:t xml:space="preserve"> pp GQVĐ, pp hợp tác, lớp học đảo ngược, ...</w:t>
                  </w:r>
                </w:p>
                <w:p w14:paraId="406DB9EB" w14:textId="77777777" w:rsidR="00706006" w:rsidRPr="00923E2E" w:rsidRDefault="00706006" w:rsidP="00BE38D3">
                  <w:pPr>
                    <w:tabs>
                      <w:tab w:val="left" w:pos="6190"/>
                    </w:tabs>
                    <w:rPr>
                      <w:sz w:val="26"/>
                      <w:szCs w:val="26"/>
                      <w:lang w:val="nl-NL"/>
                    </w:rPr>
                  </w:pPr>
                  <w:r w:rsidRPr="00923E2E">
                    <w:rPr>
                      <w:sz w:val="26"/>
                      <w:szCs w:val="26"/>
                      <w:lang w:val="nl-NL"/>
                    </w:rPr>
                    <w:t>- Có thể chia nhóm, sử dụng kĩ thuật dạy học sơ đồ tư duy (vẽ tay trên giấy A</w:t>
                  </w:r>
                  <w:r w:rsidRPr="00923E2E">
                    <w:rPr>
                      <w:sz w:val="26"/>
                      <w:szCs w:val="26"/>
                      <w:vertAlign w:val="subscript"/>
                      <w:lang w:val="nl-NL"/>
                    </w:rPr>
                    <w:t>0</w:t>
                  </w:r>
                  <w:r w:rsidRPr="00923E2E">
                    <w:rPr>
                      <w:sz w:val="26"/>
                      <w:szCs w:val="26"/>
                      <w:lang w:val="nl-NL"/>
                    </w:rPr>
                    <w:t xml:space="preserve"> hoặc sử dụng phần mềm) để hệ thống kiến thức </w:t>
                  </w:r>
                </w:p>
                <w:p w14:paraId="4C8232E1" w14:textId="77777777" w:rsidR="00706006" w:rsidRPr="00923E2E" w:rsidRDefault="00706006" w:rsidP="00BE38D3">
                  <w:pPr>
                    <w:tabs>
                      <w:tab w:val="left" w:pos="6190"/>
                    </w:tabs>
                    <w:rPr>
                      <w:sz w:val="26"/>
                      <w:szCs w:val="26"/>
                      <w:lang w:val="nl-NL"/>
                    </w:rPr>
                  </w:pPr>
                  <w:r w:rsidRPr="00923E2E">
                    <w:rPr>
                      <w:sz w:val="26"/>
                      <w:szCs w:val="26"/>
                      <w:lang w:val="nl-NL"/>
                    </w:rPr>
                    <w:t>- Có thể chia nhóm, kĩ thuật khăn trải bàn, kĩ thuật chia sẻ cặp đôi</w:t>
                  </w:r>
                  <w:r w:rsidRPr="00923E2E">
                    <w:rPr>
                      <w:sz w:val="26"/>
                      <w:szCs w:val="26"/>
                      <w:lang w:val="vi-VN"/>
                    </w:rPr>
                    <w:t xml:space="preserve">, kĩ thuật phòng tranh, ... </w:t>
                  </w:r>
                  <w:r w:rsidRPr="00923E2E">
                    <w:rPr>
                      <w:sz w:val="26"/>
                      <w:szCs w:val="26"/>
                      <w:lang w:val="nl-NL"/>
                    </w:rPr>
                    <w:t xml:space="preserve"> hoặc hoạt động cá nhân.</w:t>
                  </w:r>
                </w:p>
                <w:p w14:paraId="39E6B8A8" w14:textId="77777777" w:rsidR="00706006" w:rsidRPr="00923E2E" w:rsidRDefault="00706006" w:rsidP="00BE38D3">
                  <w:pPr>
                    <w:jc w:val="both"/>
                    <w:rPr>
                      <w:sz w:val="26"/>
                      <w:szCs w:val="26"/>
                      <w:lang w:val="nl-NL"/>
                    </w:rPr>
                  </w:pPr>
                  <w:r w:rsidRPr="00923E2E">
                    <w:rPr>
                      <w:sz w:val="26"/>
                      <w:szCs w:val="26"/>
                      <w:lang w:val="nl-NL"/>
                    </w:rPr>
                    <w:t>- Chuyển giao nhiệm vụ thông qua các phiếu học tập hoặc thông báo.</w:t>
                  </w:r>
                </w:p>
                <w:p w14:paraId="6346D37B" w14:textId="77777777" w:rsidR="00706006" w:rsidRPr="00923E2E" w:rsidRDefault="00706006"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2F2BF658" w14:textId="77777777" w:rsidR="00706006" w:rsidRPr="00923E2E" w:rsidRDefault="00706006" w:rsidP="00BE38D3">
                  <w:pPr>
                    <w:jc w:val="both"/>
                    <w:rPr>
                      <w:color w:val="auto"/>
                      <w:sz w:val="26"/>
                      <w:szCs w:val="26"/>
                    </w:rPr>
                  </w:pPr>
                  <w:r w:rsidRPr="00923E2E">
                    <w:rPr>
                      <w:b/>
                      <w:sz w:val="26"/>
                      <w:szCs w:val="26"/>
                      <w:lang w:val="nl-NL"/>
                    </w:rPr>
                    <w:t>* Giao nhiệm vụ chuẩn bị cho tiết học tới</w:t>
                  </w:r>
                </w:p>
              </w:tc>
            </w:tr>
            <w:tr w:rsidR="00706006" w:rsidRPr="00923E2E" w14:paraId="07D5243D"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552B2F22" w14:textId="14A52EA2" w:rsidR="00706006" w:rsidRPr="00923E2E" w:rsidRDefault="009F6BEC" w:rsidP="00BE38D3">
                  <w:pPr>
                    <w:jc w:val="center"/>
                    <w:rPr>
                      <w:sz w:val="26"/>
                      <w:szCs w:val="26"/>
                    </w:rPr>
                  </w:pPr>
                  <w:r>
                    <w:rPr>
                      <w:sz w:val="26"/>
                      <w:szCs w:val="26"/>
                    </w:rPr>
                    <w:lastRenderedPageBreak/>
                    <w:t>16</w:t>
                  </w:r>
                </w:p>
              </w:tc>
              <w:tc>
                <w:tcPr>
                  <w:tcW w:w="648" w:type="pct"/>
                  <w:tcBorders>
                    <w:top w:val="single" w:sz="4" w:space="0" w:color="auto"/>
                    <w:left w:val="single" w:sz="4" w:space="0" w:color="auto"/>
                    <w:bottom w:val="single" w:sz="4" w:space="0" w:color="auto"/>
                    <w:right w:val="single" w:sz="4" w:space="0" w:color="auto"/>
                  </w:tcBorders>
                  <w:hideMark/>
                </w:tcPr>
                <w:p w14:paraId="74BC1BAB" w14:textId="77777777" w:rsidR="00706006" w:rsidRPr="00923E2E" w:rsidRDefault="00706006" w:rsidP="00BE38D3">
                  <w:pPr>
                    <w:jc w:val="both"/>
                    <w:rPr>
                      <w:b/>
                      <w:bCs/>
                      <w:iCs/>
                      <w:color w:val="FF0000"/>
                      <w:sz w:val="26"/>
                      <w:szCs w:val="26"/>
                    </w:rPr>
                  </w:pPr>
                  <w:r w:rsidRPr="00923E2E">
                    <w:rPr>
                      <w:b/>
                      <w:bCs/>
                      <w:iCs/>
                      <w:color w:val="FF0000"/>
                      <w:sz w:val="26"/>
                      <w:szCs w:val="26"/>
                    </w:rPr>
                    <w:t>Ôn tập kiểm tra giữa HK 2</w:t>
                  </w:r>
                </w:p>
              </w:tc>
              <w:tc>
                <w:tcPr>
                  <w:tcW w:w="256" w:type="pct"/>
                  <w:tcBorders>
                    <w:top w:val="single" w:sz="4" w:space="0" w:color="auto"/>
                    <w:left w:val="single" w:sz="4" w:space="0" w:color="auto"/>
                    <w:bottom w:val="single" w:sz="4" w:space="0" w:color="auto"/>
                    <w:right w:val="single" w:sz="4" w:space="0" w:color="auto"/>
                  </w:tcBorders>
                  <w:hideMark/>
                </w:tcPr>
                <w:p w14:paraId="6F7E53AC" w14:textId="77777777" w:rsidR="00706006" w:rsidRPr="00923E2E" w:rsidRDefault="00706006"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5C5CE4B2" w14:textId="77777777" w:rsidR="00706006" w:rsidRPr="00923E2E" w:rsidRDefault="00706006" w:rsidP="00BE38D3">
                  <w:pPr>
                    <w:jc w:val="both"/>
                    <w:rPr>
                      <w:sz w:val="26"/>
                      <w:szCs w:val="26"/>
                    </w:rPr>
                  </w:pPr>
                  <w:r w:rsidRPr="00923E2E">
                    <w:rPr>
                      <w:sz w:val="26"/>
                      <w:szCs w:val="26"/>
                    </w:rPr>
                    <w:t xml:space="preserve">   50</w:t>
                  </w:r>
                </w:p>
              </w:tc>
              <w:tc>
                <w:tcPr>
                  <w:tcW w:w="1147" w:type="pct"/>
                  <w:tcBorders>
                    <w:top w:val="single" w:sz="4" w:space="0" w:color="auto"/>
                    <w:left w:val="single" w:sz="4" w:space="0" w:color="auto"/>
                    <w:bottom w:val="single" w:sz="4" w:space="0" w:color="auto"/>
                    <w:right w:val="single" w:sz="4" w:space="0" w:color="auto"/>
                  </w:tcBorders>
                </w:tcPr>
                <w:p w14:paraId="0B97590E" w14:textId="111F747D" w:rsidR="00706006" w:rsidRPr="00923E2E" w:rsidRDefault="00706006" w:rsidP="00BE38D3">
                  <w:pPr>
                    <w:rPr>
                      <w:sz w:val="26"/>
                      <w:szCs w:val="26"/>
                    </w:rPr>
                  </w:pPr>
                  <w:r w:rsidRPr="00923E2E">
                    <w:rPr>
                      <w:sz w:val="26"/>
                      <w:szCs w:val="26"/>
                    </w:rPr>
                    <w:t>- Củng cố kiến thức hai chương: Chương IV. Từ  trường và chương V. Cảm ứng điện từ.</w:t>
                  </w:r>
                </w:p>
                <w:p w14:paraId="484031BF" w14:textId="77777777" w:rsidR="00706006" w:rsidRPr="00923E2E" w:rsidRDefault="00706006" w:rsidP="00BE38D3">
                  <w:pPr>
                    <w:rPr>
                      <w:sz w:val="26"/>
                      <w:szCs w:val="26"/>
                    </w:rPr>
                  </w:pPr>
                  <w:r w:rsidRPr="00923E2E">
                    <w:rPr>
                      <w:sz w:val="26"/>
                      <w:szCs w:val="26"/>
                    </w:rPr>
                    <w:t>- Rèn luyện kĩ năng giải bài tập TN và tự luận của chương IV, V.</w:t>
                  </w:r>
                </w:p>
                <w:p w14:paraId="61C1470C" w14:textId="77777777" w:rsidR="00706006" w:rsidRPr="00923E2E" w:rsidRDefault="00706006" w:rsidP="00BE38D3">
                  <w:pPr>
                    <w:rPr>
                      <w:color w:val="auto"/>
                      <w:sz w:val="26"/>
                      <w:szCs w:val="26"/>
                    </w:rPr>
                  </w:pPr>
                </w:p>
              </w:tc>
              <w:tc>
                <w:tcPr>
                  <w:tcW w:w="648" w:type="pct"/>
                  <w:tcBorders>
                    <w:top w:val="single" w:sz="4" w:space="0" w:color="auto"/>
                    <w:left w:val="single" w:sz="4" w:space="0" w:color="auto"/>
                    <w:bottom w:val="single" w:sz="4" w:space="0" w:color="auto"/>
                    <w:right w:val="single" w:sz="4" w:space="0" w:color="auto"/>
                  </w:tcBorders>
                  <w:hideMark/>
                </w:tcPr>
                <w:p w14:paraId="4ECF8F52" w14:textId="77777777" w:rsidR="00706006" w:rsidRPr="00923E2E" w:rsidRDefault="00706006" w:rsidP="00BE38D3">
                  <w:pPr>
                    <w:jc w:val="both"/>
                    <w:rPr>
                      <w:b/>
                      <w:sz w:val="26"/>
                      <w:szCs w:val="26"/>
                    </w:rPr>
                  </w:pPr>
                  <w:r w:rsidRPr="00923E2E">
                    <w:rPr>
                      <w:b/>
                      <w:sz w:val="26"/>
                      <w:szCs w:val="26"/>
                    </w:rPr>
                    <w:t>- Hình thức dạy học:</w:t>
                  </w:r>
                </w:p>
                <w:p w14:paraId="0BBA0F37" w14:textId="77777777" w:rsidR="00706006" w:rsidRPr="00923E2E" w:rsidRDefault="00706006" w:rsidP="00BE38D3">
                  <w:pPr>
                    <w:rPr>
                      <w:sz w:val="26"/>
                      <w:szCs w:val="26"/>
                    </w:rPr>
                  </w:pPr>
                  <w:r w:rsidRPr="00923E2E">
                    <w:rPr>
                      <w:sz w:val="26"/>
                      <w:szCs w:val="26"/>
                    </w:rPr>
                    <w:t>+ Dạy học theo lớp</w:t>
                  </w:r>
                </w:p>
                <w:p w14:paraId="7BE65CF6" w14:textId="77777777" w:rsidR="00706006" w:rsidRPr="00923E2E" w:rsidRDefault="00706006" w:rsidP="00BE38D3">
                  <w:pPr>
                    <w:rPr>
                      <w:sz w:val="26"/>
                      <w:szCs w:val="26"/>
                    </w:rPr>
                  </w:pPr>
                  <w:r w:rsidRPr="00923E2E">
                    <w:rPr>
                      <w:sz w:val="26"/>
                      <w:szCs w:val="26"/>
                    </w:rPr>
                    <w:t>+ Dạy học theo nhóm</w:t>
                  </w:r>
                </w:p>
                <w:p w14:paraId="4F893B1C" w14:textId="77777777" w:rsidR="00706006" w:rsidRPr="00923E2E" w:rsidRDefault="00706006" w:rsidP="00BE38D3">
                  <w:pPr>
                    <w:jc w:val="both"/>
                    <w:rPr>
                      <w:sz w:val="26"/>
                      <w:szCs w:val="26"/>
                    </w:rPr>
                  </w:pPr>
                  <w:r w:rsidRPr="00923E2E">
                    <w:rPr>
                      <w:sz w:val="26"/>
                      <w:szCs w:val="26"/>
                    </w:rPr>
                    <w:t>+ Dạy học cá nhân</w:t>
                  </w:r>
                </w:p>
                <w:p w14:paraId="5EAD70D2" w14:textId="77777777" w:rsidR="00706006" w:rsidRPr="00923E2E" w:rsidRDefault="00706006" w:rsidP="00BE38D3">
                  <w:pPr>
                    <w:jc w:val="both"/>
                    <w:rPr>
                      <w:i/>
                      <w:sz w:val="26"/>
                      <w:szCs w:val="26"/>
                    </w:rPr>
                  </w:pPr>
                  <w:r w:rsidRPr="00923E2E">
                    <w:rPr>
                      <w:i/>
                      <w:sz w:val="26"/>
                      <w:szCs w:val="26"/>
                    </w:rPr>
                    <w:t>(Có thể kết hợp các hình thức trên)</w:t>
                  </w:r>
                </w:p>
                <w:p w14:paraId="3ECE055A" w14:textId="77777777" w:rsidR="00706006" w:rsidRPr="00923E2E" w:rsidRDefault="00706006" w:rsidP="00BE38D3">
                  <w:pPr>
                    <w:jc w:val="both"/>
                    <w:rPr>
                      <w:b/>
                      <w:sz w:val="26"/>
                      <w:szCs w:val="26"/>
                    </w:rPr>
                  </w:pPr>
                  <w:r w:rsidRPr="00923E2E">
                    <w:rPr>
                      <w:b/>
                      <w:sz w:val="26"/>
                      <w:szCs w:val="26"/>
                    </w:rPr>
                    <w:t xml:space="preserve">- Địa điểm: </w:t>
                  </w:r>
                </w:p>
                <w:p w14:paraId="00B0181A" w14:textId="77777777" w:rsidR="00706006" w:rsidRPr="00923E2E" w:rsidRDefault="00706006" w:rsidP="00BE38D3">
                  <w:pPr>
                    <w:jc w:val="both"/>
                    <w:rPr>
                      <w:color w:val="auto"/>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7E995F14" w14:textId="77777777" w:rsidR="00706006" w:rsidRPr="00923E2E" w:rsidRDefault="00706006" w:rsidP="00BE38D3">
                  <w:pPr>
                    <w:rPr>
                      <w:b/>
                      <w:sz w:val="26"/>
                      <w:szCs w:val="26"/>
                      <w:lang w:val="vi-VN"/>
                    </w:rPr>
                  </w:pPr>
                  <w:r w:rsidRPr="00923E2E">
                    <w:rPr>
                      <w:b/>
                      <w:sz w:val="26"/>
                      <w:szCs w:val="26"/>
                      <w:lang w:val="vi-VN"/>
                    </w:rPr>
                    <w:t>Gợi ý cách thức tổ chức dạy học:</w:t>
                  </w:r>
                </w:p>
                <w:p w14:paraId="5CE186F7" w14:textId="77777777" w:rsidR="00706006" w:rsidRPr="00923E2E" w:rsidRDefault="00706006" w:rsidP="00BE38D3">
                  <w:pPr>
                    <w:rPr>
                      <w:sz w:val="26"/>
                      <w:szCs w:val="26"/>
                      <w:lang w:val="nl-NL"/>
                    </w:rPr>
                  </w:pPr>
                  <w:r w:rsidRPr="00923E2E">
                    <w:rPr>
                      <w:sz w:val="26"/>
                      <w:szCs w:val="26"/>
                      <w:lang w:val="vi-VN"/>
                    </w:rPr>
                    <w:t xml:space="preserve">- </w:t>
                  </w:r>
                  <w:r w:rsidRPr="00923E2E">
                    <w:rPr>
                      <w:sz w:val="26"/>
                      <w:szCs w:val="26"/>
                      <w:lang w:val="nl-NL"/>
                    </w:rPr>
                    <w:t>Chuẩn bị ít nhất 5 đề bám sát theo ma trận</w:t>
                  </w:r>
                </w:p>
                <w:p w14:paraId="53038B1E" w14:textId="77777777" w:rsidR="00706006" w:rsidRPr="00923E2E" w:rsidRDefault="00706006" w:rsidP="00BE38D3">
                  <w:pPr>
                    <w:rPr>
                      <w:sz w:val="26"/>
                      <w:szCs w:val="26"/>
                      <w:lang w:val="vi-VN"/>
                    </w:rPr>
                  </w:pPr>
                  <w:r w:rsidRPr="00923E2E">
                    <w:rPr>
                      <w:sz w:val="26"/>
                      <w:szCs w:val="26"/>
                      <w:lang w:val="vi-VN"/>
                    </w:rPr>
                    <w:t xml:space="preserve">- Phát </w:t>
                  </w:r>
                  <w:r w:rsidRPr="00923E2E">
                    <w:rPr>
                      <w:sz w:val="26"/>
                      <w:szCs w:val="26"/>
                    </w:rPr>
                    <w:t>1</w:t>
                  </w:r>
                  <w:r w:rsidRPr="00923E2E">
                    <w:rPr>
                      <w:sz w:val="26"/>
                      <w:szCs w:val="26"/>
                      <w:lang w:val="vi-VN"/>
                    </w:rPr>
                    <w:t xml:space="preserve"> đề cho cá nhân HS làm</w:t>
                  </w:r>
                  <w:r w:rsidRPr="00923E2E">
                    <w:rPr>
                      <w:sz w:val="26"/>
                      <w:szCs w:val="26"/>
                    </w:rPr>
                    <w:t xml:space="preserve"> trong 1 tiết</w:t>
                  </w:r>
                  <w:r w:rsidRPr="00923E2E">
                    <w:rPr>
                      <w:sz w:val="26"/>
                      <w:szCs w:val="26"/>
                      <w:lang w:val="vi-VN"/>
                    </w:rPr>
                    <w:t>. Giáo viên quan sát, hỗ trợ HS tại lớp.</w:t>
                  </w:r>
                </w:p>
                <w:p w14:paraId="49FCF27D" w14:textId="77777777" w:rsidR="00706006" w:rsidRPr="00923E2E" w:rsidRDefault="00706006" w:rsidP="00BE38D3">
                  <w:pPr>
                    <w:rPr>
                      <w:sz w:val="26"/>
                      <w:szCs w:val="26"/>
                      <w:lang w:val="vi-VN"/>
                    </w:rPr>
                  </w:pPr>
                  <w:r w:rsidRPr="00923E2E">
                    <w:rPr>
                      <w:sz w:val="26"/>
                      <w:szCs w:val="26"/>
                      <w:lang w:val="vi-VN"/>
                    </w:rPr>
                    <w:t>- Phát các đề còn lại cho HS về nhà tự làm. HS tự trao đổi lẫn nhau, GV có thể hỗ trợ HS từ xa qua zalo, mail, zoom, ....</w:t>
                  </w:r>
                </w:p>
                <w:p w14:paraId="07EF712B" w14:textId="77777777" w:rsidR="00706006" w:rsidRPr="00923E2E" w:rsidRDefault="00706006" w:rsidP="00BE38D3">
                  <w:pPr>
                    <w:jc w:val="both"/>
                    <w:rPr>
                      <w:color w:val="auto"/>
                      <w:sz w:val="26"/>
                      <w:szCs w:val="26"/>
                    </w:rPr>
                  </w:pPr>
                </w:p>
              </w:tc>
            </w:tr>
            <w:tr w:rsidR="004E3C84" w:rsidRPr="00923E2E" w14:paraId="2497FB8C" w14:textId="77777777" w:rsidTr="00E07D10">
              <w:tc>
                <w:tcPr>
                  <w:tcW w:w="247" w:type="pct"/>
                  <w:tcBorders>
                    <w:top w:val="single" w:sz="4" w:space="0" w:color="auto"/>
                    <w:left w:val="single" w:sz="4" w:space="0" w:color="auto"/>
                    <w:bottom w:val="single" w:sz="4" w:space="0" w:color="auto"/>
                    <w:right w:val="single" w:sz="4" w:space="0" w:color="auto"/>
                  </w:tcBorders>
                </w:tcPr>
                <w:p w14:paraId="74C129F4" w14:textId="1FFAA8FD" w:rsidR="004E3C84" w:rsidRPr="004E3C84" w:rsidRDefault="009F6BEC" w:rsidP="00BE38D3">
                  <w:pPr>
                    <w:jc w:val="center"/>
                    <w:rPr>
                      <w:color w:val="0000FF"/>
                      <w:sz w:val="26"/>
                      <w:szCs w:val="26"/>
                    </w:rPr>
                  </w:pPr>
                  <w:r>
                    <w:rPr>
                      <w:color w:val="0000FF"/>
                      <w:sz w:val="26"/>
                      <w:szCs w:val="26"/>
                    </w:rPr>
                    <w:t>17</w:t>
                  </w:r>
                </w:p>
              </w:tc>
              <w:tc>
                <w:tcPr>
                  <w:tcW w:w="648" w:type="pct"/>
                  <w:tcBorders>
                    <w:top w:val="single" w:sz="4" w:space="0" w:color="auto"/>
                    <w:left w:val="single" w:sz="4" w:space="0" w:color="auto"/>
                    <w:bottom w:val="single" w:sz="4" w:space="0" w:color="auto"/>
                    <w:right w:val="single" w:sz="4" w:space="0" w:color="auto"/>
                  </w:tcBorders>
                </w:tcPr>
                <w:p w14:paraId="4C0B3FA6" w14:textId="6695AF33" w:rsidR="004E3C84" w:rsidRPr="004E3C84" w:rsidRDefault="004E3C84" w:rsidP="00BE38D3">
                  <w:pPr>
                    <w:jc w:val="both"/>
                    <w:rPr>
                      <w:b/>
                      <w:bCs/>
                      <w:iCs/>
                      <w:color w:val="0000FF"/>
                      <w:sz w:val="26"/>
                      <w:szCs w:val="26"/>
                    </w:rPr>
                  </w:pPr>
                  <w:r w:rsidRPr="004E3C84">
                    <w:rPr>
                      <w:b/>
                      <w:bCs/>
                      <w:iCs/>
                      <w:color w:val="0000FF"/>
                      <w:sz w:val="26"/>
                      <w:szCs w:val="26"/>
                    </w:rPr>
                    <w:t>Bài tập</w:t>
                  </w:r>
                </w:p>
                <w:p w14:paraId="31735A58" w14:textId="176F26F3" w:rsidR="004E3C84" w:rsidRPr="004E3C84" w:rsidRDefault="004E3C84" w:rsidP="004E3C84">
                  <w:pPr>
                    <w:rPr>
                      <w:bCs/>
                      <w:iCs/>
                      <w:color w:val="0000FF"/>
                      <w:sz w:val="26"/>
                      <w:szCs w:val="26"/>
                    </w:rPr>
                  </w:pPr>
                  <w:r w:rsidRPr="004E3C84">
                    <w:rPr>
                      <w:bCs/>
                      <w:iCs/>
                      <w:color w:val="0000FF"/>
                      <w:sz w:val="26"/>
                      <w:szCs w:val="26"/>
                    </w:rPr>
                    <w:t>Ôn kiểm tra giữa HK 2</w:t>
                  </w:r>
                </w:p>
              </w:tc>
              <w:tc>
                <w:tcPr>
                  <w:tcW w:w="256" w:type="pct"/>
                  <w:tcBorders>
                    <w:top w:val="single" w:sz="4" w:space="0" w:color="auto"/>
                    <w:left w:val="single" w:sz="4" w:space="0" w:color="auto"/>
                    <w:bottom w:val="single" w:sz="4" w:space="0" w:color="auto"/>
                    <w:right w:val="single" w:sz="4" w:space="0" w:color="auto"/>
                  </w:tcBorders>
                </w:tcPr>
                <w:p w14:paraId="315DC09B" w14:textId="1E35EF94" w:rsidR="004E3C84" w:rsidRPr="00923E2E" w:rsidRDefault="004E3C84" w:rsidP="00BE38D3">
                  <w:pPr>
                    <w:jc w:val="both"/>
                    <w:rPr>
                      <w:sz w:val="26"/>
                      <w:szCs w:val="26"/>
                    </w:rPr>
                  </w:pPr>
                  <w:r>
                    <w:rPr>
                      <w:sz w:val="26"/>
                      <w:szCs w:val="26"/>
                    </w:rPr>
                    <w:t>2</w:t>
                  </w:r>
                </w:p>
              </w:tc>
              <w:tc>
                <w:tcPr>
                  <w:tcW w:w="286" w:type="pct"/>
                  <w:gridSpan w:val="2"/>
                  <w:tcBorders>
                    <w:top w:val="single" w:sz="4" w:space="0" w:color="auto"/>
                    <w:left w:val="single" w:sz="4" w:space="0" w:color="auto"/>
                    <w:bottom w:val="single" w:sz="4" w:space="0" w:color="auto"/>
                    <w:right w:val="single" w:sz="4" w:space="0" w:color="auto"/>
                  </w:tcBorders>
                </w:tcPr>
                <w:p w14:paraId="1634B631" w14:textId="77777777" w:rsidR="004E3C84" w:rsidRDefault="004E3C84" w:rsidP="00BE38D3">
                  <w:pPr>
                    <w:jc w:val="both"/>
                    <w:rPr>
                      <w:sz w:val="26"/>
                      <w:szCs w:val="26"/>
                    </w:rPr>
                  </w:pPr>
                  <w:r>
                    <w:rPr>
                      <w:sz w:val="26"/>
                      <w:szCs w:val="26"/>
                    </w:rPr>
                    <w:t>TC25</w:t>
                  </w:r>
                </w:p>
                <w:p w14:paraId="74B2BD97" w14:textId="11B098B7" w:rsidR="004E3C84" w:rsidRPr="00923E2E" w:rsidRDefault="004E3C84" w:rsidP="00BE38D3">
                  <w:pPr>
                    <w:jc w:val="both"/>
                    <w:rPr>
                      <w:sz w:val="26"/>
                      <w:szCs w:val="26"/>
                    </w:rPr>
                  </w:pPr>
                  <w:r>
                    <w:rPr>
                      <w:sz w:val="26"/>
                      <w:szCs w:val="26"/>
                    </w:rPr>
                    <w:t>TC26</w:t>
                  </w:r>
                </w:p>
              </w:tc>
              <w:tc>
                <w:tcPr>
                  <w:tcW w:w="1147" w:type="pct"/>
                  <w:tcBorders>
                    <w:top w:val="single" w:sz="4" w:space="0" w:color="auto"/>
                    <w:left w:val="single" w:sz="4" w:space="0" w:color="auto"/>
                    <w:bottom w:val="single" w:sz="4" w:space="0" w:color="auto"/>
                    <w:right w:val="single" w:sz="4" w:space="0" w:color="auto"/>
                  </w:tcBorders>
                </w:tcPr>
                <w:p w14:paraId="3908D685" w14:textId="5663952D" w:rsidR="004E3C84" w:rsidRPr="00923E2E" w:rsidRDefault="004E3C84" w:rsidP="004E3C84">
                  <w:pPr>
                    <w:rPr>
                      <w:sz w:val="26"/>
                      <w:szCs w:val="26"/>
                    </w:rPr>
                  </w:pPr>
                  <w:r w:rsidRPr="00923E2E">
                    <w:rPr>
                      <w:sz w:val="26"/>
                      <w:szCs w:val="26"/>
                    </w:rPr>
                    <w:t xml:space="preserve">- </w:t>
                  </w:r>
                  <w:r>
                    <w:rPr>
                      <w:sz w:val="26"/>
                      <w:szCs w:val="26"/>
                    </w:rPr>
                    <w:t xml:space="preserve">Khắc sâu nội dung </w:t>
                  </w:r>
                  <w:r w:rsidRPr="00923E2E">
                    <w:rPr>
                      <w:sz w:val="26"/>
                      <w:szCs w:val="26"/>
                    </w:rPr>
                    <w:t xml:space="preserve"> kiến thức </w:t>
                  </w:r>
                  <w:r>
                    <w:rPr>
                      <w:sz w:val="26"/>
                      <w:szCs w:val="26"/>
                    </w:rPr>
                    <w:t>c</w:t>
                  </w:r>
                  <w:r w:rsidRPr="00923E2E">
                    <w:rPr>
                      <w:sz w:val="26"/>
                      <w:szCs w:val="26"/>
                    </w:rPr>
                    <w:t>hương IV. Từ  trường và chương V. Cảm ứng điện từ.</w:t>
                  </w:r>
                </w:p>
                <w:p w14:paraId="231A7FDD" w14:textId="0598E82B" w:rsidR="004E3C84" w:rsidRPr="00923E2E" w:rsidRDefault="004E3C84" w:rsidP="004E3C84">
                  <w:pPr>
                    <w:rPr>
                      <w:sz w:val="26"/>
                      <w:szCs w:val="26"/>
                    </w:rPr>
                  </w:pPr>
                  <w:r w:rsidRPr="00923E2E">
                    <w:rPr>
                      <w:sz w:val="26"/>
                      <w:szCs w:val="26"/>
                    </w:rPr>
                    <w:t xml:space="preserve">- </w:t>
                  </w:r>
                  <w:r>
                    <w:rPr>
                      <w:sz w:val="26"/>
                      <w:szCs w:val="26"/>
                    </w:rPr>
                    <w:t>Giải các đề ôn tập.</w:t>
                  </w:r>
                </w:p>
                <w:p w14:paraId="08204E68" w14:textId="77777777" w:rsidR="004E3C84" w:rsidRPr="00923E2E" w:rsidRDefault="004E3C84" w:rsidP="00BE38D3">
                  <w:pPr>
                    <w:tabs>
                      <w:tab w:val="left" w:pos="342"/>
                    </w:tabs>
                    <w:rPr>
                      <w:sz w:val="26"/>
                      <w:szCs w:val="26"/>
                    </w:rPr>
                  </w:pPr>
                </w:p>
              </w:tc>
              <w:tc>
                <w:tcPr>
                  <w:tcW w:w="648" w:type="pct"/>
                  <w:tcBorders>
                    <w:top w:val="single" w:sz="4" w:space="0" w:color="auto"/>
                    <w:left w:val="single" w:sz="4" w:space="0" w:color="auto"/>
                    <w:bottom w:val="single" w:sz="4" w:space="0" w:color="auto"/>
                    <w:right w:val="single" w:sz="4" w:space="0" w:color="auto"/>
                  </w:tcBorders>
                </w:tcPr>
                <w:p w14:paraId="2BC31848" w14:textId="77777777" w:rsidR="004E3C84" w:rsidRPr="00923E2E" w:rsidRDefault="004E3C84" w:rsidP="0086407C">
                  <w:pPr>
                    <w:jc w:val="both"/>
                    <w:rPr>
                      <w:b/>
                      <w:sz w:val="26"/>
                      <w:szCs w:val="26"/>
                    </w:rPr>
                  </w:pPr>
                  <w:r w:rsidRPr="00923E2E">
                    <w:rPr>
                      <w:b/>
                      <w:sz w:val="26"/>
                      <w:szCs w:val="26"/>
                    </w:rPr>
                    <w:t>- Hình thức dạy học</w:t>
                  </w:r>
                  <w:r>
                    <w:rPr>
                      <w:b/>
                      <w:sz w:val="26"/>
                      <w:szCs w:val="26"/>
                    </w:rPr>
                    <w:t>: [1]</w:t>
                  </w:r>
                </w:p>
                <w:p w14:paraId="76874643" w14:textId="77777777" w:rsidR="004E3C84" w:rsidRDefault="004E3C84" w:rsidP="0086407C">
                  <w:pPr>
                    <w:rPr>
                      <w:b/>
                      <w:sz w:val="26"/>
                      <w:szCs w:val="26"/>
                    </w:rPr>
                  </w:pPr>
                </w:p>
                <w:p w14:paraId="3E9F7CD0" w14:textId="77777777" w:rsidR="004E3C84" w:rsidRPr="00923E2E" w:rsidRDefault="004E3C84"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5A6CABB2" w14:textId="77777777" w:rsidR="004E3C84" w:rsidRPr="00923E2E" w:rsidRDefault="004E3C84"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7E81C7B5" w14:textId="77777777" w:rsidR="002902C9" w:rsidRPr="00F2057D" w:rsidRDefault="002902C9" w:rsidP="002902C9">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53D7772B" w14:textId="77777777" w:rsidR="002902C9" w:rsidRPr="00F2057D" w:rsidRDefault="002902C9" w:rsidP="002902C9">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0C039599" w14:textId="52E01ED3" w:rsidR="002902C9" w:rsidRPr="00F2057D" w:rsidRDefault="002902C9" w:rsidP="002902C9">
                  <w:pPr>
                    <w:tabs>
                      <w:tab w:val="left" w:pos="6190"/>
                    </w:tabs>
                    <w:rPr>
                      <w:b/>
                      <w:sz w:val="26"/>
                      <w:szCs w:val="26"/>
                      <w:lang w:val="nl-NL"/>
                    </w:rPr>
                  </w:pPr>
                  <w:r w:rsidRPr="00F2057D">
                    <w:rPr>
                      <w:b/>
                      <w:sz w:val="26"/>
                      <w:szCs w:val="26"/>
                      <w:lang w:val="nl-NL"/>
                    </w:rPr>
                    <w:t xml:space="preserve">- Giải </w:t>
                  </w:r>
                  <w:r>
                    <w:rPr>
                      <w:b/>
                      <w:sz w:val="26"/>
                      <w:szCs w:val="26"/>
                      <w:lang w:val="nl-NL"/>
                    </w:rPr>
                    <w:t>đề ôn tập.</w:t>
                  </w:r>
                </w:p>
                <w:p w14:paraId="008ED46B" w14:textId="77777777" w:rsidR="002902C9" w:rsidRPr="00923E2E" w:rsidRDefault="002902C9" w:rsidP="002902C9">
                  <w:pPr>
                    <w:tabs>
                      <w:tab w:val="left" w:pos="6190"/>
                    </w:tabs>
                    <w:rPr>
                      <w:i/>
                      <w:sz w:val="26"/>
                      <w:szCs w:val="26"/>
                      <w:lang w:val="nl-NL"/>
                    </w:rPr>
                  </w:pPr>
                  <w:r w:rsidRPr="00923E2E">
                    <w:rPr>
                      <w:i/>
                      <w:sz w:val="26"/>
                      <w:szCs w:val="26"/>
                      <w:lang w:val="nl-NL"/>
                    </w:rPr>
                    <w:t>Có thể phân dạng bài tập</w:t>
                  </w:r>
                </w:p>
                <w:p w14:paraId="0277CB71" w14:textId="77777777" w:rsidR="002902C9" w:rsidRPr="00923E2E" w:rsidRDefault="002902C9" w:rsidP="002902C9">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1603A32F" w14:textId="77777777" w:rsidR="004E3C84" w:rsidRPr="00923E2E" w:rsidRDefault="004E3C84" w:rsidP="00BE38D3">
                  <w:pPr>
                    <w:tabs>
                      <w:tab w:val="left" w:pos="6190"/>
                    </w:tabs>
                    <w:rPr>
                      <w:i/>
                      <w:sz w:val="26"/>
                      <w:szCs w:val="26"/>
                      <w:lang w:val="nl-NL"/>
                    </w:rPr>
                  </w:pPr>
                </w:p>
              </w:tc>
            </w:tr>
            <w:tr w:rsidR="004E3C84" w:rsidRPr="00923E2E" w14:paraId="404E3240"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16DBF2AF" w14:textId="51D99972" w:rsidR="004E3C84" w:rsidRPr="00923E2E" w:rsidRDefault="009F6BEC" w:rsidP="00BE38D3">
                  <w:pPr>
                    <w:jc w:val="center"/>
                    <w:rPr>
                      <w:sz w:val="26"/>
                      <w:szCs w:val="26"/>
                    </w:rPr>
                  </w:pPr>
                  <w:r>
                    <w:rPr>
                      <w:sz w:val="26"/>
                      <w:szCs w:val="26"/>
                    </w:rPr>
                    <w:t>18</w:t>
                  </w:r>
                </w:p>
              </w:tc>
              <w:tc>
                <w:tcPr>
                  <w:tcW w:w="648" w:type="pct"/>
                  <w:tcBorders>
                    <w:top w:val="single" w:sz="4" w:space="0" w:color="auto"/>
                    <w:left w:val="single" w:sz="4" w:space="0" w:color="auto"/>
                    <w:bottom w:val="single" w:sz="4" w:space="0" w:color="auto"/>
                    <w:right w:val="single" w:sz="4" w:space="0" w:color="auto"/>
                  </w:tcBorders>
                  <w:hideMark/>
                </w:tcPr>
                <w:p w14:paraId="0EF9D1BC" w14:textId="77777777" w:rsidR="004E3C84" w:rsidRPr="00923E2E" w:rsidRDefault="004E3C84" w:rsidP="00BE38D3">
                  <w:pPr>
                    <w:jc w:val="both"/>
                    <w:rPr>
                      <w:b/>
                      <w:bCs/>
                      <w:iCs/>
                      <w:color w:val="FF0000"/>
                      <w:sz w:val="26"/>
                      <w:szCs w:val="26"/>
                    </w:rPr>
                  </w:pPr>
                  <w:r w:rsidRPr="00923E2E">
                    <w:rPr>
                      <w:b/>
                      <w:bCs/>
                      <w:iCs/>
                      <w:color w:val="FF0000"/>
                      <w:sz w:val="26"/>
                      <w:szCs w:val="26"/>
                    </w:rPr>
                    <w:t>Kiểm tra giữa HK2</w:t>
                  </w:r>
                </w:p>
              </w:tc>
              <w:tc>
                <w:tcPr>
                  <w:tcW w:w="256" w:type="pct"/>
                  <w:tcBorders>
                    <w:top w:val="single" w:sz="4" w:space="0" w:color="auto"/>
                    <w:left w:val="single" w:sz="4" w:space="0" w:color="auto"/>
                    <w:bottom w:val="single" w:sz="4" w:space="0" w:color="auto"/>
                    <w:right w:val="single" w:sz="4" w:space="0" w:color="auto"/>
                  </w:tcBorders>
                  <w:hideMark/>
                </w:tcPr>
                <w:p w14:paraId="20EFC894" w14:textId="77777777" w:rsidR="004E3C84" w:rsidRPr="00923E2E" w:rsidRDefault="004E3C84"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29EEA0D8" w14:textId="77777777" w:rsidR="004E3C84" w:rsidRPr="00923E2E" w:rsidRDefault="004E3C84" w:rsidP="00BE38D3">
                  <w:pPr>
                    <w:jc w:val="both"/>
                    <w:rPr>
                      <w:sz w:val="26"/>
                      <w:szCs w:val="26"/>
                    </w:rPr>
                  </w:pPr>
                  <w:r w:rsidRPr="00923E2E">
                    <w:rPr>
                      <w:sz w:val="26"/>
                      <w:szCs w:val="26"/>
                    </w:rPr>
                    <w:t xml:space="preserve">  51</w:t>
                  </w:r>
                </w:p>
              </w:tc>
              <w:tc>
                <w:tcPr>
                  <w:tcW w:w="1147" w:type="pct"/>
                  <w:tcBorders>
                    <w:top w:val="single" w:sz="4" w:space="0" w:color="auto"/>
                    <w:left w:val="single" w:sz="4" w:space="0" w:color="auto"/>
                    <w:bottom w:val="single" w:sz="4" w:space="0" w:color="auto"/>
                    <w:right w:val="single" w:sz="4" w:space="0" w:color="auto"/>
                  </w:tcBorders>
                  <w:hideMark/>
                </w:tcPr>
                <w:p w14:paraId="429D5875" w14:textId="77777777" w:rsidR="004E3C84" w:rsidRPr="00923E2E" w:rsidRDefault="004E3C84" w:rsidP="00BE38D3">
                  <w:pPr>
                    <w:tabs>
                      <w:tab w:val="left" w:pos="342"/>
                    </w:tabs>
                    <w:rPr>
                      <w:sz w:val="26"/>
                      <w:szCs w:val="26"/>
                    </w:rPr>
                  </w:pPr>
                  <w:r w:rsidRPr="00923E2E">
                    <w:rPr>
                      <w:sz w:val="26"/>
                      <w:szCs w:val="26"/>
                    </w:rPr>
                    <w:t>+ Nắm được kiến thức cơ bản từ bài 19 đến bài 25.</w:t>
                  </w:r>
                </w:p>
                <w:p w14:paraId="2957601D" w14:textId="77777777" w:rsidR="004E3C84" w:rsidRPr="00923E2E" w:rsidRDefault="004E3C84" w:rsidP="00BE38D3">
                  <w:pPr>
                    <w:tabs>
                      <w:tab w:val="left" w:pos="342"/>
                    </w:tabs>
                    <w:rPr>
                      <w:sz w:val="26"/>
                      <w:szCs w:val="26"/>
                    </w:rPr>
                  </w:pPr>
                  <w:r w:rsidRPr="00923E2E">
                    <w:rPr>
                      <w:sz w:val="26"/>
                      <w:szCs w:val="26"/>
                    </w:rPr>
                    <w:t>+ Học thuộc các định nghĩa, định luật, tính chất, cách xác định đại lượng bằng hai cách: định tính và định lượng.</w:t>
                  </w:r>
                </w:p>
                <w:p w14:paraId="180F09AF" w14:textId="77777777" w:rsidR="004E3C84" w:rsidRPr="00923E2E" w:rsidRDefault="004E3C84" w:rsidP="00BE38D3">
                  <w:pPr>
                    <w:tabs>
                      <w:tab w:val="left" w:pos="342"/>
                    </w:tabs>
                    <w:rPr>
                      <w:sz w:val="26"/>
                      <w:szCs w:val="26"/>
                    </w:rPr>
                  </w:pPr>
                  <w:r w:rsidRPr="00923E2E">
                    <w:rPr>
                      <w:sz w:val="26"/>
                      <w:szCs w:val="26"/>
                    </w:rPr>
                    <w:t>+ Biết cách giải thích vận dụng kiến thức thực tiễn để thấy và hiểu hơn kiến thức vật lý học trong đời sống hằng ngày.</w:t>
                  </w:r>
                </w:p>
                <w:p w14:paraId="13F34D8D" w14:textId="77777777" w:rsidR="004E3C84" w:rsidRPr="00923E2E" w:rsidRDefault="004E3C84" w:rsidP="00BE38D3">
                  <w:pPr>
                    <w:tabs>
                      <w:tab w:val="left" w:pos="342"/>
                    </w:tabs>
                    <w:rPr>
                      <w:bCs/>
                      <w:iCs/>
                      <w:sz w:val="26"/>
                      <w:szCs w:val="26"/>
                    </w:rPr>
                  </w:pPr>
                  <w:r w:rsidRPr="00923E2E">
                    <w:rPr>
                      <w:bCs/>
                      <w:iCs/>
                      <w:sz w:val="26"/>
                      <w:szCs w:val="26"/>
                    </w:rPr>
                    <w:lastRenderedPageBreak/>
                    <w:t>+ Biết cách tổng hợp và phân tích kiến thức một  cách tổng quát.</w:t>
                  </w:r>
                </w:p>
                <w:p w14:paraId="77F2DEEE" w14:textId="77777777" w:rsidR="004E3C84" w:rsidRPr="00923E2E" w:rsidRDefault="004E3C84" w:rsidP="00BE38D3">
                  <w:pPr>
                    <w:rPr>
                      <w:color w:val="auto"/>
                      <w:sz w:val="26"/>
                      <w:szCs w:val="26"/>
                    </w:rPr>
                  </w:pPr>
                  <w:r w:rsidRPr="00923E2E">
                    <w:rPr>
                      <w:bCs/>
                      <w:iCs/>
                      <w:sz w:val="26"/>
                      <w:szCs w:val="26"/>
                    </w:rPr>
                    <w:t>+ Giải được tất cả các bài toán trong sách giáo khoa và sách bài tập để có thêm một một lượng kiến thức tổng quan.</w:t>
                  </w:r>
                </w:p>
              </w:tc>
              <w:tc>
                <w:tcPr>
                  <w:tcW w:w="648" w:type="pct"/>
                  <w:tcBorders>
                    <w:top w:val="single" w:sz="4" w:space="0" w:color="auto"/>
                    <w:left w:val="single" w:sz="4" w:space="0" w:color="auto"/>
                    <w:bottom w:val="single" w:sz="4" w:space="0" w:color="auto"/>
                    <w:right w:val="single" w:sz="4" w:space="0" w:color="auto"/>
                  </w:tcBorders>
                  <w:hideMark/>
                </w:tcPr>
                <w:p w14:paraId="3B5F3FF4" w14:textId="77777777" w:rsidR="004E3C84" w:rsidRPr="00923E2E" w:rsidRDefault="004E3C84" w:rsidP="00BE38D3">
                  <w:pPr>
                    <w:jc w:val="both"/>
                    <w:rPr>
                      <w:b/>
                      <w:sz w:val="26"/>
                      <w:szCs w:val="26"/>
                    </w:rPr>
                  </w:pPr>
                  <w:r w:rsidRPr="00923E2E">
                    <w:rPr>
                      <w:b/>
                      <w:sz w:val="26"/>
                      <w:szCs w:val="26"/>
                    </w:rPr>
                    <w:lastRenderedPageBreak/>
                    <w:t>- Hình thức:</w:t>
                  </w:r>
                </w:p>
                <w:p w14:paraId="50255845" w14:textId="77777777" w:rsidR="004E3C84" w:rsidRPr="00923E2E" w:rsidRDefault="004E3C84" w:rsidP="00BE38D3">
                  <w:pPr>
                    <w:jc w:val="both"/>
                    <w:rPr>
                      <w:sz w:val="26"/>
                      <w:szCs w:val="26"/>
                    </w:rPr>
                  </w:pPr>
                  <w:r w:rsidRPr="00923E2E">
                    <w:rPr>
                      <w:sz w:val="26"/>
                      <w:szCs w:val="26"/>
                    </w:rPr>
                    <w:t>Kiểm tra chung theo khối, cấu trúc đề theo quy định chung của Sở.</w:t>
                  </w:r>
                </w:p>
                <w:p w14:paraId="43B826BC" w14:textId="77777777" w:rsidR="004E3C84" w:rsidRPr="00923E2E" w:rsidRDefault="004E3C84" w:rsidP="00BE38D3">
                  <w:pPr>
                    <w:jc w:val="both"/>
                    <w:rPr>
                      <w:b/>
                      <w:sz w:val="26"/>
                      <w:szCs w:val="26"/>
                    </w:rPr>
                  </w:pPr>
                  <w:r w:rsidRPr="00923E2E">
                    <w:rPr>
                      <w:b/>
                      <w:sz w:val="26"/>
                      <w:szCs w:val="26"/>
                    </w:rPr>
                    <w:t xml:space="preserve">- Địa điểm: </w:t>
                  </w:r>
                  <w:r w:rsidRPr="00923E2E">
                    <w:rPr>
                      <w:b/>
                      <w:sz w:val="26"/>
                      <w:szCs w:val="26"/>
                      <w:lang w:val="vi-VN"/>
                    </w:rPr>
                    <w:t>P</w:t>
                  </w:r>
                  <w:r w:rsidRPr="00923E2E">
                    <w:rPr>
                      <w:sz w:val="26"/>
                      <w:szCs w:val="26"/>
                    </w:rPr>
                    <w:t>KT</w:t>
                  </w:r>
                </w:p>
              </w:tc>
              <w:tc>
                <w:tcPr>
                  <w:tcW w:w="1768" w:type="pct"/>
                  <w:tcBorders>
                    <w:top w:val="single" w:sz="4" w:space="0" w:color="auto"/>
                    <w:left w:val="single" w:sz="4" w:space="0" w:color="auto"/>
                    <w:bottom w:val="single" w:sz="4" w:space="0" w:color="auto"/>
                    <w:right w:val="single" w:sz="4" w:space="0" w:color="auto"/>
                  </w:tcBorders>
                  <w:hideMark/>
                </w:tcPr>
                <w:p w14:paraId="0AB2C1B5" w14:textId="77777777" w:rsidR="004E3C84" w:rsidRPr="00923E2E" w:rsidRDefault="004E3C84" w:rsidP="00BE38D3">
                  <w:pPr>
                    <w:tabs>
                      <w:tab w:val="left" w:pos="6190"/>
                    </w:tabs>
                    <w:rPr>
                      <w:i/>
                      <w:sz w:val="26"/>
                      <w:szCs w:val="26"/>
                      <w:lang w:val="nl-NL"/>
                    </w:rPr>
                  </w:pPr>
                  <w:r w:rsidRPr="00923E2E">
                    <w:rPr>
                      <w:i/>
                      <w:sz w:val="26"/>
                      <w:szCs w:val="26"/>
                      <w:lang w:val="nl-NL"/>
                    </w:rPr>
                    <w:t>Chuẩn bị ma trận đề kiểm tra, đặc tả đề, đề kiểm tra và đáp án.</w:t>
                  </w:r>
                </w:p>
                <w:p w14:paraId="06BDF434" w14:textId="77777777" w:rsidR="004E3C84" w:rsidRPr="00923E2E" w:rsidRDefault="004E3C84" w:rsidP="00BE38D3">
                  <w:pPr>
                    <w:rPr>
                      <w:b/>
                      <w:sz w:val="26"/>
                      <w:szCs w:val="26"/>
                      <w:lang w:val="vi-VN"/>
                    </w:rPr>
                  </w:pPr>
                  <w:r w:rsidRPr="00923E2E">
                    <w:rPr>
                      <w:b/>
                      <w:sz w:val="26"/>
                      <w:szCs w:val="26"/>
                      <w:lang w:val="nl-NL"/>
                    </w:rPr>
                    <w:t>* Giao nhiệm vụ chuẩn bị cho tiết học tới</w:t>
                  </w:r>
                </w:p>
              </w:tc>
            </w:tr>
            <w:tr w:rsidR="004E3C84" w:rsidRPr="00923E2E" w14:paraId="4EFE9F80" w14:textId="77777777" w:rsidTr="00955BF8">
              <w:tc>
                <w:tcPr>
                  <w:tcW w:w="5000" w:type="pct"/>
                  <w:gridSpan w:val="8"/>
                  <w:tcBorders>
                    <w:top w:val="single" w:sz="4" w:space="0" w:color="auto"/>
                    <w:left w:val="single" w:sz="4" w:space="0" w:color="auto"/>
                    <w:bottom w:val="single" w:sz="4" w:space="0" w:color="auto"/>
                    <w:right w:val="single" w:sz="4" w:space="0" w:color="auto"/>
                  </w:tcBorders>
                  <w:hideMark/>
                </w:tcPr>
                <w:p w14:paraId="0D6D42F1" w14:textId="77777777" w:rsidR="004E3C84" w:rsidRDefault="004E3C84" w:rsidP="00BE38D3">
                  <w:pPr>
                    <w:jc w:val="center"/>
                    <w:rPr>
                      <w:b/>
                      <w:color w:val="0000FF"/>
                      <w:sz w:val="26"/>
                      <w:szCs w:val="26"/>
                    </w:rPr>
                  </w:pPr>
                  <w:r w:rsidRPr="005E5A0B">
                    <w:rPr>
                      <w:b/>
                      <w:color w:val="0000FF"/>
                      <w:sz w:val="26"/>
                      <w:szCs w:val="26"/>
                    </w:rPr>
                    <w:lastRenderedPageBreak/>
                    <w:t>CHƯƠNG VI.</w:t>
                  </w:r>
                  <w:r w:rsidRPr="005E5A0B">
                    <w:rPr>
                      <w:color w:val="0000FF"/>
                      <w:sz w:val="26"/>
                      <w:szCs w:val="26"/>
                    </w:rPr>
                    <w:t xml:space="preserve"> </w:t>
                  </w:r>
                  <w:r w:rsidRPr="005E5A0B">
                    <w:rPr>
                      <w:b/>
                      <w:color w:val="0000FF"/>
                      <w:sz w:val="26"/>
                      <w:szCs w:val="26"/>
                    </w:rPr>
                    <w:t>KHÚC XẠ ÁNH SÁNG</w:t>
                  </w:r>
                </w:p>
                <w:p w14:paraId="12EAA668" w14:textId="77777777" w:rsidR="004E3C84" w:rsidRPr="00923E2E" w:rsidRDefault="004E3C84" w:rsidP="00BE38D3">
                  <w:pPr>
                    <w:jc w:val="center"/>
                    <w:rPr>
                      <w:sz w:val="26"/>
                      <w:szCs w:val="26"/>
                    </w:rPr>
                  </w:pPr>
                </w:p>
              </w:tc>
            </w:tr>
            <w:tr w:rsidR="004E3C84" w:rsidRPr="00923E2E" w14:paraId="4C1E7346" w14:textId="77777777" w:rsidTr="00E07D10">
              <w:trPr>
                <w:trHeight w:val="431"/>
              </w:trPr>
              <w:tc>
                <w:tcPr>
                  <w:tcW w:w="247" w:type="pct"/>
                  <w:tcBorders>
                    <w:top w:val="single" w:sz="4" w:space="0" w:color="auto"/>
                    <w:left w:val="single" w:sz="4" w:space="0" w:color="auto"/>
                    <w:bottom w:val="single" w:sz="4" w:space="0" w:color="auto"/>
                    <w:right w:val="single" w:sz="4" w:space="0" w:color="auto"/>
                  </w:tcBorders>
                  <w:hideMark/>
                </w:tcPr>
                <w:p w14:paraId="1939C26D" w14:textId="6D490DBA" w:rsidR="004E3C84" w:rsidRPr="00923E2E" w:rsidRDefault="009F6BEC" w:rsidP="00BE38D3">
                  <w:pPr>
                    <w:jc w:val="center"/>
                    <w:rPr>
                      <w:sz w:val="26"/>
                      <w:szCs w:val="26"/>
                    </w:rPr>
                  </w:pPr>
                  <w:r>
                    <w:rPr>
                      <w:sz w:val="26"/>
                      <w:szCs w:val="26"/>
                    </w:rPr>
                    <w:t>19</w:t>
                  </w:r>
                </w:p>
              </w:tc>
              <w:tc>
                <w:tcPr>
                  <w:tcW w:w="648" w:type="pct"/>
                  <w:tcBorders>
                    <w:top w:val="single" w:sz="4" w:space="0" w:color="auto"/>
                    <w:left w:val="single" w:sz="4" w:space="0" w:color="auto"/>
                    <w:bottom w:val="single" w:sz="4" w:space="0" w:color="auto"/>
                    <w:right w:val="single" w:sz="4" w:space="0" w:color="auto"/>
                  </w:tcBorders>
                  <w:hideMark/>
                </w:tcPr>
                <w:p w14:paraId="57E489AA" w14:textId="6557EF85" w:rsidR="004E3C84" w:rsidRPr="00923E2E" w:rsidRDefault="004E3C84" w:rsidP="00BE38D3">
                  <w:pPr>
                    <w:rPr>
                      <w:rFonts w:eastAsia="Times New Roman"/>
                      <w:b/>
                      <w:bCs/>
                      <w:iCs/>
                      <w:color w:val="FF0000"/>
                      <w:sz w:val="26"/>
                      <w:szCs w:val="26"/>
                    </w:rPr>
                  </w:pPr>
                  <w:r>
                    <w:rPr>
                      <w:rFonts w:eastAsia="Times New Roman"/>
                      <w:b/>
                      <w:bCs/>
                      <w:iCs/>
                      <w:color w:val="FF0000"/>
                      <w:sz w:val="26"/>
                      <w:szCs w:val="26"/>
                      <w:u w:val="single"/>
                    </w:rPr>
                    <w:t>Chủ đề 6</w:t>
                  </w:r>
                  <w:r w:rsidRPr="00923E2E">
                    <w:rPr>
                      <w:rFonts w:eastAsia="Times New Roman"/>
                      <w:b/>
                      <w:bCs/>
                      <w:iCs/>
                      <w:color w:val="FF0000"/>
                      <w:sz w:val="26"/>
                      <w:szCs w:val="26"/>
                    </w:rPr>
                    <w:t>: Khúc xạ ánh sáng. Phản xạ toàn phần</w:t>
                  </w:r>
                </w:p>
                <w:p w14:paraId="75823631" w14:textId="77777777" w:rsidR="004E3C84" w:rsidRPr="00923E2E" w:rsidRDefault="004E3C84" w:rsidP="00BE38D3">
                  <w:pPr>
                    <w:rPr>
                      <w:rFonts w:eastAsia="Times New Roman"/>
                      <w:b/>
                      <w:bCs/>
                      <w:iCs/>
                      <w:color w:val="FF0000"/>
                      <w:sz w:val="26"/>
                      <w:szCs w:val="26"/>
                    </w:rPr>
                  </w:pPr>
                  <w:r w:rsidRPr="00923E2E">
                    <w:rPr>
                      <w:rFonts w:eastAsia="Times New Roman"/>
                      <w:b/>
                      <w:bCs/>
                      <w:iCs/>
                      <w:color w:val="FF0000"/>
                      <w:sz w:val="26"/>
                      <w:szCs w:val="26"/>
                    </w:rPr>
                    <w:t>Gồm 2 bài:</w:t>
                  </w:r>
                </w:p>
                <w:p w14:paraId="1F65E42C" w14:textId="77777777" w:rsidR="004E3C84" w:rsidRPr="00923E2E" w:rsidRDefault="004E3C84" w:rsidP="00BE38D3">
                  <w:pPr>
                    <w:rPr>
                      <w:rFonts w:eastAsia="Times New Roman"/>
                      <w:color w:val="auto"/>
                      <w:sz w:val="26"/>
                      <w:szCs w:val="26"/>
                    </w:rPr>
                  </w:pPr>
                  <w:r w:rsidRPr="00923E2E">
                    <w:rPr>
                      <w:rFonts w:eastAsia="Times New Roman"/>
                      <w:b/>
                      <w:bCs/>
                      <w:iCs/>
                      <w:color w:val="FF0000"/>
                      <w:sz w:val="26"/>
                      <w:szCs w:val="26"/>
                    </w:rPr>
                    <w:t xml:space="preserve">Bài 26: </w:t>
                  </w:r>
                  <w:r w:rsidRPr="00923E2E">
                    <w:rPr>
                      <w:rFonts w:eastAsia="Times New Roman"/>
                      <w:color w:val="auto"/>
                      <w:sz w:val="26"/>
                      <w:szCs w:val="26"/>
                    </w:rPr>
                    <w:t>Khúc xạ ánh sáng</w:t>
                  </w:r>
                </w:p>
                <w:p w14:paraId="22EF34E4" w14:textId="77777777" w:rsidR="004E3C84" w:rsidRPr="00923E2E" w:rsidRDefault="004E3C84" w:rsidP="00BE38D3">
                  <w:pPr>
                    <w:jc w:val="both"/>
                    <w:rPr>
                      <w:sz w:val="26"/>
                      <w:szCs w:val="26"/>
                    </w:rPr>
                  </w:pPr>
                  <w:r w:rsidRPr="00923E2E">
                    <w:rPr>
                      <w:b/>
                      <w:bCs/>
                      <w:iCs/>
                      <w:color w:val="FF0000"/>
                      <w:sz w:val="26"/>
                      <w:szCs w:val="26"/>
                    </w:rPr>
                    <w:t xml:space="preserve">Bài 27: </w:t>
                  </w:r>
                  <w:r w:rsidRPr="00923E2E">
                    <w:rPr>
                      <w:sz w:val="26"/>
                      <w:szCs w:val="26"/>
                    </w:rPr>
                    <w:t>Phản xạ toàn phần</w:t>
                  </w:r>
                </w:p>
              </w:tc>
              <w:tc>
                <w:tcPr>
                  <w:tcW w:w="256" w:type="pct"/>
                  <w:tcBorders>
                    <w:top w:val="single" w:sz="4" w:space="0" w:color="auto"/>
                    <w:left w:val="single" w:sz="4" w:space="0" w:color="auto"/>
                    <w:bottom w:val="single" w:sz="4" w:space="0" w:color="auto"/>
                    <w:right w:val="single" w:sz="4" w:space="0" w:color="auto"/>
                  </w:tcBorders>
                  <w:hideMark/>
                </w:tcPr>
                <w:p w14:paraId="4DCCDE8D" w14:textId="77777777" w:rsidR="004E3C84" w:rsidRPr="00923E2E" w:rsidRDefault="004E3C84" w:rsidP="00BE38D3">
                  <w:pPr>
                    <w:jc w:val="both"/>
                    <w:rPr>
                      <w:sz w:val="26"/>
                      <w:szCs w:val="26"/>
                    </w:rPr>
                  </w:pPr>
                  <w:r w:rsidRPr="00923E2E">
                    <w:rPr>
                      <w:sz w:val="26"/>
                      <w:szCs w:val="26"/>
                    </w:rPr>
                    <w:t xml:space="preserve">  2</w:t>
                  </w:r>
                </w:p>
              </w:tc>
              <w:tc>
                <w:tcPr>
                  <w:tcW w:w="286" w:type="pct"/>
                  <w:gridSpan w:val="2"/>
                  <w:tcBorders>
                    <w:top w:val="single" w:sz="4" w:space="0" w:color="auto"/>
                    <w:left w:val="single" w:sz="4" w:space="0" w:color="auto"/>
                    <w:bottom w:val="single" w:sz="4" w:space="0" w:color="auto"/>
                    <w:right w:val="single" w:sz="4" w:space="0" w:color="auto"/>
                  </w:tcBorders>
                  <w:hideMark/>
                </w:tcPr>
                <w:p w14:paraId="4782AB40" w14:textId="77777777" w:rsidR="004E3C84" w:rsidRPr="00923E2E" w:rsidRDefault="004E3C84" w:rsidP="00BE38D3">
                  <w:pPr>
                    <w:jc w:val="both"/>
                    <w:rPr>
                      <w:sz w:val="26"/>
                      <w:szCs w:val="26"/>
                    </w:rPr>
                  </w:pPr>
                  <w:r w:rsidRPr="00923E2E">
                    <w:rPr>
                      <w:sz w:val="26"/>
                      <w:szCs w:val="26"/>
                    </w:rPr>
                    <w:t xml:space="preserve"> 52</w:t>
                  </w:r>
                </w:p>
                <w:p w14:paraId="7AF0A2E5" w14:textId="77777777" w:rsidR="004E3C84" w:rsidRPr="00923E2E" w:rsidRDefault="004E3C84" w:rsidP="00BE38D3">
                  <w:pPr>
                    <w:jc w:val="both"/>
                    <w:rPr>
                      <w:sz w:val="26"/>
                      <w:szCs w:val="26"/>
                    </w:rPr>
                  </w:pPr>
                  <w:r w:rsidRPr="00923E2E">
                    <w:rPr>
                      <w:sz w:val="26"/>
                      <w:szCs w:val="26"/>
                    </w:rPr>
                    <w:t xml:space="preserve"> 53</w:t>
                  </w:r>
                </w:p>
              </w:tc>
              <w:tc>
                <w:tcPr>
                  <w:tcW w:w="1147" w:type="pct"/>
                  <w:tcBorders>
                    <w:top w:val="single" w:sz="4" w:space="0" w:color="auto"/>
                    <w:left w:val="single" w:sz="4" w:space="0" w:color="auto"/>
                    <w:bottom w:val="single" w:sz="4" w:space="0" w:color="auto"/>
                    <w:right w:val="single" w:sz="4" w:space="0" w:color="auto"/>
                  </w:tcBorders>
                </w:tcPr>
                <w:p w14:paraId="7CA61390" w14:textId="77777777" w:rsidR="004E3C84" w:rsidRPr="00923E2E" w:rsidRDefault="004E3C84" w:rsidP="00BE38D3">
                  <w:pPr>
                    <w:shd w:val="clear" w:color="auto" w:fill="FFFFFF"/>
                    <w:rPr>
                      <w:b/>
                      <w:sz w:val="26"/>
                      <w:szCs w:val="26"/>
                    </w:rPr>
                  </w:pPr>
                  <w:r w:rsidRPr="00923E2E">
                    <w:rPr>
                      <w:b/>
                      <w:sz w:val="26"/>
                      <w:szCs w:val="26"/>
                    </w:rPr>
                    <w:t xml:space="preserve">  </w:t>
                  </w:r>
                  <w:r w:rsidRPr="00923E2E">
                    <w:rPr>
                      <w:sz w:val="26"/>
                      <w:szCs w:val="26"/>
                    </w:rPr>
                    <w:t>HS trình bày được các nội dung sau:</w:t>
                  </w:r>
                </w:p>
                <w:p w14:paraId="0A497C91" w14:textId="77777777" w:rsidR="004E3C84" w:rsidRPr="00923E2E" w:rsidRDefault="004E3C84" w:rsidP="00BE38D3">
                  <w:pPr>
                    <w:shd w:val="clear" w:color="auto" w:fill="FFFFFF"/>
                    <w:rPr>
                      <w:sz w:val="26"/>
                      <w:szCs w:val="26"/>
                    </w:rPr>
                  </w:pPr>
                  <w:r w:rsidRPr="00923E2E">
                    <w:rPr>
                      <w:sz w:val="26"/>
                      <w:szCs w:val="26"/>
                    </w:rPr>
                    <w:t>- Hiện tượng khúc xạ của tia sáng.</w:t>
                  </w:r>
                </w:p>
                <w:p w14:paraId="403C86E4" w14:textId="77777777" w:rsidR="004E3C84" w:rsidRPr="00923E2E" w:rsidRDefault="004E3C84" w:rsidP="00BE38D3">
                  <w:pPr>
                    <w:shd w:val="clear" w:color="auto" w:fill="FFFFFF"/>
                    <w:rPr>
                      <w:sz w:val="26"/>
                      <w:szCs w:val="26"/>
                    </w:rPr>
                  </w:pPr>
                  <w:r w:rsidRPr="00923E2E">
                    <w:rPr>
                      <w:sz w:val="26"/>
                      <w:szCs w:val="26"/>
                    </w:rPr>
                    <w:t>- Định luật khúc xạ ánh sáng .</w:t>
                  </w:r>
                </w:p>
                <w:p w14:paraId="6D0FA5DA" w14:textId="77777777" w:rsidR="004E3C84" w:rsidRPr="00923E2E" w:rsidRDefault="004E3C84" w:rsidP="00BE38D3">
                  <w:pPr>
                    <w:shd w:val="clear" w:color="auto" w:fill="FFFFFF"/>
                    <w:rPr>
                      <w:sz w:val="26"/>
                      <w:szCs w:val="26"/>
                    </w:rPr>
                  </w:pPr>
                  <w:r w:rsidRPr="00923E2E">
                    <w:rPr>
                      <w:sz w:val="26"/>
                      <w:szCs w:val="26"/>
                    </w:rPr>
                    <w:t>- Các khái niệm: chiết suất tuyệt đối, chiết suất tỉ đối, hệ thức liên hệ giữa hai chiết suất này.</w:t>
                  </w:r>
                </w:p>
                <w:p w14:paraId="0C5A91E9" w14:textId="77777777" w:rsidR="004E3C84" w:rsidRPr="00923E2E" w:rsidRDefault="004E3C84" w:rsidP="00BE38D3">
                  <w:pPr>
                    <w:autoSpaceDE w:val="0"/>
                    <w:autoSpaceDN w:val="0"/>
                    <w:adjustRightInd w:val="0"/>
                    <w:rPr>
                      <w:sz w:val="26"/>
                      <w:szCs w:val="26"/>
                    </w:rPr>
                  </w:pPr>
                  <w:r w:rsidRPr="00923E2E">
                    <w:rPr>
                      <w:sz w:val="26"/>
                      <w:szCs w:val="26"/>
                    </w:rPr>
                    <w:t xml:space="preserve">- Tính thuận nghịch của sự truyền ánh sáng.  </w:t>
                  </w:r>
                </w:p>
                <w:p w14:paraId="099C58E9" w14:textId="77777777" w:rsidR="004E3C84" w:rsidRPr="00923E2E" w:rsidRDefault="004E3C84" w:rsidP="00BE38D3">
                  <w:pPr>
                    <w:autoSpaceDE w:val="0"/>
                    <w:autoSpaceDN w:val="0"/>
                    <w:adjustRightInd w:val="0"/>
                    <w:rPr>
                      <w:sz w:val="26"/>
                      <w:szCs w:val="26"/>
                    </w:rPr>
                  </w:pPr>
                  <w:r w:rsidRPr="00923E2E">
                    <w:rPr>
                      <w:sz w:val="26"/>
                      <w:szCs w:val="26"/>
                    </w:rPr>
                    <w:t>-  Cách vẽ đường đi của tia sáng từ môi trường này sang một môi trường khác.</w:t>
                  </w:r>
                </w:p>
                <w:p w14:paraId="4E0B9E23" w14:textId="77777777" w:rsidR="004E3C84" w:rsidRPr="00923E2E" w:rsidRDefault="004E3C84" w:rsidP="00BE38D3">
                  <w:pPr>
                    <w:shd w:val="clear" w:color="auto" w:fill="FFFFFF"/>
                    <w:rPr>
                      <w:sz w:val="26"/>
                      <w:szCs w:val="26"/>
                    </w:rPr>
                  </w:pPr>
                  <w:r w:rsidRPr="00923E2E">
                    <w:rPr>
                      <w:sz w:val="26"/>
                      <w:szCs w:val="26"/>
                    </w:rPr>
                    <w:t>- Giải thích được các hiện tượng trong thực tế.</w:t>
                  </w:r>
                </w:p>
                <w:p w14:paraId="2EBE8719" w14:textId="77777777" w:rsidR="004E3C84" w:rsidRPr="00923E2E" w:rsidRDefault="004E3C84" w:rsidP="00BE38D3">
                  <w:pPr>
                    <w:shd w:val="clear" w:color="auto" w:fill="FFFFFF"/>
                    <w:rPr>
                      <w:sz w:val="26"/>
                      <w:szCs w:val="26"/>
                    </w:rPr>
                  </w:pPr>
                  <w:r w:rsidRPr="00923E2E">
                    <w:rPr>
                      <w:sz w:val="26"/>
                      <w:szCs w:val="26"/>
                    </w:rPr>
                    <w:t xml:space="preserve">- Vận dụng được ĐL khúc xạ ánh sang để giải các BT có liên quan. </w:t>
                  </w:r>
                </w:p>
                <w:p w14:paraId="5E519083" w14:textId="77777777" w:rsidR="004E3C84" w:rsidRPr="00923E2E" w:rsidRDefault="004E3C84" w:rsidP="00BE38D3">
                  <w:pPr>
                    <w:shd w:val="clear" w:color="auto" w:fill="FFFFFF"/>
                    <w:rPr>
                      <w:sz w:val="26"/>
                      <w:szCs w:val="26"/>
                    </w:rPr>
                  </w:pPr>
                  <w:r w:rsidRPr="00923E2E">
                    <w:rPr>
                      <w:sz w:val="26"/>
                      <w:szCs w:val="26"/>
                    </w:rPr>
                    <w:t xml:space="preserve">- Phân biệt được chiết suất tuyệt đối, chiết suất tỉ đối và vai trò của các chiết suất </w:t>
                  </w:r>
                  <w:r w:rsidRPr="00923E2E">
                    <w:rPr>
                      <w:sz w:val="26"/>
                      <w:szCs w:val="26"/>
                    </w:rPr>
                    <w:lastRenderedPageBreak/>
                    <w:t>trong hiện tượng khúc xạ ánh sáng.</w:t>
                  </w:r>
                </w:p>
                <w:p w14:paraId="7A21E7E6" w14:textId="77777777" w:rsidR="004E3C84" w:rsidRPr="00923E2E" w:rsidRDefault="004E3C84" w:rsidP="00BE38D3">
                  <w:pPr>
                    <w:keepNext/>
                    <w:tabs>
                      <w:tab w:val="left" w:pos="360"/>
                    </w:tabs>
                    <w:spacing w:line="288" w:lineRule="auto"/>
                    <w:outlineLvl w:val="1"/>
                    <w:rPr>
                      <w:rFonts w:eastAsia="Times New Roman"/>
                      <w:iCs/>
                      <w:color w:val="auto"/>
                      <w:sz w:val="26"/>
                      <w:szCs w:val="26"/>
                    </w:rPr>
                  </w:pPr>
                  <w:r w:rsidRPr="00923E2E">
                    <w:rPr>
                      <w:rFonts w:eastAsia="Times New Roman"/>
                      <w:iCs/>
                      <w:color w:val="auto"/>
                      <w:sz w:val="26"/>
                      <w:szCs w:val="26"/>
                    </w:rPr>
                    <w:t xml:space="preserve">- Mô tả được hiện tượng phản xạ toàn phần . </w:t>
                  </w:r>
                </w:p>
                <w:p w14:paraId="01CA5B7E" w14:textId="77777777" w:rsidR="004E3C84" w:rsidRPr="00923E2E" w:rsidRDefault="004E3C84" w:rsidP="00BE38D3">
                  <w:pPr>
                    <w:tabs>
                      <w:tab w:val="left" w:pos="360"/>
                    </w:tabs>
                    <w:rPr>
                      <w:sz w:val="26"/>
                      <w:szCs w:val="26"/>
                    </w:rPr>
                  </w:pPr>
                  <w:r w:rsidRPr="00923E2E">
                    <w:rPr>
                      <w:sz w:val="26"/>
                      <w:szCs w:val="26"/>
                    </w:rPr>
                    <w:t xml:space="preserve">- Phát biểu được định nghĩa hiện tượng phản xạ toàn phần, </w:t>
                  </w:r>
                  <w:r w:rsidRPr="00923E2E">
                    <w:rPr>
                      <w:bCs/>
                      <w:sz w:val="26"/>
                      <w:szCs w:val="26"/>
                    </w:rPr>
                    <w:t>nêu điều kiện xãy ra hiện tượng này;</w:t>
                  </w:r>
                  <w:r w:rsidRPr="00923E2E">
                    <w:rPr>
                      <w:sz w:val="26"/>
                      <w:szCs w:val="26"/>
                    </w:rPr>
                    <w:t xml:space="preserve"> viết đúng công thức tính góc giới hạn i</w:t>
                  </w:r>
                  <w:r w:rsidRPr="00923E2E">
                    <w:rPr>
                      <w:sz w:val="26"/>
                      <w:szCs w:val="26"/>
                      <w:vertAlign w:val="subscript"/>
                    </w:rPr>
                    <w:t>gh</w:t>
                  </w:r>
                  <w:r w:rsidRPr="00923E2E">
                    <w:rPr>
                      <w:sz w:val="26"/>
                      <w:szCs w:val="26"/>
                    </w:rPr>
                    <w:t xml:space="preserve"> .</w:t>
                  </w:r>
                </w:p>
                <w:p w14:paraId="4B24AAD8" w14:textId="77777777" w:rsidR="004E3C84" w:rsidRPr="00923E2E" w:rsidRDefault="004E3C84" w:rsidP="00BE38D3">
                  <w:pPr>
                    <w:tabs>
                      <w:tab w:val="left" w:pos="360"/>
                    </w:tabs>
                    <w:rPr>
                      <w:sz w:val="26"/>
                      <w:szCs w:val="26"/>
                    </w:rPr>
                  </w:pPr>
                  <w:r w:rsidRPr="00923E2E">
                    <w:rPr>
                      <w:sz w:val="26"/>
                      <w:szCs w:val="26"/>
                    </w:rPr>
                    <w:t>- Trình bày được cấu tạo và tác dụng dẫn sáng của sợi quang, cáp quang.</w:t>
                  </w:r>
                </w:p>
                <w:p w14:paraId="58BAF18B" w14:textId="77777777" w:rsidR="004E3C84" w:rsidRPr="00923E2E" w:rsidRDefault="004E3C84" w:rsidP="00BE38D3">
                  <w:pPr>
                    <w:tabs>
                      <w:tab w:val="left" w:pos="360"/>
                    </w:tabs>
                    <w:rPr>
                      <w:sz w:val="26"/>
                      <w:szCs w:val="26"/>
                    </w:rPr>
                  </w:pPr>
                  <w:r w:rsidRPr="00923E2E">
                    <w:rPr>
                      <w:b/>
                      <w:sz w:val="26"/>
                      <w:szCs w:val="26"/>
                    </w:rPr>
                    <w:t>-</w:t>
                  </w:r>
                  <w:r w:rsidRPr="00923E2E">
                    <w:rPr>
                      <w:sz w:val="26"/>
                      <w:szCs w:val="26"/>
                    </w:rPr>
                    <w:t xml:space="preserve"> Vận dụng giải được các bài tập đơn giản về phản xạ toàn phần.</w:t>
                  </w:r>
                </w:p>
                <w:p w14:paraId="16D14082" w14:textId="1133764C" w:rsidR="004E3C84" w:rsidRPr="00923E2E" w:rsidRDefault="004E3C84" w:rsidP="00BE38D3">
                  <w:pPr>
                    <w:tabs>
                      <w:tab w:val="left" w:pos="360"/>
                    </w:tabs>
                    <w:rPr>
                      <w:sz w:val="26"/>
                      <w:szCs w:val="26"/>
                    </w:rPr>
                  </w:pPr>
                  <w:r w:rsidRPr="00923E2E">
                    <w:rPr>
                      <w:color w:val="FF0000"/>
                      <w:sz w:val="26"/>
                      <w:szCs w:val="26"/>
                      <w:lang w:val="nl-NL"/>
                    </w:rPr>
                    <w:t>- Tìm hiểu thêm các ứng dụng của hiện tượng phản xạ toàn phần như đèn sợi quang, nội soi trong y học</w:t>
                  </w:r>
                  <w:r>
                    <w:rPr>
                      <w:color w:val="FF0000"/>
                      <w:sz w:val="26"/>
                      <w:szCs w:val="26"/>
                      <w:lang w:val="nl-NL"/>
                    </w:rPr>
                    <w:t xml:space="preserve">, </w:t>
                  </w:r>
                  <w:r w:rsidRPr="00923E2E">
                    <w:rPr>
                      <w:color w:val="FF0000"/>
                      <w:sz w:val="26"/>
                      <w:szCs w:val="26"/>
                      <w:lang w:val="nl-NL"/>
                    </w:rPr>
                    <w:t>....</w:t>
                  </w:r>
                </w:p>
                <w:p w14:paraId="74A47AFD" w14:textId="77777777" w:rsidR="004E3C84" w:rsidRPr="00923E2E" w:rsidRDefault="004E3C84"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650F2BDA" w14:textId="77777777" w:rsidR="004E3C84" w:rsidRPr="00923E2E" w:rsidRDefault="004E3C84" w:rsidP="00BE38D3">
                  <w:pPr>
                    <w:jc w:val="both"/>
                    <w:rPr>
                      <w:b/>
                      <w:sz w:val="26"/>
                      <w:szCs w:val="26"/>
                    </w:rPr>
                  </w:pPr>
                  <w:r w:rsidRPr="00923E2E">
                    <w:rPr>
                      <w:sz w:val="26"/>
                      <w:szCs w:val="26"/>
                    </w:rPr>
                    <w:lastRenderedPageBreak/>
                    <w:t>.</w:t>
                  </w:r>
                  <w:r w:rsidRPr="00923E2E">
                    <w:rPr>
                      <w:b/>
                      <w:sz w:val="26"/>
                      <w:szCs w:val="26"/>
                    </w:rPr>
                    <w:t xml:space="preserve"> - Hình thức dạy học:</w:t>
                  </w:r>
                </w:p>
                <w:p w14:paraId="1212326C" w14:textId="77777777" w:rsidR="004E3C84" w:rsidRPr="00923E2E" w:rsidRDefault="004E3C84" w:rsidP="00BE38D3">
                  <w:pPr>
                    <w:rPr>
                      <w:sz w:val="26"/>
                      <w:szCs w:val="26"/>
                    </w:rPr>
                  </w:pPr>
                  <w:r w:rsidRPr="00923E2E">
                    <w:rPr>
                      <w:sz w:val="26"/>
                      <w:szCs w:val="26"/>
                    </w:rPr>
                    <w:t>+ Dạy học theo lớp</w:t>
                  </w:r>
                </w:p>
                <w:p w14:paraId="5F25261C" w14:textId="77777777" w:rsidR="004E3C84" w:rsidRPr="00923E2E" w:rsidRDefault="004E3C84" w:rsidP="00BE38D3">
                  <w:pPr>
                    <w:rPr>
                      <w:sz w:val="26"/>
                      <w:szCs w:val="26"/>
                    </w:rPr>
                  </w:pPr>
                  <w:r w:rsidRPr="00923E2E">
                    <w:rPr>
                      <w:sz w:val="26"/>
                      <w:szCs w:val="26"/>
                    </w:rPr>
                    <w:t>+ Dạy học theo nhóm</w:t>
                  </w:r>
                </w:p>
                <w:p w14:paraId="2F33E7F3" w14:textId="77777777" w:rsidR="004E3C84" w:rsidRPr="00923E2E" w:rsidRDefault="004E3C84" w:rsidP="00BE38D3">
                  <w:pPr>
                    <w:jc w:val="both"/>
                    <w:rPr>
                      <w:sz w:val="26"/>
                      <w:szCs w:val="26"/>
                    </w:rPr>
                  </w:pPr>
                  <w:r w:rsidRPr="00923E2E">
                    <w:rPr>
                      <w:sz w:val="26"/>
                      <w:szCs w:val="26"/>
                    </w:rPr>
                    <w:t>+ Dạy học cá nhân</w:t>
                  </w:r>
                </w:p>
                <w:p w14:paraId="75561EB4" w14:textId="77777777" w:rsidR="004E3C84" w:rsidRPr="00923E2E" w:rsidRDefault="004E3C84" w:rsidP="00BE38D3">
                  <w:pPr>
                    <w:jc w:val="both"/>
                    <w:rPr>
                      <w:i/>
                      <w:sz w:val="26"/>
                      <w:szCs w:val="26"/>
                    </w:rPr>
                  </w:pPr>
                  <w:r w:rsidRPr="00923E2E">
                    <w:rPr>
                      <w:i/>
                      <w:sz w:val="26"/>
                      <w:szCs w:val="26"/>
                    </w:rPr>
                    <w:t>(Có thể kết hợp các hình thức trên)</w:t>
                  </w:r>
                </w:p>
                <w:p w14:paraId="03E4DFE6" w14:textId="77777777" w:rsidR="004E3C84" w:rsidRPr="00923E2E" w:rsidRDefault="004E3C84" w:rsidP="00BE38D3">
                  <w:pPr>
                    <w:jc w:val="both"/>
                    <w:rPr>
                      <w:b/>
                      <w:sz w:val="26"/>
                      <w:szCs w:val="26"/>
                    </w:rPr>
                  </w:pPr>
                  <w:r w:rsidRPr="00923E2E">
                    <w:rPr>
                      <w:b/>
                      <w:sz w:val="26"/>
                      <w:szCs w:val="26"/>
                    </w:rPr>
                    <w:t xml:space="preserve">- Địa điểm: </w:t>
                  </w:r>
                </w:p>
                <w:p w14:paraId="7E6E1B72" w14:textId="77777777" w:rsidR="004E3C84" w:rsidRPr="00923E2E" w:rsidRDefault="004E3C84"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611FDAA6" w14:textId="77777777" w:rsidR="004E3C84" w:rsidRPr="00923E2E" w:rsidRDefault="004E3C84" w:rsidP="00BE38D3">
                  <w:pPr>
                    <w:rPr>
                      <w:b/>
                      <w:sz w:val="26"/>
                      <w:szCs w:val="26"/>
                    </w:rPr>
                  </w:pPr>
                  <w:r w:rsidRPr="00923E2E">
                    <w:rPr>
                      <w:b/>
                      <w:sz w:val="26"/>
                      <w:szCs w:val="26"/>
                    </w:rPr>
                    <w:t>Tích hợp cả 2 bài thành một chủ đề</w:t>
                  </w:r>
                </w:p>
                <w:p w14:paraId="1E14046C" w14:textId="77777777" w:rsidR="004E3C84" w:rsidRPr="00923E2E" w:rsidRDefault="004E3C84" w:rsidP="00BE38D3">
                  <w:pPr>
                    <w:rPr>
                      <w:b/>
                      <w:sz w:val="26"/>
                      <w:szCs w:val="26"/>
                    </w:rPr>
                  </w:pPr>
                  <w:r w:rsidRPr="00923E2E">
                    <w:rPr>
                      <w:b/>
                      <w:sz w:val="26"/>
                      <w:szCs w:val="26"/>
                      <w:u w:val="single"/>
                    </w:rPr>
                    <w:t>Tiết 1</w:t>
                  </w:r>
                  <w:r w:rsidRPr="00923E2E">
                    <w:rPr>
                      <w:b/>
                      <w:sz w:val="26"/>
                      <w:szCs w:val="26"/>
                    </w:rPr>
                    <w:t xml:space="preserve">: </w:t>
                  </w:r>
                </w:p>
                <w:p w14:paraId="00FA6F37" w14:textId="77777777" w:rsidR="004E3C84" w:rsidRPr="00923E2E" w:rsidRDefault="004E3C84" w:rsidP="00BE38D3">
                  <w:pPr>
                    <w:rPr>
                      <w:b/>
                      <w:sz w:val="26"/>
                      <w:szCs w:val="26"/>
                    </w:rPr>
                  </w:pPr>
                  <w:r w:rsidRPr="00923E2E">
                    <w:rPr>
                      <w:b/>
                      <w:sz w:val="26"/>
                      <w:szCs w:val="26"/>
                    </w:rPr>
                    <w:t>A. Khúc xạ ánh sáng</w:t>
                  </w:r>
                </w:p>
                <w:p w14:paraId="22894B80" w14:textId="2533FA9F" w:rsidR="004E3C84" w:rsidRPr="00923E2E" w:rsidRDefault="004E3C84" w:rsidP="00BE38D3">
                  <w:pPr>
                    <w:rPr>
                      <w:i/>
                      <w:color w:val="FF0000"/>
                      <w:sz w:val="26"/>
                      <w:szCs w:val="26"/>
                    </w:rPr>
                  </w:pPr>
                  <w:r w:rsidRPr="00923E2E">
                    <w:rPr>
                      <w:b/>
                      <w:sz w:val="26"/>
                      <w:szCs w:val="26"/>
                    </w:rPr>
                    <w:t>Mục III</w:t>
                  </w:r>
                  <w:r>
                    <w:rPr>
                      <w:b/>
                      <w:sz w:val="26"/>
                      <w:szCs w:val="26"/>
                    </w:rPr>
                    <w:t xml:space="preserve">. </w:t>
                  </w:r>
                  <w:r w:rsidRPr="00490A02">
                    <w:rPr>
                      <w:b/>
                      <w:sz w:val="26"/>
                      <w:szCs w:val="26"/>
                    </w:rPr>
                    <w:t xml:space="preserve">Tính thuận nghịch của sự truyền ánh sáng: </w:t>
                  </w:r>
                  <w:r>
                    <w:rPr>
                      <w:i/>
                      <w:color w:val="FF0000"/>
                      <w:sz w:val="26"/>
                      <w:szCs w:val="26"/>
                    </w:rPr>
                    <w:t xml:space="preserve">   </w:t>
                  </w:r>
                  <w:r w:rsidRPr="00923E2E">
                    <w:rPr>
                      <w:i/>
                      <w:color w:val="FF0000"/>
                      <w:sz w:val="26"/>
                      <w:szCs w:val="26"/>
                    </w:rPr>
                    <w:t>Tự học có hướng dẫn</w:t>
                  </w:r>
                </w:p>
                <w:p w14:paraId="08224206" w14:textId="77777777" w:rsidR="004E3C84" w:rsidRPr="00923E2E" w:rsidRDefault="004E3C84" w:rsidP="00BE38D3">
                  <w:pPr>
                    <w:rPr>
                      <w:i/>
                      <w:color w:val="FF0000"/>
                      <w:sz w:val="26"/>
                      <w:szCs w:val="26"/>
                    </w:rPr>
                  </w:pPr>
                  <w:r w:rsidRPr="00923E2E">
                    <w:rPr>
                      <w:bCs/>
                      <w:i/>
                      <w:iCs/>
                      <w:color w:val="FF0000"/>
                      <w:sz w:val="26"/>
                      <w:szCs w:val="26"/>
                    </w:rPr>
                    <w:t>Các TN trong bài có thể thay bằng TN ảo</w:t>
                  </w:r>
                </w:p>
                <w:p w14:paraId="254B9AF7" w14:textId="77777777" w:rsidR="004E3C84" w:rsidRPr="00923E2E" w:rsidRDefault="004E3C84" w:rsidP="00BE38D3">
                  <w:pPr>
                    <w:rPr>
                      <w:b/>
                      <w:sz w:val="26"/>
                      <w:szCs w:val="26"/>
                      <w:u w:val="single"/>
                    </w:rPr>
                  </w:pPr>
                </w:p>
                <w:p w14:paraId="6084A918" w14:textId="77777777" w:rsidR="004E3C84" w:rsidRPr="00923E2E" w:rsidRDefault="004E3C84" w:rsidP="00BE38D3">
                  <w:pPr>
                    <w:rPr>
                      <w:b/>
                      <w:sz w:val="26"/>
                      <w:szCs w:val="26"/>
                    </w:rPr>
                  </w:pPr>
                  <w:r w:rsidRPr="00923E2E">
                    <w:rPr>
                      <w:b/>
                      <w:sz w:val="26"/>
                      <w:szCs w:val="26"/>
                      <w:u w:val="single"/>
                    </w:rPr>
                    <w:t>Tiết 2</w:t>
                  </w:r>
                  <w:r w:rsidRPr="00923E2E">
                    <w:rPr>
                      <w:b/>
                      <w:sz w:val="26"/>
                      <w:szCs w:val="26"/>
                    </w:rPr>
                    <w:t xml:space="preserve">: </w:t>
                  </w:r>
                </w:p>
                <w:p w14:paraId="5C57D81E" w14:textId="77777777" w:rsidR="004E3C84" w:rsidRPr="00923E2E" w:rsidRDefault="004E3C84" w:rsidP="00BE38D3">
                  <w:pPr>
                    <w:rPr>
                      <w:b/>
                      <w:sz w:val="26"/>
                      <w:szCs w:val="26"/>
                    </w:rPr>
                  </w:pPr>
                  <w:r w:rsidRPr="00923E2E">
                    <w:rPr>
                      <w:b/>
                      <w:sz w:val="26"/>
                      <w:szCs w:val="26"/>
                    </w:rPr>
                    <w:t>B. Phản xạ toàn phần</w:t>
                  </w:r>
                </w:p>
                <w:p w14:paraId="310AE9B1" w14:textId="1D779FA0" w:rsidR="004E3C84" w:rsidRPr="00490A02" w:rsidRDefault="004E3C84" w:rsidP="00BE38D3">
                  <w:pPr>
                    <w:rPr>
                      <w:i/>
                      <w:color w:val="FF0000"/>
                      <w:sz w:val="26"/>
                      <w:szCs w:val="26"/>
                    </w:rPr>
                  </w:pPr>
                  <w:r w:rsidRPr="00923E2E">
                    <w:rPr>
                      <w:b/>
                      <w:sz w:val="26"/>
                      <w:szCs w:val="26"/>
                    </w:rPr>
                    <w:t>Mục III</w:t>
                  </w:r>
                  <w:r>
                    <w:rPr>
                      <w:b/>
                      <w:sz w:val="26"/>
                      <w:szCs w:val="26"/>
                    </w:rPr>
                    <w:t xml:space="preserve">. </w:t>
                  </w:r>
                  <w:r w:rsidRPr="00490A02">
                    <w:rPr>
                      <w:b/>
                      <w:sz w:val="26"/>
                      <w:szCs w:val="26"/>
                    </w:rPr>
                    <w:t>Ứng dụng của hiện tượng phản xạ toàn phần- Cáp quang:</w:t>
                  </w:r>
                  <w:r w:rsidRPr="00923E2E">
                    <w:rPr>
                      <w:b/>
                      <w:sz w:val="26"/>
                      <w:szCs w:val="26"/>
                    </w:rPr>
                    <w:t xml:space="preserve"> </w:t>
                  </w:r>
                  <w:r w:rsidRPr="00923E2E">
                    <w:rPr>
                      <w:i/>
                      <w:color w:val="FF0000"/>
                      <w:sz w:val="26"/>
                      <w:szCs w:val="26"/>
                    </w:rPr>
                    <w:t>Tự học có hướng dẫn</w:t>
                  </w:r>
                </w:p>
                <w:p w14:paraId="0AB3E945" w14:textId="77777777" w:rsidR="004E3C84" w:rsidRPr="00923E2E" w:rsidRDefault="004E3C84" w:rsidP="00BE38D3">
                  <w:pPr>
                    <w:rPr>
                      <w:b/>
                      <w:i/>
                      <w:sz w:val="26"/>
                      <w:szCs w:val="26"/>
                    </w:rPr>
                  </w:pPr>
                  <w:r w:rsidRPr="00923E2E">
                    <w:rPr>
                      <w:bCs/>
                      <w:i/>
                      <w:iCs/>
                      <w:color w:val="FF0000"/>
                      <w:sz w:val="26"/>
                      <w:szCs w:val="26"/>
                    </w:rPr>
                    <w:t>Các TN trong bài có thể thay bằng TN ảo</w:t>
                  </w:r>
                </w:p>
                <w:p w14:paraId="3308B7DC" w14:textId="77777777" w:rsidR="004E3C84" w:rsidRPr="00923E2E" w:rsidRDefault="004E3C84" w:rsidP="00BE38D3">
                  <w:pPr>
                    <w:tabs>
                      <w:tab w:val="left" w:pos="6190"/>
                    </w:tabs>
                    <w:rPr>
                      <w:b/>
                      <w:sz w:val="26"/>
                      <w:szCs w:val="26"/>
                      <w:lang w:val="nl-NL"/>
                    </w:rPr>
                  </w:pPr>
                  <w:r w:rsidRPr="00923E2E">
                    <w:rPr>
                      <w:b/>
                      <w:sz w:val="26"/>
                      <w:szCs w:val="26"/>
                      <w:lang w:val="nl-NL"/>
                    </w:rPr>
                    <w:t>* Gợi ý phương pháp, kĩ thuật dạy học và đánh giá:</w:t>
                  </w:r>
                </w:p>
                <w:p w14:paraId="70824ACF" w14:textId="77777777" w:rsidR="004E3C84" w:rsidRPr="00923E2E" w:rsidRDefault="004E3C84" w:rsidP="00BE38D3">
                  <w:pPr>
                    <w:tabs>
                      <w:tab w:val="left" w:pos="6190"/>
                    </w:tabs>
                    <w:rPr>
                      <w:i/>
                      <w:sz w:val="26"/>
                      <w:szCs w:val="26"/>
                      <w:lang w:val="vi-VN"/>
                    </w:rPr>
                  </w:pPr>
                  <w:r w:rsidRPr="00923E2E">
                    <w:rPr>
                      <w:b/>
                      <w:sz w:val="26"/>
                      <w:szCs w:val="26"/>
                      <w:lang w:val="nl-NL"/>
                    </w:rPr>
                    <w:t xml:space="preserve">- Có thể kết hợp các PP: </w:t>
                  </w:r>
                  <w:r w:rsidRPr="00923E2E">
                    <w:rPr>
                      <w:b/>
                      <w:color w:val="FF0000"/>
                      <w:sz w:val="26"/>
                      <w:szCs w:val="26"/>
                      <w:lang w:val="nl-NL"/>
                    </w:rPr>
                    <w:t>GQVĐ</w:t>
                  </w:r>
                  <w:r w:rsidRPr="00923E2E">
                    <w:rPr>
                      <w:b/>
                      <w:color w:val="FF0000"/>
                      <w:sz w:val="26"/>
                      <w:szCs w:val="26"/>
                      <w:lang w:val="vi-VN"/>
                    </w:rPr>
                    <w:t>, pp</w:t>
                  </w:r>
                  <w:r w:rsidRPr="00923E2E">
                    <w:rPr>
                      <w:b/>
                      <w:sz w:val="26"/>
                      <w:szCs w:val="26"/>
                      <w:lang w:val="nl-NL"/>
                    </w:rPr>
                    <w:t xml:space="preserve"> </w:t>
                  </w:r>
                  <w:r w:rsidRPr="00923E2E">
                    <w:rPr>
                      <w:b/>
                      <w:sz w:val="26"/>
                      <w:szCs w:val="26"/>
                      <w:lang w:val="vi-VN"/>
                    </w:rPr>
                    <w:t xml:space="preserve">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517CE9E0" w14:textId="77777777" w:rsidR="004E3C84" w:rsidRPr="00923E2E" w:rsidRDefault="004E3C84"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w:t>
                  </w:r>
                  <w:r w:rsidRPr="00923E2E">
                    <w:rPr>
                      <w:sz w:val="26"/>
                      <w:szCs w:val="26"/>
                      <w:lang w:val="nl-NL"/>
                    </w:rPr>
                    <w:lastRenderedPageBreak/>
                    <w:t xml:space="preserve">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402507D3" w14:textId="77777777" w:rsidR="004E3C84" w:rsidRPr="00923E2E" w:rsidRDefault="004E3C84"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67A9EE22" w14:textId="77777777" w:rsidR="004E3C84" w:rsidRPr="00923E2E" w:rsidRDefault="004E3C84" w:rsidP="00BE38D3">
                  <w:pPr>
                    <w:tabs>
                      <w:tab w:val="left" w:pos="6190"/>
                    </w:tabs>
                    <w:rPr>
                      <w:color w:val="FF0000"/>
                      <w:sz w:val="26"/>
                      <w:szCs w:val="26"/>
                      <w:lang w:val="nl-NL"/>
                    </w:rPr>
                  </w:pPr>
                  <w:r w:rsidRPr="00923E2E">
                    <w:rPr>
                      <w:color w:val="FF0000"/>
                      <w:sz w:val="26"/>
                      <w:szCs w:val="26"/>
                      <w:lang w:val="nl-NL"/>
                    </w:rPr>
                    <w:t xml:space="preserve">- Tăng cường tìm hiểu ứng dụng của hiện tượng phản xạ toàn phần như đèn sợi quang, nội soi trong y học, ...thông qua hoạt động </w:t>
                  </w:r>
                  <w:r w:rsidRPr="00923E2E">
                    <w:rPr>
                      <w:color w:val="FF0000"/>
                      <w:sz w:val="26"/>
                      <w:szCs w:val="26"/>
                      <w:lang w:val="vi-VN"/>
                    </w:rPr>
                    <w:t xml:space="preserve">vận dụng, </w:t>
                  </w:r>
                  <w:r w:rsidRPr="00923E2E">
                    <w:rPr>
                      <w:color w:val="FF0000"/>
                      <w:sz w:val="26"/>
                      <w:szCs w:val="26"/>
                      <w:lang w:val="nl-NL"/>
                    </w:rPr>
                    <w:t>tìm tòi, mở rộng</w:t>
                  </w:r>
                </w:p>
                <w:p w14:paraId="7D218F4D" w14:textId="77777777" w:rsidR="004E3C84" w:rsidRPr="00923E2E" w:rsidRDefault="004E3C84"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0B836DF8" w14:textId="77777777" w:rsidR="004E3C84" w:rsidRPr="00923E2E" w:rsidRDefault="004E3C84" w:rsidP="00BE38D3">
                  <w:pPr>
                    <w:rPr>
                      <w:rFonts w:eastAsia="Times New Roman"/>
                      <w:color w:val="auto"/>
                      <w:sz w:val="26"/>
                      <w:szCs w:val="26"/>
                    </w:rPr>
                  </w:pPr>
                  <w:r w:rsidRPr="00923E2E">
                    <w:rPr>
                      <w:rFonts w:eastAsia="Times New Roman"/>
                      <w:b/>
                      <w:color w:val="auto"/>
                      <w:sz w:val="26"/>
                      <w:szCs w:val="26"/>
                      <w:lang w:val="nl-NL"/>
                    </w:rPr>
                    <w:t>* Giao nhiệm vụ chuẩn bị cho tiết học tới</w:t>
                  </w:r>
                </w:p>
              </w:tc>
            </w:tr>
            <w:tr w:rsidR="004E3C84" w:rsidRPr="00923E2E" w14:paraId="13EBD727"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47391667" w14:textId="2DCDAA64" w:rsidR="004E3C84" w:rsidRPr="00923E2E" w:rsidRDefault="009F6BEC" w:rsidP="00BE38D3">
                  <w:pPr>
                    <w:jc w:val="center"/>
                    <w:rPr>
                      <w:sz w:val="26"/>
                      <w:szCs w:val="26"/>
                    </w:rPr>
                  </w:pPr>
                  <w:r>
                    <w:rPr>
                      <w:sz w:val="26"/>
                      <w:szCs w:val="26"/>
                    </w:rPr>
                    <w:lastRenderedPageBreak/>
                    <w:t>20</w:t>
                  </w:r>
                </w:p>
              </w:tc>
              <w:tc>
                <w:tcPr>
                  <w:tcW w:w="648" w:type="pct"/>
                  <w:tcBorders>
                    <w:top w:val="single" w:sz="4" w:space="0" w:color="auto"/>
                    <w:left w:val="single" w:sz="4" w:space="0" w:color="auto"/>
                    <w:bottom w:val="single" w:sz="4" w:space="0" w:color="auto"/>
                    <w:right w:val="single" w:sz="4" w:space="0" w:color="auto"/>
                  </w:tcBorders>
                  <w:hideMark/>
                </w:tcPr>
                <w:p w14:paraId="741D3C51" w14:textId="77777777" w:rsidR="004E3C84" w:rsidRPr="00923E2E" w:rsidRDefault="004E3C84" w:rsidP="00BE38D3">
                  <w:pPr>
                    <w:jc w:val="both"/>
                    <w:rPr>
                      <w:sz w:val="26"/>
                      <w:szCs w:val="26"/>
                      <w:lang w:val="vi-VN"/>
                    </w:rPr>
                  </w:pPr>
                  <w:r w:rsidRPr="00923E2E">
                    <w:rPr>
                      <w:b/>
                      <w:bCs/>
                      <w:iCs/>
                      <w:color w:val="FF0000"/>
                      <w:sz w:val="26"/>
                      <w:szCs w:val="26"/>
                    </w:rPr>
                    <w:t>Bài tập</w:t>
                  </w:r>
                </w:p>
              </w:tc>
              <w:tc>
                <w:tcPr>
                  <w:tcW w:w="256" w:type="pct"/>
                  <w:tcBorders>
                    <w:top w:val="single" w:sz="4" w:space="0" w:color="auto"/>
                    <w:left w:val="single" w:sz="4" w:space="0" w:color="auto"/>
                    <w:bottom w:val="single" w:sz="4" w:space="0" w:color="auto"/>
                    <w:right w:val="single" w:sz="4" w:space="0" w:color="auto"/>
                  </w:tcBorders>
                  <w:hideMark/>
                </w:tcPr>
                <w:p w14:paraId="209FD388" w14:textId="77777777" w:rsidR="004E3C84" w:rsidRPr="00923E2E" w:rsidRDefault="004E3C84"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2E82D5A9" w14:textId="77777777" w:rsidR="004E3C84" w:rsidRPr="00923E2E" w:rsidRDefault="004E3C84" w:rsidP="00BE38D3">
                  <w:pPr>
                    <w:jc w:val="both"/>
                    <w:rPr>
                      <w:sz w:val="26"/>
                      <w:szCs w:val="26"/>
                    </w:rPr>
                  </w:pPr>
                  <w:r w:rsidRPr="00923E2E">
                    <w:rPr>
                      <w:sz w:val="26"/>
                      <w:szCs w:val="26"/>
                    </w:rPr>
                    <w:t xml:space="preserve">   54</w:t>
                  </w:r>
                </w:p>
              </w:tc>
              <w:tc>
                <w:tcPr>
                  <w:tcW w:w="1147" w:type="pct"/>
                  <w:tcBorders>
                    <w:top w:val="single" w:sz="4" w:space="0" w:color="auto"/>
                    <w:left w:val="single" w:sz="4" w:space="0" w:color="auto"/>
                    <w:bottom w:val="single" w:sz="4" w:space="0" w:color="auto"/>
                    <w:right w:val="single" w:sz="4" w:space="0" w:color="auto"/>
                  </w:tcBorders>
                </w:tcPr>
                <w:p w14:paraId="6C4B7248" w14:textId="77777777" w:rsidR="004E3C84" w:rsidRPr="00923E2E" w:rsidRDefault="004E3C84" w:rsidP="00BE38D3">
                  <w:pPr>
                    <w:tabs>
                      <w:tab w:val="left" w:pos="342"/>
                    </w:tabs>
                    <w:rPr>
                      <w:sz w:val="26"/>
                      <w:szCs w:val="26"/>
                      <w:lang w:val="pt-BR"/>
                    </w:rPr>
                  </w:pPr>
                  <w:r w:rsidRPr="00923E2E">
                    <w:rPr>
                      <w:sz w:val="26"/>
                      <w:szCs w:val="26"/>
                      <w:lang w:val="pt-BR"/>
                    </w:rPr>
                    <w:t>- Hệ thống kiến thức và phương pháp giải bài tập về khúc xạ ánh sáng và phản xạ toàn phần.</w:t>
                  </w:r>
                </w:p>
                <w:p w14:paraId="256C35B6" w14:textId="77777777" w:rsidR="004E3C84" w:rsidRPr="00923E2E" w:rsidRDefault="004E3C84" w:rsidP="00BE38D3">
                  <w:pPr>
                    <w:tabs>
                      <w:tab w:val="left" w:pos="342"/>
                    </w:tabs>
                    <w:rPr>
                      <w:b/>
                      <w:sz w:val="26"/>
                      <w:szCs w:val="26"/>
                      <w:lang w:val="pt-BR"/>
                    </w:rPr>
                  </w:pPr>
                  <w:r w:rsidRPr="00923E2E">
                    <w:rPr>
                      <w:sz w:val="26"/>
                      <w:szCs w:val="26"/>
                      <w:lang w:val="pt-BR"/>
                    </w:rPr>
                    <w:t>- Vận dụng giải các BT về khúc xạ ánh sáng và phản xạ toàn phần trong SGK, SBT.</w:t>
                  </w:r>
                </w:p>
                <w:p w14:paraId="43553CD7" w14:textId="77777777" w:rsidR="004E3C84" w:rsidRPr="00923E2E" w:rsidRDefault="004E3C84" w:rsidP="00BE38D3">
                  <w:pPr>
                    <w:tabs>
                      <w:tab w:val="left" w:pos="342"/>
                    </w:tabs>
                    <w:rPr>
                      <w:sz w:val="26"/>
                      <w:szCs w:val="26"/>
                      <w:lang w:val="pt-BR"/>
                    </w:rPr>
                  </w:pPr>
                  <w:r w:rsidRPr="00923E2E">
                    <w:rPr>
                      <w:sz w:val="26"/>
                      <w:szCs w:val="26"/>
                      <w:lang w:val="pt-BR"/>
                    </w:rPr>
                    <w:t>- Rèn luyện kĩ năng vẽ hình và giải các bài tập có liên quan dựa vào các phép toán hình học.</w:t>
                  </w:r>
                </w:p>
                <w:p w14:paraId="380BE703" w14:textId="77777777" w:rsidR="004E3C84" w:rsidRPr="00923E2E" w:rsidRDefault="004E3C84"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3BAA2EF0" w14:textId="77777777" w:rsidR="004E3C84" w:rsidRPr="00923E2E" w:rsidRDefault="004E3C84" w:rsidP="00BE38D3">
                  <w:pPr>
                    <w:jc w:val="both"/>
                    <w:rPr>
                      <w:b/>
                      <w:sz w:val="26"/>
                      <w:szCs w:val="26"/>
                    </w:rPr>
                  </w:pPr>
                  <w:r w:rsidRPr="00923E2E">
                    <w:rPr>
                      <w:b/>
                      <w:sz w:val="26"/>
                      <w:szCs w:val="26"/>
                    </w:rPr>
                    <w:t>- Hình thức dạy học:</w:t>
                  </w:r>
                </w:p>
                <w:p w14:paraId="0AD786A8" w14:textId="77777777" w:rsidR="004E3C84" w:rsidRPr="00923E2E" w:rsidRDefault="004E3C84" w:rsidP="00BE38D3">
                  <w:pPr>
                    <w:jc w:val="both"/>
                    <w:rPr>
                      <w:sz w:val="26"/>
                      <w:szCs w:val="26"/>
                    </w:rPr>
                  </w:pPr>
                  <w:r w:rsidRPr="00923E2E">
                    <w:rPr>
                      <w:sz w:val="26"/>
                      <w:szCs w:val="26"/>
                    </w:rPr>
                    <w:t>+ Dạy học theo lớp</w:t>
                  </w:r>
                </w:p>
                <w:p w14:paraId="095589DD" w14:textId="77777777" w:rsidR="004E3C84" w:rsidRPr="00923E2E" w:rsidRDefault="004E3C84" w:rsidP="00BE38D3">
                  <w:pPr>
                    <w:jc w:val="both"/>
                    <w:rPr>
                      <w:sz w:val="26"/>
                      <w:szCs w:val="26"/>
                    </w:rPr>
                  </w:pPr>
                  <w:r w:rsidRPr="00923E2E">
                    <w:rPr>
                      <w:sz w:val="26"/>
                      <w:szCs w:val="26"/>
                    </w:rPr>
                    <w:t>+ Dạy học theo nhóm</w:t>
                  </w:r>
                </w:p>
                <w:p w14:paraId="3196AAEB" w14:textId="77777777" w:rsidR="004E3C84" w:rsidRPr="00923E2E" w:rsidRDefault="004E3C84" w:rsidP="00BE38D3">
                  <w:pPr>
                    <w:jc w:val="both"/>
                    <w:rPr>
                      <w:sz w:val="26"/>
                      <w:szCs w:val="26"/>
                    </w:rPr>
                  </w:pPr>
                  <w:r w:rsidRPr="00923E2E">
                    <w:rPr>
                      <w:sz w:val="26"/>
                      <w:szCs w:val="26"/>
                    </w:rPr>
                    <w:t>+ Dạy học cá nhân</w:t>
                  </w:r>
                </w:p>
                <w:p w14:paraId="7C27C5B8" w14:textId="77777777" w:rsidR="004E3C84" w:rsidRPr="00923E2E" w:rsidRDefault="004E3C84" w:rsidP="00BE38D3">
                  <w:pPr>
                    <w:jc w:val="both"/>
                    <w:rPr>
                      <w:i/>
                      <w:sz w:val="26"/>
                      <w:szCs w:val="26"/>
                    </w:rPr>
                  </w:pPr>
                  <w:r w:rsidRPr="00923E2E">
                    <w:rPr>
                      <w:i/>
                      <w:sz w:val="26"/>
                      <w:szCs w:val="26"/>
                    </w:rPr>
                    <w:t>(Có thể kết hợp các hình thức trên)</w:t>
                  </w:r>
                </w:p>
                <w:p w14:paraId="1CD92792" w14:textId="77777777" w:rsidR="004E3C84" w:rsidRPr="00923E2E" w:rsidRDefault="004E3C84" w:rsidP="00BE38D3">
                  <w:pPr>
                    <w:jc w:val="both"/>
                    <w:rPr>
                      <w:b/>
                      <w:sz w:val="26"/>
                      <w:szCs w:val="26"/>
                    </w:rPr>
                  </w:pPr>
                  <w:r w:rsidRPr="00923E2E">
                    <w:rPr>
                      <w:b/>
                      <w:sz w:val="26"/>
                      <w:szCs w:val="26"/>
                    </w:rPr>
                    <w:t xml:space="preserve">- Địa điểm: </w:t>
                  </w:r>
                </w:p>
                <w:p w14:paraId="51CFCC1A" w14:textId="77777777" w:rsidR="004E3C84" w:rsidRPr="00923E2E" w:rsidRDefault="004E3C84" w:rsidP="00BE38D3">
                  <w:pPr>
                    <w:jc w:val="both"/>
                    <w:rPr>
                      <w:sz w:val="26"/>
                      <w:szCs w:val="26"/>
                      <w:lang w:val="vi-VN"/>
                    </w:rPr>
                  </w:pPr>
                  <w:r w:rsidRPr="00923E2E">
                    <w:rPr>
                      <w:sz w:val="26"/>
                      <w:szCs w:val="26"/>
                    </w:rPr>
                    <w:lastRenderedPageBreak/>
                    <w:t>Tại phòng học</w:t>
                  </w:r>
                </w:p>
              </w:tc>
              <w:tc>
                <w:tcPr>
                  <w:tcW w:w="1768" w:type="pct"/>
                  <w:tcBorders>
                    <w:top w:val="single" w:sz="4" w:space="0" w:color="auto"/>
                    <w:left w:val="single" w:sz="4" w:space="0" w:color="auto"/>
                    <w:bottom w:val="single" w:sz="4" w:space="0" w:color="auto"/>
                    <w:right w:val="single" w:sz="4" w:space="0" w:color="auto"/>
                  </w:tcBorders>
                </w:tcPr>
                <w:p w14:paraId="2BD5E6E6" w14:textId="77777777" w:rsidR="004E3C84" w:rsidRPr="00923E2E" w:rsidRDefault="004E3C84" w:rsidP="00BE38D3">
                  <w:pPr>
                    <w:tabs>
                      <w:tab w:val="left" w:pos="6190"/>
                    </w:tabs>
                    <w:rPr>
                      <w:b/>
                      <w:i/>
                      <w:sz w:val="26"/>
                      <w:szCs w:val="26"/>
                      <w:lang w:val="nl-NL"/>
                    </w:rPr>
                  </w:pPr>
                  <w:r w:rsidRPr="00923E2E">
                    <w:rPr>
                      <w:b/>
                      <w:i/>
                      <w:sz w:val="26"/>
                      <w:szCs w:val="26"/>
                      <w:lang w:val="nl-NL"/>
                    </w:rPr>
                    <w:lastRenderedPageBreak/>
                    <w:t>Nội dung</w:t>
                  </w:r>
                </w:p>
                <w:p w14:paraId="4807DD25" w14:textId="77777777" w:rsidR="004E3C84" w:rsidRPr="00923E2E" w:rsidRDefault="004E3C84" w:rsidP="00BE38D3">
                  <w:pPr>
                    <w:tabs>
                      <w:tab w:val="left" w:pos="6190"/>
                    </w:tabs>
                    <w:rPr>
                      <w:b/>
                      <w:i/>
                      <w:sz w:val="26"/>
                      <w:szCs w:val="26"/>
                      <w:lang w:val="nl-NL"/>
                    </w:rPr>
                  </w:pPr>
                  <w:r w:rsidRPr="00923E2E">
                    <w:rPr>
                      <w:b/>
                      <w:i/>
                      <w:sz w:val="26"/>
                      <w:szCs w:val="26"/>
                      <w:lang w:val="nl-NL"/>
                    </w:rPr>
                    <w:t xml:space="preserve">- Hệ thống lí thuyết </w:t>
                  </w:r>
                </w:p>
                <w:p w14:paraId="70BBBB3E" w14:textId="77777777" w:rsidR="004E3C84" w:rsidRPr="00923E2E" w:rsidRDefault="004E3C84" w:rsidP="00BE38D3">
                  <w:pPr>
                    <w:tabs>
                      <w:tab w:val="left" w:pos="6190"/>
                    </w:tabs>
                    <w:rPr>
                      <w:b/>
                      <w:i/>
                      <w:sz w:val="26"/>
                      <w:szCs w:val="26"/>
                      <w:lang w:val="nl-NL"/>
                    </w:rPr>
                  </w:pPr>
                  <w:r w:rsidRPr="00923E2E">
                    <w:rPr>
                      <w:b/>
                      <w:i/>
                      <w:sz w:val="26"/>
                      <w:szCs w:val="26"/>
                      <w:lang w:val="nl-NL"/>
                    </w:rPr>
                    <w:t>- Giải bài tập</w:t>
                  </w:r>
                </w:p>
                <w:p w14:paraId="6D0B1B74" w14:textId="77777777" w:rsidR="004E3C84" w:rsidRPr="00923E2E" w:rsidRDefault="004E3C84" w:rsidP="00BE38D3">
                  <w:pPr>
                    <w:tabs>
                      <w:tab w:val="left" w:pos="6190"/>
                    </w:tabs>
                    <w:rPr>
                      <w:i/>
                      <w:sz w:val="26"/>
                      <w:szCs w:val="26"/>
                      <w:lang w:val="nl-NL"/>
                    </w:rPr>
                  </w:pPr>
                  <w:r w:rsidRPr="00923E2E">
                    <w:rPr>
                      <w:i/>
                      <w:sz w:val="26"/>
                      <w:szCs w:val="26"/>
                      <w:lang w:val="nl-NL"/>
                    </w:rPr>
                    <w:t>Có thể phân dạng bài tập</w:t>
                  </w:r>
                </w:p>
                <w:p w14:paraId="5E291A90" w14:textId="77777777" w:rsidR="004E3C84" w:rsidRPr="00923E2E" w:rsidRDefault="004E3C84" w:rsidP="00BE38D3">
                  <w:pPr>
                    <w:tabs>
                      <w:tab w:val="left" w:pos="6190"/>
                    </w:tabs>
                    <w:rPr>
                      <w:b/>
                      <w:sz w:val="26"/>
                      <w:szCs w:val="26"/>
                      <w:lang w:val="nl-NL"/>
                    </w:rPr>
                  </w:pPr>
                  <w:r w:rsidRPr="00923E2E">
                    <w:rPr>
                      <w:b/>
                      <w:sz w:val="26"/>
                      <w:szCs w:val="26"/>
                      <w:lang w:val="nl-NL"/>
                    </w:rPr>
                    <w:t>* Gợi ý phương pháp, kĩ thuật dạy học và đánh giá:</w:t>
                  </w:r>
                </w:p>
                <w:p w14:paraId="69ECF607" w14:textId="77777777" w:rsidR="004E3C84" w:rsidRPr="00923E2E" w:rsidRDefault="004E3C84"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14:paraId="42A76414" w14:textId="77777777" w:rsidR="004E3C84" w:rsidRPr="00923E2E" w:rsidRDefault="004E3C84" w:rsidP="00BE38D3">
                  <w:pPr>
                    <w:tabs>
                      <w:tab w:val="left" w:pos="6190"/>
                    </w:tabs>
                    <w:rPr>
                      <w:sz w:val="26"/>
                      <w:szCs w:val="26"/>
                      <w:lang w:val="nl-NL"/>
                    </w:rPr>
                  </w:pPr>
                  <w:r w:rsidRPr="00923E2E">
                    <w:rPr>
                      <w:sz w:val="26"/>
                      <w:szCs w:val="26"/>
                      <w:lang w:val="nl-NL"/>
                    </w:rPr>
                    <w:t>- Có thể dùng sơ đồ tư duy để hệ thống lí thuyết</w:t>
                  </w:r>
                </w:p>
                <w:p w14:paraId="2AB71E92" w14:textId="77777777" w:rsidR="004E3C84" w:rsidRPr="00923E2E" w:rsidRDefault="004E3C84" w:rsidP="00BE38D3">
                  <w:pPr>
                    <w:tabs>
                      <w:tab w:val="left" w:pos="6190"/>
                    </w:tabs>
                    <w:rPr>
                      <w:sz w:val="26"/>
                      <w:szCs w:val="26"/>
                      <w:lang w:val="nl-NL"/>
                    </w:rPr>
                  </w:pPr>
                  <w:r w:rsidRPr="00923E2E">
                    <w:rPr>
                      <w:sz w:val="26"/>
                      <w:szCs w:val="26"/>
                      <w:lang w:val="nl-NL"/>
                    </w:rPr>
                    <w:lastRenderedPageBreak/>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4E1C8F92" w14:textId="77777777" w:rsidR="004E3C84" w:rsidRPr="00923E2E" w:rsidRDefault="004E3C84"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38BCA749" w14:textId="77777777" w:rsidR="004E3C84" w:rsidRPr="00923E2E" w:rsidRDefault="004E3C84"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386A6DCB" w14:textId="77777777" w:rsidR="004E3C84" w:rsidRPr="00923E2E" w:rsidRDefault="004E3C84" w:rsidP="00BE38D3">
                  <w:pPr>
                    <w:jc w:val="both"/>
                    <w:rPr>
                      <w:b/>
                      <w:sz w:val="26"/>
                      <w:szCs w:val="26"/>
                    </w:rPr>
                  </w:pPr>
                  <w:r w:rsidRPr="00923E2E">
                    <w:rPr>
                      <w:b/>
                      <w:sz w:val="26"/>
                      <w:szCs w:val="26"/>
                      <w:lang w:val="nl-NL"/>
                    </w:rPr>
                    <w:t>* Giao nhiệm vụ chuẩn</w:t>
                  </w:r>
                  <w:r w:rsidRPr="00923E2E">
                    <w:rPr>
                      <w:b/>
                      <w:sz w:val="26"/>
                      <w:szCs w:val="26"/>
                      <w:lang w:val="vi-VN"/>
                    </w:rPr>
                    <w:t xml:space="preserve"> bị cho tiết học tới</w:t>
                  </w:r>
                  <w:r w:rsidRPr="00923E2E">
                    <w:rPr>
                      <w:b/>
                      <w:sz w:val="26"/>
                      <w:szCs w:val="26"/>
                    </w:rPr>
                    <w:t>.</w:t>
                  </w:r>
                </w:p>
                <w:p w14:paraId="6602C927" w14:textId="77777777" w:rsidR="004E3C84" w:rsidRPr="00923E2E" w:rsidRDefault="004E3C84" w:rsidP="00BE38D3">
                  <w:pPr>
                    <w:jc w:val="both"/>
                    <w:rPr>
                      <w:sz w:val="26"/>
                      <w:szCs w:val="26"/>
                    </w:rPr>
                  </w:pPr>
                </w:p>
              </w:tc>
            </w:tr>
            <w:tr w:rsidR="00535F5F" w:rsidRPr="00923E2E" w14:paraId="72760EF2" w14:textId="77777777" w:rsidTr="00E07D10">
              <w:tc>
                <w:tcPr>
                  <w:tcW w:w="247" w:type="pct"/>
                  <w:tcBorders>
                    <w:top w:val="single" w:sz="4" w:space="0" w:color="auto"/>
                    <w:left w:val="single" w:sz="4" w:space="0" w:color="auto"/>
                    <w:bottom w:val="single" w:sz="4" w:space="0" w:color="auto"/>
                    <w:right w:val="single" w:sz="4" w:space="0" w:color="auto"/>
                  </w:tcBorders>
                </w:tcPr>
                <w:p w14:paraId="395003F3" w14:textId="460E8F67" w:rsidR="00535F5F" w:rsidRPr="00923E2E" w:rsidRDefault="009F6BEC" w:rsidP="00BE38D3">
                  <w:pPr>
                    <w:jc w:val="center"/>
                    <w:rPr>
                      <w:sz w:val="26"/>
                      <w:szCs w:val="26"/>
                    </w:rPr>
                  </w:pPr>
                  <w:r>
                    <w:rPr>
                      <w:sz w:val="26"/>
                      <w:szCs w:val="26"/>
                    </w:rPr>
                    <w:lastRenderedPageBreak/>
                    <w:t>21</w:t>
                  </w:r>
                </w:p>
              </w:tc>
              <w:tc>
                <w:tcPr>
                  <w:tcW w:w="648" w:type="pct"/>
                  <w:tcBorders>
                    <w:top w:val="single" w:sz="4" w:space="0" w:color="auto"/>
                    <w:left w:val="single" w:sz="4" w:space="0" w:color="auto"/>
                    <w:bottom w:val="single" w:sz="4" w:space="0" w:color="auto"/>
                    <w:right w:val="single" w:sz="4" w:space="0" w:color="auto"/>
                  </w:tcBorders>
                </w:tcPr>
                <w:p w14:paraId="18A990FD" w14:textId="77777777" w:rsidR="00535F5F" w:rsidRPr="00535F5F" w:rsidRDefault="00535F5F" w:rsidP="00490A02">
                  <w:pPr>
                    <w:rPr>
                      <w:b/>
                      <w:bCs/>
                      <w:iCs/>
                      <w:color w:val="0000FF"/>
                      <w:sz w:val="26"/>
                      <w:szCs w:val="26"/>
                    </w:rPr>
                  </w:pPr>
                  <w:r w:rsidRPr="00535F5F">
                    <w:rPr>
                      <w:b/>
                      <w:bCs/>
                      <w:iCs/>
                      <w:color w:val="0000FF"/>
                      <w:sz w:val="26"/>
                      <w:szCs w:val="26"/>
                    </w:rPr>
                    <w:t xml:space="preserve">Bài tập </w:t>
                  </w:r>
                </w:p>
                <w:p w14:paraId="4DB45B7E" w14:textId="3C2C09DC" w:rsidR="00535F5F" w:rsidRPr="00535F5F" w:rsidRDefault="00535F5F" w:rsidP="00490A02">
                  <w:pPr>
                    <w:rPr>
                      <w:bCs/>
                      <w:iCs/>
                      <w:color w:val="FF0000"/>
                      <w:sz w:val="26"/>
                      <w:szCs w:val="26"/>
                    </w:rPr>
                  </w:pPr>
                  <w:r w:rsidRPr="00535F5F">
                    <w:rPr>
                      <w:bCs/>
                      <w:iCs/>
                      <w:color w:val="0000FF"/>
                      <w:sz w:val="26"/>
                      <w:szCs w:val="26"/>
                    </w:rPr>
                    <w:t>Khúc xạ ánh sáng. Phản xạ toàn phần.</w:t>
                  </w:r>
                </w:p>
              </w:tc>
              <w:tc>
                <w:tcPr>
                  <w:tcW w:w="256" w:type="pct"/>
                  <w:tcBorders>
                    <w:top w:val="single" w:sz="4" w:space="0" w:color="auto"/>
                    <w:left w:val="single" w:sz="4" w:space="0" w:color="auto"/>
                    <w:bottom w:val="single" w:sz="4" w:space="0" w:color="auto"/>
                    <w:right w:val="single" w:sz="4" w:space="0" w:color="auto"/>
                  </w:tcBorders>
                </w:tcPr>
                <w:p w14:paraId="1B26BEED" w14:textId="00830F7F" w:rsidR="00535F5F" w:rsidRPr="00923E2E" w:rsidRDefault="00535F5F" w:rsidP="00535F5F">
                  <w:pPr>
                    <w:jc w:val="center"/>
                    <w:rPr>
                      <w:sz w:val="26"/>
                      <w:szCs w:val="26"/>
                    </w:rPr>
                  </w:pPr>
                  <w:r>
                    <w:rPr>
                      <w:sz w:val="26"/>
                      <w:szCs w:val="26"/>
                    </w:rPr>
                    <w:t>2</w:t>
                  </w:r>
                </w:p>
              </w:tc>
              <w:tc>
                <w:tcPr>
                  <w:tcW w:w="286" w:type="pct"/>
                  <w:gridSpan w:val="2"/>
                  <w:tcBorders>
                    <w:top w:val="single" w:sz="4" w:space="0" w:color="auto"/>
                    <w:left w:val="single" w:sz="4" w:space="0" w:color="auto"/>
                    <w:bottom w:val="single" w:sz="4" w:space="0" w:color="auto"/>
                    <w:right w:val="single" w:sz="4" w:space="0" w:color="auto"/>
                  </w:tcBorders>
                </w:tcPr>
                <w:p w14:paraId="3EF6350F" w14:textId="77777777" w:rsidR="00535F5F" w:rsidRDefault="00535F5F" w:rsidP="00BE38D3">
                  <w:pPr>
                    <w:jc w:val="both"/>
                    <w:rPr>
                      <w:sz w:val="26"/>
                      <w:szCs w:val="26"/>
                    </w:rPr>
                  </w:pPr>
                  <w:r>
                    <w:rPr>
                      <w:sz w:val="26"/>
                      <w:szCs w:val="26"/>
                    </w:rPr>
                    <w:t>TC27</w:t>
                  </w:r>
                </w:p>
                <w:p w14:paraId="38774EE2" w14:textId="6953AD34" w:rsidR="00535F5F" w:rsidRPr="00923E2E" w:rsidRDefault="00535F5F" w:rsidP="00BE38D3">
                  <w:pPr>
                    <w:jc w:val="both"/>
                    <w:rPr>
                      <w:sz w:val="26"/>
                      <w:szCs w:val="26"/>
                    </w:rPr>
                  </w:pPr>
                  <w:r>
                    <w:rPr>
                      <w:sz w:val="26"/>
                      <w:szCs w:val="26"/>
                    </w:rPr>
                    <w:t>TC28</w:t>
                  </w:r>
                </w:p>
              </w:tc>
              <w:tc>
                <w:tcPr>
                  <w:tcW w:w="1147" w:type="pct"/>
                  <w:tcBorders>
                    <w:top w:val="single" w:sz="4" w:space="0" w:color="auto"/>
                    <w:left w:val="single" w:sz="4" w:space="0" w:color="auto"/>
                    <w:bottom w:val="single" w:sz="4" w:space="0" w:color="auto"/>
                    <w:right w:val="single" w:sz="4" w:space="0" w:color="auto"/>
                  </w:tcBorders>
                </w:tcPr>
                <w:p w14:paraId="6BB73966" w14:textId="58238B92" w:rsidR="00535F5F" w:rsidRPr="00535F5F" w:rsidRDefault="00535F5F" w:rsidP="00535F5F">
                  <w:pPr>
                    <w:jc w:val="both"/>
                    <w:rPr>
                      <w:sz w:val="26"/>
                      <w:szCs w:val="26"/>
                    </w:rPr>
                  </w:pPr>
                  <w:r w:rsidRPr="00535F5F">
                    <w:rPr>
                      <w:sz w:val="26"/>
                      <w:szCs w:val="26"/>
                    </w:rPr>
                    <w:t xml:space="preserve">- </w:t>
                  </w:r>
                  <w:r>
                    <w:rPr>
                      <w:sz w:val="26"/>
                      <w:szCs w:val="26"/>
                    </w:rPr>
                    <w:t>Khắc sâu</w:t>
                  </w:r>
                  <w:r w:rsidRPr="00535F5F">
                    <w:rPr>
                      <w:sz w:val="26"/>
                      <w:szCs w:val="26"/>
                    </w:rPr>
                    <w:t xml:space="preserve"> kiến thức về hiện tượng khúc xạ ánh sáng và phản xạ toàn phần.</w:t>
                  </w:r>
                </w:p>
                <w:p w14:paraId="6F21F796" w14:textId="77777777" w:rsidR="00535F5F" w:rsidRPr="00535F5F" w:rsidRDefault="00535F5F" w:rsidP="00535F5F">
                  <w:pPr>
                    <w:jc w:val="both"/>
                    <w:rPr>
                      <w:sz w:val="26"/>
                      <w:szCs w:val="26"/>
                    </w:rPr>
                  </w:pPr>
                  <w:r w:rsidRPr="00535F5F">
                    <w:rPr>
                      <w:sz w:val="26"/>
                      <w:szCs w:val="26"/>
                    </w:rPr>
                    <w:t>- Hiểu được nội dung định luật khúc xạ ánh sáng, điều kiện xảy ra phản xạ toàn phần.</w:t>
                  </w:r>
                </w:p>
                <w:p w14:paraId="56FF1880" w14:textId="77777777" w:rsidR="00535F5F" w:rsidRPr="00535F5F" w:rsidRDefault="00535F5F" w:rsidP="00535F5F">
                  <w:pPr>
                    <w:jc w:val="both"/>
                    <w:rPr>
                      <w:sz w:val="26"/>
                      <w:szCs w:val="26"/>
                    </w:rPr>
                  </w:pPr>
                  <w:r w:rsidRPr="00535F5F">
                    <w:rPr>
                      <w:sz w:val="26"/>
                      <w:szCs w:val="26"/>
                    </w:rPr>
                    <w:t>- Vận dụng được các công thức của định luật khúc xạ ánh sáng, góc giới hạn phản xạ toàn phần.</w:t>
                  </w:r>
                </w:p>
                <w:p w14:paraId="135BC0B7" w14:textId="77777777" w:rsidR="00535F5F" w:rsidRPr="00535F5F" w:rsidRDefault="00535F5F" w:rsidP="00535F5F">
                  <w:pPr>
                    <w:jc w:val="both"/>
                    <w:rPr>
                      <w:sz w:val="26"/>
                      <w:szCs w:val="26"/>
                    </w:rPr>
                  </w:pPr>
                  <w:r w:rsidRPr="00535F5F">
                    <w:rPr>
                      <w:sz w:val="26"/>
                      <w:szCs w:val="26"/>
                    </w:rPr>
                    <w:t>- Vận dụng điều kiện phản xạ toàn phần để biết khi nào thì hiện tượng xảy ra và giải các bài toán cơ bản vận dụng hiện tượng khúc xạ và phản xạ toàn phần.</w:t>
                  </w:r>
                </w:p>
                <w:p w14:paraId="41FCFAA2" w14:textId="77777777" w:rsidR="00535F5F" w:rsidRPr="00535F5F" w:rsidRDefault="00535F5F" w:rsidP="00535F5F">
                  <w:pPr>
                    <w:jc w:val="both"/>
                    <w:rPr>
                      <w:sz w:val="26"/>
                      <w:szCs w:val="26"/>
                    </w:rPr>
                  </w:pPr>
                  <w:r w:rsidRPr="00535F5F">
                    <w:rPr>
                      <w:sz w:val="26"/>
                      <w:szCs w:val="26"/>
                    </w:rPr>
                    <w:t>- Vẽ được đường truyền tia sáng khi xảy ra khúc xạ hay phản xạ toàn phần, sự tạoảnh của vật.</w:t>
                  </w:r>
                </w:p>
                <w:p w14:paraId="541A0433" w14:textId="77777777" w:rsidR="00535F5F" w:rsidRPr="00535F5F" w:rsidRDefault="00535F5F" w:rsidP="00535F5F">
                  <w:pPr>
                    <w:rPr>
                      <w:sz w:val="26"/>
                      <w:szCs w:val="26"/>
                    </w:rPr>
                  </w:pPr>
                </w:p>
              </w:tc>
              <w:tc>
                <w:tcPr>
                  <w:tcW w:w="648" w:type="pct"/>
                  <w:tcBorders>
                    <w:top w:val="single" w:sz="4" w:space="0" w:color="auto"/>
                    <w:left w:val="single" w:sz="4" w:space="0" w:color="auto"/>
                    <w:bottom w:val="single" w:sz="4" w:space="0" w:color="auto"/>
                    <w:right w:val="single" w:sz="4" w:space="0" w:color="auto"/>
                  </w:tcBorders>
                </w:tcPr>
                <w:p w14:paraId="7A197F79" w14:textId="77777777" w:rsidR="00535F5F" w:rsidRPr="00923E2E" w:rsidRDefault="00535F5F" w:rsidP="0086407C">
                  <w:pPr>
                    <w:jc w:val="both"/>
                    <w:rPr>
                      <w:b/>
                      <w:sz w:val="26"/>
                      <w:szCs w:val="26"/>
                    </w:rPr>
                  </w:pPr>
                  <w:r w:rsidRPr="00923E2E">
                    <w:rPr>
                      <w:b/>
                      <w:sz w:val="26"/>
                      <w:szCs w:val="26"/>
                    </w:rPr>
                    <w:t>- Hình thức dạy học</w:t>
                  </w:r>
                  <w:r>
                    <w:rPr>
                      <w:b/>
                      <w:sz w:val="26"/>
                      <w:szCs w:val="26"/>
                    </w:rPr>
                    <w:t>: [1]</w:t>
                  </w:r>
                </w:p>
                <w:p w14:paraId="3F3C3CEB" w14:textId="77777777" w:rsidR="00535F5F" w:rsidRDefault="00535F5F" w:rsidP="0086407C">
                  <w:pPr>
                    <w:rPr>
                      <w:b/>
                      <w:sz w:val="26"/>
                      <w:szCs w:val="26"/>
                    </w:rPr>
                  </w:pPr>
                </w:p>
                <w:p w14:paraId="04F9D5DF" w14:textId="77777777" w:rsidR="00535F5F" w:rsidRPr="00923E2E" w:rsidRDefault="00535F5F"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051FF90A" w14:textId="77777777" w:rsidR="00535F5F" w:rsidRPr="00923E2E" w:rsidRDefault="00535F5F"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661569D0" w14:textId="77777777" w:rsidR="00423487" w:rsidRPr="00F2057D" w:rsidRDefault="00423487" w:rsidP="00423487">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5E89375D" w14:textId="77777777" w:rsidR="00423487" w:rsidRPr="00F2057D" w:rsidRDefault="00423487" w:rsidP="00423487">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511DCCB7" w14:textId="77777777" w:rsidR="00423487" w:rsidRPr="00F2057D" w:rsidRDefault="00423487" w:rsidP="00423487">
                  <w:pPr>
                    <w:tabs>
                      <w:tab w:val="left" w:pos="6190"/>
                    </w:tabs>
                    <w:rPr>
                      <w:b/>
                      <w:sz w:val="26"/>
                      <w:szCs w:val="26"/>
                      <w:lang w:val="nl-NL"/>
                    </w:rPr>
                  </w:pPr>
                  <w:r w:rsidRPr="00F2057D">
                    <w:rPr>
                      <w:b/>
                      <w:sz w:val="26"/>
                      <w:szCs w:val="26"/>
                      <w:lang w:val="nl-NL"/>
                    </w:rPr>
                    <w:t>- Giải bài tập</w:t>
                  </w:r>
                </w:p>
                <w:p w14:paraId="7F4371D3" w14:textId="77777777" w:rsidR="00423487" w:rsidRPr="00923E2E" w:rsidRDefault="00423487" w:rsidP="00423487">
                  <w:pPr>
                    <w:tabs>
                      <w:tab w:val="left" w:pos="6190"/>
                    </w:tabs>
                    <w:rPr>
                      <w:i/>
                      <w:sz w:val="26"/>
                      <w:szCs w:val="26"/>
                      <w:lang w:val="nl-NL"/>
                    </w:rPr>
                  </w:pPr>
                  <w:r w:rsidRPr="00923E2E">
                    <w:rPr>
                      <w:i/>
                      <w:sz w:val="26"/>
                      <w:szCs w:val="26"/>
                      <w:lang w:val="nl-NL"/>
                    </w:rPr>
                    <w:t>Có thể phân dạng bài tập</w:t>
                  </w:r>
                </w:p>
                <w:p w14:paraId="5972BAB0" w14:textId="77777777" w:rsidR="00423487" w:rsidRPr="00923E2E" w:rsidRDefault="00423487" w:rsidP="00423487">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36A1A650" w14:textId="77777777" w:rsidR="00535F5F" w:rsidRPr="00923E2E" w:rsidRDefault="00535F5F" w:rsidP="00BE38D3">
                  <w:pPr>
                    <w:rPr>
                      <w:b/>
                      <w:sz w:val="26"/>
                      <w:szCs w:val="26"/>
                      <w:lang w:val="nl-NL"/>
                    </w:rPr>
                  </w:pPr>
                </w:p>
              </w:tc>
            </w:tr>
            <w:tr w:rsidR="00535F5F" w:rsidRPr="00923E2E" w14:paraId="749BFD29"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59A9C1EB" w14:textId="4CD568A1" w:rsidR="00535F5F" w:rsidRPr="00923E2E" w:rsidRDefault="009F6BEC" w:rsidP="00BE38D3">
                  <w:pPr>
                    <w:jc w:val="center"/>
                    <w:rPr>
                      <w:sz w:val="26"/>
                      <w:szCs w:val="26"/>
                    </w:rPr>
                  </w:pPr>
                  <w:r>
                    <w:rPr>
                      <w:sz w:val="26"/>
                      <w:szCs w:val="26"/>
                    </w:rPr>
                    <w:lastRenderedPageBreak/>
                    <w:t>22</w:t>
                  </w:r>
                </w:p>
              </w:tc>
              <w:tc>
                <w:tcPr>
                  <w:tcW w:w="648" w:type="pct"/>
                  <w:tcBorders>
                    <w:top w:val="single" w:sz="4" w:space="0" w:color="auto"/>
                    <w:left w:val="single" w:sz="4" w:space="0" w:color="auto"/>
                    <w:bottom w:val="single" w:sz="4" w:space="0" w:color="auto"/>
                    <w:right w:val="single" w:sz="4" w:space="0" w:color="auto"/>
                  </w:tcBorders>
                  <w:hideMark/>
                </w:tcPr>
                <w:p w14:paraId="60812A89" w14:textId="77777777" w:rsidR="00535F5F" w:rsidRPr="00923E2E" w:rsidRDefault="00535F5F" w:rsidP="00490A02">
                  <w:pPr>
                    <w:rPr>
                      <w:b/>
                      <w:bCs/>
                      <w:iCs/>
                      <w:color w:val="FF0000"/>
                      <w:sz w:val="26"/>
                      <w:szCs w:val="26"/>
                    </w:rPr>
                  </w:pPr>
                  <w:r w:rsidRPr="00923E2E">
                    <w:rPr>
                      <w:b/>
                      <w:bCs/>
                      <w:iCs/>
                      <w:color w:val="FF0000"/>
                      <w:sz w:val="26"/>
                      <w:szCs w:val="26"/>
                    </w:rPr>
                    <w:t xml:space="preserve">Ôn tập chương VI </w:t>
                  </w:r>
                </w:p>
              </w:tc>
              <w:tc>
                <w:tcPr>
                  <w:tcW w:w="256" w:type="pct"/>
                  <w:tcBorders>
                    <w:top w:val="single" w:sz="4" w:space="0" w:color="auto"/>
                    <w:left w:val="single" w:sz="4" w:space="0" w:color="auto"/>
                    <w:bottom w:val="single" w:sz="4" w:space="0" w:color="auto"/>
                    <w:right w:val="single" w:sz="4" w:space="0" w:color="auto"/>
                  </w:tcBorders>
                  <w:hideMark/>
                </w:tcPr>
                <w:p w14:paraId="5649C5A0" w14:textId="77777777" w:rsidR="00535F5F" w:rsidRPr="00923E2E" w:rsidRDefault="00535F5F" w:rsidP="00BE38D3">
                  <w:pPr>
                    <w:jc w:val="both"/>
                    <w:rPr>
                      <w:sz w:val="26"/>
                      <w:szCs w:val="26"/>
                    </w:rPr>
                  </w:pPr>
                  <w:r w:rsidRPr="00923E2E">
                    <w:rPr>
                      <w:sz w:val="26"/>
                      <w:szCs w:val="26"/>
                    </w:rPr>
                    <w:t>1</w:t>
                  </w:r>
                </w:p>
              </w:tc>
              <w:tc>
                <w:tcPr>
                  <w:tcW w:w="286" w:type="pct"/>
                  <w:gridSpan w:val="2"/>
                  <w:tcBorders>
                    <w:top w:val="single" w:sz="4" w:space="0" w:color="auto"/>
                    <w:left w:val="single" w:sz="4" w:space="0" w:color="auto"/>
                    <w:bottom w:val="single" w:sz="4" w:space="0" w:color="auto"/>
                    <w:right w:val="single" w:sz="4" w:space="0" w:color="auto"/>
                  </w:tcBorders>
                  <w:hideMark/>
                </w:tcPr>
                <w:p w14:paraId="672F6EA1" w14:textId="77777777" w:rsidR="00535F5F" w:rsidRPr="00923E2E" w:rsidRDefault="00535F5F" w:rsidP="00BE38D3">
                  <w:pPr>
                    <w:jc w:val="both"/>
                    <w:rPr>
                      <w:sz w:val="26"/>
                      <w:szCs w:val="26"/>
                    </w:rPr>
                  </w:pPr>
                  <w:r w:rsidRPr="00923E2E">
                    <w:rPr>
                      <w:sz w:val="26"/>
                      <w:szCs w:val="26"/>
                    </w:rPr>
                    <w:t>55</w:t>
                  </w:r>
                </w:p>
              </w:tc>
              <w:tc>
                <w:tcPr>
                  <w:tcW w:w="1147" w:type="pct"/>
                  <w:tcBorders>
                    <w:top w:val="single" w:sz="4" w:space="0" w:color="auto"/>
                    <w:left w:val="single" w:sz="4" w:space="0" w:color="auto"/>
                    <w:bottom w:val="single" w:sz="4" w:space="0" w:color="auto"/>
                    <w:right w:val="single" w:sz="4" w:space="0" w:color="auto"/>
                  </w:tcBorders>
                </w:tcPr>
                <w:p w14:paraId="21B3F8B9" w14:textId="77777777" w:rsidR="00535F5F" w:rsidRPr="00923E2E" w:rsidRDefault="00535F5F" w:rsidP="00BE38D3">
                  <w:pPr>
                    <w:rPr>
                      <w:sz w:val="26"/>
                      <w:szCs w:val="26"/>
                    </w:rPr>
                  </w:pPr>
                  <w:r w:rsidRPr="00923E2E">
                    <w:rPr>
                      <w:sz w:val="26"/>
                      <w:szCs w:val="26"/>
                    </w:rPr>
                    <w:t>- Củng cố, khắc sâu trọng tâm  kiến thức chương VI: Khúc xạ ánh sáng.</w:t>
                  </w:r>
                </w:p>
                <w:p w14:paraId="105989B5" w14:textId="77777777" w:rsidR="00535F5F" w:rsidRPr="00923E2E" w:rsidRDefault="00535F5F" w:rsidP="00BE38D3">
                  <w:pPr>
                    <w:rPr>
                      <w:sz w:val="26"/>
                      <w:szCs w:val="26"/>
                    </w:rPr>
                  </w:pPr>
                  <w:r w:rsidRPr="00923E2E">
                    <w:rPr>
                      <w:sz w:val="26"/>
                      <w:szCs w:val="26"/>
                    </w:rPr>
                    <w:t>- Rèn luyện kĩ năng giải bài tập TN và tự luận có liên quan.</w:t>
                  </w:r>
                </w:p>
                <w:p w14:paraId="56049695" w14:textId="77777777" w:rsidR="00535F5F" w:rsidRPr="00923E2E" w:rsidRDefault="00535F5F" w:rsidP="00BE38D3">
                  <w:pPr>
                    <w:jc w:val="both"/>
                    <w:rPr>
                      <w:sz w:val="26"/>
                      <w:szCs w:val="26"/>
                    </w:rPr>
                  </w:pPr>
                </w:p>
              </w:tc>
              <w:tc>
                <w:tcPr>
                  <w:tcW w:w="648" w:type="pct"/>
                  <w:tcBorders>
                    <w:top w:val="single" w:sz="4" w:space="0" w:color="auto"/>
                    <w:left w:val="single" w:sz="4" w:space="0" w:color="auto"/>
                    <w:bottom w:val="single" w:sz="4" w:space="0" w:color="auto"/>
                    <w:right w:val="single" w:sz="4" w:space="0" w:color="auto"/>
                  </w:tcBorders>
                  <w:hideMark/>
                </w:tcPr>
                <w:p w14:paraId="0911A3F4" w14:textId="77777777" w:rsidR="00535F5F" w:rsidRPr="00923E2E" w:rsidRDefault="00535F5F" w:rsidP="00BE38D3">
                  <w:pPr>
                    <w:jc w:val="both"/>
                    <w:rPr>
                      <w:b/>
                      <w:sz w:val="26"/>
                      <w:szCs w:val="26"/>
                    </w:rPr>
                  </w:pPr>
                  <w:r w:rsidRPr="00923E2E">
                    <w:rPr>
                      <w:b/>
                      <w:sz w:val="26"/>
                      <w:szCs w:val="26"/>
                    </w:rPr>
                    <w:t>- Hình thức dạy học:</w:t>
                  </w:r>
                </w:p>
                <w:p w14:paraId="04CB889B" w14:textId="77777777" w:rsidR="00535F5F" w:rsidRPr="00923E2E" w:rsidRDefault="00535F5F" w:rsidP="00BE38D3">
                  <w:pPr>
                    <w:jc w:val="both"/>
                    <w:rPr>
                      <w:i/>
                      <w:sz w:val="26"/>
                      <w:szCs w:val="26"/>
                    </w:rPr>
                  </w:pPr>
                  <w:r w:rsidRPr="00923E2E">
                    <w:rPr>
                      <w:sz w:val="26"/>
                      <w:szCs w:val="26"/>
                    </w:rPr>
                    <w:t>Tự học có hướng dẫn</w:t>
                  </w:r>
                </w:p>
                <w:p w14:paraId="0F44684B" w14:textId="77777777" w:rsidR="00535F5F" w:rsidRPr="00923E2E" w:rsidRDefault="00535F5F" w:rsidP="00BE38D3">
                  <w:pPr>
                    <w:jc w:val="both"/>
                    <w:rPr>
                      <w:b/>
                      <w:sz w:val="26"/>
                      <w:szCs w:val="26"/>
                    </w:rPr>
                  </w:pPr>
                  <w:r w:rsidRPr="00923E2E">
                    <w:rPr>
                      <w:b/>
                      <w:sz w:val="26"/>
                      <w:szCs w:val="26"/>
                    </w:rPr>
                    <w:t xml:space="preserve">- Địa điểm: </w:t>
                  </w:r>
                </w:p>
                <w:p w14:paraId="4E61D1BF" w14:textId="77777777" w:rsidR="00535F5F" w:rsidRPr="00923E2E" w:rsidRDefault="00535F5F" w:rsidP="00BE38D3">
                  <w:pPr>
                    <w:jc w:val="both"/>
                    <w:rPr>
                      <w:sz w:val="26"/>
                      <w:szCs w:val="26"/>
                    </w:rPr>
                  </w:pPr>
                  <w:r w:rsidRPr="00923E2E">
                    <w:rPr>
                      <w:sz w:val="26"/>
                      <w:szCs w:val="26"/>
                    </w:rPr>
                    <w:t>Tại nhà</w:t>
                  </w:r>
                </w:p>
              </w:tc>
              <w:tc>
                <w:tcPr>
                  <w:tcW w:w="1768" w:type="pct"/>
                  <w:tcBorders>
                    <w:top w:val="single" w:sz="4" w:space="0" w:color="auto"/>
                    <w:left w:val="single" w:sz="4" w:space="0" w:color="auto"/>
                    <w:bottom w:val="single" w:sz="4" w:space="0" w:color="auto"/>
                    <w:right w:val="single" w:sz="4" w:space="0" w:color="auto"/>
                  </w:tcBorders>
                </w:tcPr>
                <w:p w14:paraId="19B877B0" w14:textId="77777777" w:rsidR="00535F5F" w:rsidRPr="00923E2E" w:rsidRDefault="00535F5F" w:rsidP="00BE38D3">
                  <w:pPr>
                    <w:rPr>
                      <w:b/>
                      <w:sz w:val="26"/>
                      <w:szCs w:val="26"/>
                      <w:lang w:val="nl-NL"/>
                    </w:rPr>
                  </w:pPr>
                  <w:r w:rsidRPr="00923E2E">
                    <w:rPr>
                      <w:b/>
                      <w:sz w:val="26"/>
                      <w:szCs w:val="26"/>
                      <w:lang w:val="nl-NL"/>
                    </w:rPr>
                    <w:t>Tự học có hướng dẫn</w:t>
                  </w:r>
                </w:p>
                <w:p w14:paraId="54D4529C" w14:textId="77777777" w:rsidR="00535F5F" w:rsidRPr="00923E2E" w:rsidRDefault="00535F5F" w:rsidP="00BE38D3">
                  <w:pPr>
                    <w:rPr>
                      <w:b/>
                      <w:sz w:val="26"/>
                      <w:szCs w:val="26"/>
                      <w:lang w:val="nl-NL"/>
                    </w:rPr>
                  </w:pPr>
                  <w:r w:rsidRPr="00923E2E">
                    <w:rPr>
                      <w:b/>
                      <w:sz w:val="26"/>
                      <w:szCs w:val="26"/>
                      <w:lang w:val="nl-NL"/>
                    </w:rPr>
                    <w:t>Nội dung</w:t>
                  </w:r>
                </w:p>
                <w:p w14:paraId="707202EF" w14:textId="77777777" w:rsidR="00535F5F" w:rsidRPr="00923E2E" w:rsidRDefault="00535F5F" w:rsidP="00BE38D3">
                  <w:pPr>
                    <w:rPr>
                      <w:sz w:val="26"/>
                      <w:szCs w:val="26"/>
                      <w:lang w:val="nl-NL"/>
                    </w:rPr>
                  </w:pPr>
                  <w:r w:rsidRPr="00923E2E">
                    <w:rPr>
                      <w:sz w:val="26"/>
                      <w:szCs w:val="26"/>
                      <w:lang w:val="nl-NL"/>
                    </w:rPr>
                    <w:t>- Hệ thống kiến thức cơ bản chương VI</w:t>
                  </w:r>
                </w:p>
                <w:p w14:paraId="60E789FA" w14:textId="77777777" w:rsidR="00535F5F" w:rsidRPr="00923E2E" w:rsidRDefault="00535F5F" w:rsidP="00BE38D3">
                  <w:pPr>
                    <w:rPr>
                      <w:sz w:val="26"/>
                      <w:szCs w:val="26"/>
                      <w:lang w:val="nl-NL"/>
                    </w:rPr>
                  </w:pPr>
                  <w:r w:rsidRPr="00923E2E">
                    <w:rPr>
                      <w:sz w:val="26"/>
                      <w:szCs w:val="26"/>
                      <w:lang w:val="nl-NL"/>
                    </w:rPr>
                    <w:t>- Bài tập (TNKQ và tự luận)</w:t>
                  </w:r>
                </w:p>
                <w:p w14:paraId="2DA51F1A" w14:textId="77777777" w:rsidR="00535F5F" w:rsidRPr="00923E2E" w:rsidRDefault="00535F5F"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32A6F5C6" w14:textId="77777777" w:rsidR="00535F5F" w:rsidRPr="00923E2E" w:rsidRDefault="00535F5F" w:rsidP="00BE38D3">
                  <w:pPr>
                    <w:rPr>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4A2F71CA" w14:textId="77777777" w:rsidR="00535F5F" w:rsidRPr="00923E2E" w:rsidRDefault="00535F5F" w:rsidP="00BE38D3">
                  <w:pPr>
                    <w:jc w:val="both"/>
                    <w:rPr>
                      <w:b/>
                      <w:sz w:val="26"/>
                      <w:szCs w:val="26"/>
                      <w:lang w:val="nl-NL"/>
                    </w:rPr>
                  </w:pPr>
                  <w:r w:rsidRPr="00923E2E">
                    <w:rPr>
                      <w:b/>
                      <w:sz w:val="26"/>
                      <w:szCs w:val="26"/>
                      <w:lang w:val="nl-NL"/>
                    </w:rPr>
                    <w:t>* Giao nhiệm vụ chuẩn bị cho tiết học tới</w:t>
                  </w:r>
                </w:p>
                <w:p w14:paraId="192D2974" w14:textId="77777777" w:rsidR="00535F5F" w:rsidRPr="00923E2E" w:rsidRDefault="00535F5F" w:rsidP="00BE38D3">
                  <w:pPr>
                    <w:jc w:val="both"/>
                    <w:rPr>
                      <w:sz w:val="26"/>
                      <w:szCs w:val="26"/>
                    </w:rPr>
                  </w:pPr>
                </w:p>
              </w:tc>
            </w:tr>
            <w:tr w:rsidR="00535F5F" w:rsidRPr="00923E2E" w14:paraId="438F0936" w14:textId="77777777" w:rsidTr="00955BF8">
              <w:tc>
                <w:tcPr>
                  <w:tcW w:w="5000" w:type="pct"/>
                  <w:gridSpan w:val="8"/>
                  <w:tcBorders>
                    <w:top w:val="single" w:sz="4" w:space="0" w:color="auto"/>
                    <w:left w:val="single" w:sz="4" w:space="0" w:color="auto"/>
                    <w:bottom w:val="single" w:sz="4" w:space="0" w:color="auto"/>
                    <w:right w:val="single" w:sz="4" w:space="0" w:color="auto"/>
                  </w:tcBorders>
                  <w:hideMark/>
                </w:tcPr>
                <w:p w14:paraId="453E361F" w14:textId="77777777" w:rsidR="00535F5F" w:rsidRDefault="00535F5F" w:rsidP="00BE38D3">
                  <w:pPr>
                    <w:jc w:val="center"/>
                    <w:rPr>
                      <w:b/>
                      <w:color w:val="0000FF"/>
                      <w:sz w:val="26"/>
                      <w:szCs w:val="26"/>
                    </w:rPr>
                  </w:pPr>
                  <w:r w:rsidRPr="00224ADA">
                    <w:rPr>
                      <w:b/>
                      <w:color w:val="0000FF"/>
                      <w:sz w:val="26"/>
                      <w:szCs w:val="26"/>
                    </w:rPr>
                    <w:t>CHƯƠNG VII.</w:t>
                  </w:r>
                  <w:r w:rsidRPr="00224ADA">
                    <w:rPr>
                      <w:color w:val="0000FF"/>
                      <w:sz w:val="26"/>
                      <w:szCs w:val="26"/>
                    </w:rPr>
                    <w:t xml:space="preserve"> </w:t>
                  </w:r>
                  <w:r w:rsidRPr="00224ADA">
                    <w:rPr>
                      <w:b/>
                      <w:color w:val="0000FF"/>
                      <w:sz w:val="26"/>
                      <w:szCs w:val="26"/>
                    </w:rPr>
                    <w:t>MẮT VÀ CÁC DỤNG CỤ QUANG HỌC</w:t>
                  </w:r>
                </w:p>
                <w:p w14:paraId="1F4C0CAD" w14:textId="77777777" w:rsidR="00535F5F" w:rsidRPr="00923E2E" w:rsidRDefault="00535F5F" w:rsidP="00BE38D3">
                  <w:pPr>
                    <w:jc w:val="center"/>
                    <w:rPr>
                      <w:sz w:val="26"/>
                      <w:szCs w:val="26"/>
                    </w:rPr>
                  </w:pPr>
                </w:p>
              </w:tc>
            </w:tr>
            <w:tr w:rsidR="00535F5F" w:rsidRPr="00923E2E" w14:paraId="2E9134F4"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61613794" w14:textId="471AB932" w:rsidR="00535F5F" w:rsidRPr="00923E2E" w:rsidRDefault="009F6BEC" w:rsidP="00BE38D3">
                  <w:pPr>
                    <w:jc w:val="center"/>
                    <w:rPr>
                      <w:sz w:val="26"/>
                      <w:szCs w:val="26"/>
                    </w:rPr>
                  </w:pPr>
                  <w:r>
                    <w:rPr>
                      <w:sz w:val="26"/>
                      <w:szCs w:val="26"/>
                    </w:rPr>
                    <w:t>23</w:t>
                  </w:r>
                </w:p>
              </w:tc>
              <w:tc>
                <w:tcPr>
                  <w:tcW w:w="648" w:type="pct"/>
                  <w:tcBorders>
                    <w:top w:val="single" w:sz="4" w:space="0" w:color="auto"/>
                    <w:left w:val="single" w:sz="4" w:space="0" w:color="auto"/>
                    <w:bottom w:val="single" w:sz="4" w:space="0" w:color="auto"/>
                    <w:right w:val="single" w:sz="4" w:space="0" w:color="auto"/>
                  </w:tcBorders>
                  <w:hideMark/>
                </w:tcPr>
                <w:p w14:paraId="699E163C" w14:textId="77777777" w:rsidR="00535F5F" w:rsidRPr="00923E2E" w:rsidRDefault="00535F5F" w:rsidP="00490A02">
                  <w:pPr>
                    <w:rPr>
                      <w:b/>
                      <w:sz w:val="26"/>
                      <w:szCs w:val="26"/>
                    </w:rPr>
                  </w:pPr>
                  <w:r w:rsidRPr="00923E2E">
                    <w:rPr>
                      <w:b/>
                      <w:bCs/>
                      <w:iCs/>
                      <w:color w:val="FF0000"/>
                      <w:sz w:val="26"/>
                      <w:szCs w:val="26"/>
                    </w:rPr>
                    <w:t>Bài 28: Lăng kính</w:t>
                  </w:r>
                </w:p>
              </w:tc>
              <w:tc>
                <w:tcPr>
                  <w:tcW w:w="256" w:type="pct"/>
                  <w:tcBorders>
                    <w:top w:val="single" w:sz="4" w:space="0" w:color="auto"/>
                    <w:left w:val="single" w:sz="4" w:space="0" w:color="auto"/>
                    <w:bottom w:val="single" w:sz="4" w:space="0" w:color="auto"/>
                    <w:right w:val="single" w:sz="4" w:space="0" w:color="auto"/>
                  </w:tcBorders>
                  <w:hideMark/>
                </w:tcPr>
                <w:p w14:paraId="70C7E418" w14:textId="77777777" w:rsidR="00535F5F" w:rsidRPr="00923E2E" w:rsidRDefault="00535F5F"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3F8666ED" w14:textId="77777777" w:rsidR="00535F5F" w:rsidRPr="00923E2E" w:rsidRDefault="00535F5F" w:rsidP="00BE38D3">
                  <w:pPr>
                    <w:jc w:val="both"/>
                    <w:rPr>
                      <w:sz w:val="26"/>
                      <w:szCs w:val="26"/>
                    </w:rPr>
                  </w:pPr>
                  <w:r w:rsidRPr="00923E2E">
                    <w:rPr>
                      <w:sz w:val="26"/>
                      <w:szCs w:val="26"/>
                    </w:rPr>
                    <w:t xml:space="preserve"> 56</w:t>
                  </w:r>
                </w:p>
              </w:tc>
              <w:tc>
                <w:tcPr>
                  <w:tcW w:w="1147" w:type="pct"/>
                  <w:tcBorders>
                    <w:top w:val="single" w:sz="4" w:space="0" w:color="auto"/>
                    <w:left w:val="single" w:sz="4" w:space="0" w:color="auto"/>
                    <w:bottom w:val="single" w:sz="4" w:space="0" w:color="auto"/>
                    <w:right w:val="single" w:sz="4" w:space="0" w:color="auto"/>
                  </w:tcBorders>
                </w:tcPr>
                <w:p w14:paraId="222775D4" w14:textId="77777777" w:rsidR="00535F5F" w:rsidRPr="00923E2E" w:rsidRDefault="00535F5F" w:rsidP="00BE38D3">
                  <w:pPr>
                    <w:keepNext/>
                    <w:tabs>
                      <w:tab w:val="left" w:pos="360"/>
                    </w:tabs>
                    <w:spacing w:before="240" w:after="60" w:line="288" w:lineRule="auto"/>
                    <w:outlineLvl w:val="1"/>
                    <w:rPr>
                      <w:rFonts w:eastAsia="Times New Roman"/>
                      <w:iCs/>
                      <w:color w:val="auto"/>
                      <w:sz w:val="26"/>
                      <w:szCs w:val="26"/>
                      <w:lang w:val="pt-BR"/>
                    </w:rPr>
                  </w:pPr>
                  <w:r w:rsidRPr="00923E2E">
                    <w:rPr>
                      <w:rFonts w:eastAsia="Times New Roman"/>
                      <w:iCs/>
                      <w:color w:val="auto"/>
                      <w:sz w:val="26"/>
                      <w:szCs w:val="26"/>
                      <w:lang w:val="pt-BR"/>
                    </w:rPr>
                    <w:t>+ Biết cấu tạo của lăng kính.</w:t>
                  </w:r>
                </w:p>
                <w:p w14:paraId="5EE016C9" w14:textId="77777777" w:rsidR="00535F5F" w:rsidRPr="00923E2E" w:rsidRDefault="00535F5F" w:rsidP="00BE38D3">
                  <w:pPr>
                    <w:tabs>
                      <w:tab w:val="left" w:pos="360"/>
                    </w:tabs>
                    <w:rPr>
                      <w:sz w:val="26"/>
                      <w:szCs w:val="26"/>
                      <w:lang w:val="pt-BR"/>
                    </w:rPr>
                  </w:pPr>
                  <w:r w:rsidRPr="00923E2E">
                    <w:rPr>
                      <w:sz w:val="26"/>
                      <w:szCs w:val="26"/>
                      <w:lang w:val="pt-BR"/>
                    </w:rPr>
                    <w:t>+ Nắm được hai tác dụng của lăng kính: làm lệch tia sáng truyền qua nó và phân tích chùm sáng phức tạp thành các thành phần đơn sắc.</w:t>
                  </w:r>
                </w:p>
                <w:p w14:paraId="55D715E1" w14:textId="77777777" w:rsidR="00535F5F" w:rsidRPr="00923E2E" w:rsidRDefault="00535F5F" w:rsidP="00BE38D3">
                  <w:pPr>
                    <w:tabs>
                      <w:tab w:val="left" w:pos="360"/>
                    </w:tabs>
                    <w:rPr>
                      <w:sz w:val="26"/>
                      <w:szCs w:val="26"/>
                      <w:lang w:val="pt-BR"/>
                    </w:rPr>
                  </w:pPr>
                  <w:r w:rsidRPr="00923E2E">
                    <w:rPr>
                      <w:sz w:val="26"/>
                      <w:szCs w:val="26"/>
                      <w:lang w:val="pt-BR"/>
                    </w:rPr>
                    <w:t>+ Trình bày các công dụng của lăng kính.</w:t>
                  </w:r>
                </w:p>
                <w:p w14:paraId="376F320E" w14:textId="77777777" w:rsidR="00535F5F" w:rsidRPr="00923E2E" w:rsidRDefault="00535F5F" w:rsidP="00BE38D3">
                  <w:pPr>
                    <w:tabs>
                      <w:tab w:val="left" w:pos="360"/>
                    </w:tabs>
                    <w:rPr>
                      <w:sz w:val="26"/>
                      <w:szCs w:val="26"/>
                      <w:lang w:val="pt-BR"/>
                    </w:rPr>
                  </w:pPr>
                  <w:r w:rsidRPr="00923E2E">
                    <w:rPr>
                      <w:sz w:val="26"/>
                      <w:szCs w:val="26"/>
                      <w:lang w:val="pt-BR"/>
                    </w:rPr>
                    <w:t>+ Vẽ được đường truyền của tia sáng qua lăng kính.</w:t>
                  </w:r>
                </w:p>
                <w:p w14:paraId="3FE00A58" w14:textId="77777777" w:rsidR="00535F5F" w:rsidRPr="00923E2E" w:rsidRDefault="00535F5F" w:rsidP="00BE38D3">
                  <w:pPr>
                    <w:tabs>
                      <w:tab w:val="left" w:pos="360"/>
                    </w:tabs>
                    <w:rPr>
                      <w:sz w:val="26"/>
                      <w:szCs w:val="26"/>
                      <w:lang w:val="pt-BR"/>
                    </w:rPr>
                  </w:pPr>
                  <w:r w:rsidRPr="00923E2E">
                    <w:rPr>
                      <w:sz w:val="26"/>
                      <w:szCs w:val="26"/>
                      <w:lang w:val="pt-BR"/>
                    </w:rPr>
                    <w:t>+ Vận dụng kiến thức về lăng kính để giải một số bài tập đơn giản.</w:t>
                  </w:r>
                </w:p>
                <w:p w14:paraId="10F9A1D8" w14:textId="77777777" w:rsidR="00535F5F" w:rsidRPr="00923E2E" w:rsidRDefault="00535F5F"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53C2A712" w14:textId="77777777" w:rsidR="00535F5F" w:rsidRPr="00923E2E" w:rsidRDefault="00535F5F" w:rsidP="00BE38D3">
                  <w:pPr>
                    <w:jc w:val="both"/>
                    <w:rPr>
                      <w:b/>
                      <w:sz w:val="26"/>
                      <w:szCs w:val="26"/>
                    </w:rPr>
                  </w:pPr>
                  <w:r w:rsidRPr="00923E2E">
                    <w:rPr>
                      <w:b/>
                      <w:sz w:val="26"/>
                      <w:szCs w:val="26"/>
                    </w:rPr>
                    <w:t>- Hình thức dạy học:</w:t>
                  </w:r>
                </w:p>
                <w:p w14:paraId="6D9041F1" w14:textId="77777777" w:rsidR="00535F5F" w:rsidRPr="00923E2E" w:rsidRDefault="00535F5F" w:rsidP="00BE38D3">
                  <w:pPr>
                    <w:jc w:val="both"/>
                    <w:rPr>
                      <w:sz w:val="26"/>
                      <w:szCs w:val="26"/>
                    </w:rPr>
                  </w:pPr>
                  <w:r w:rsidRPr="00923E2E">
                    <w:rPr>
                      <w:sz w:val="26"/>
                      <w:szCs w:val="26"/>
                    </w:rPr>
                    <w:t>+ Dạy học theo lớp</w:t>
                  </w:r>
                </w:p>
                <w:p w14:paraId="523EA3AD" w14:textId="77777777" w:rsidR="00535F5F" w:rsidRPr="00923E2E" w:rsidRDefault="00535F5F" w:rsidP="00BE38D3">
                  <w:pPr>
                    <w:jc w:val="both"/>
                    <w:rPr>
                      <w:sz w:val="26"/>
                      <w:szCs w:val="26"/>
                    </w:rPr>
                  </w:pPr>
                  <w:r w:rsidRPr="00923E2E">
                    <w:rPr>
                      <w:sz w:val="26"/>
                      <w:szCs w:val="26"/>
                    </w:rPr>
                    <w:t>+ Dạy học theo nhóm</w:t>
                  </w:r>
                </w:p>
                <w:p w14:paraId="4819F7B1" w14:textId="77777777" w:rsidR="00535F5F" w:rsidRPr="00923E2E" w:rsidRDefault="00535F5F" w:rsidP="00BE38D3">
                  <w:pPr>
                    <w:jc w:val="both"/>
                    <w:rPr>
                      <w:sz w:val="26"/>
                      <w:szCs w:val="26"/>
                    </w:rPr>
                  </w:pPr>
                  <w:r w:rsidRPr="00923E2E">
                    <w:rPr>
                      <w:sz w:val="26"/>
                      <w:szCs w:val="26"/>
                    </w:rPr>
                    <w:t>+ Dạy học cá nhân</w:t>
                  </w:r>
                </w:p>
                <w:p w14:paraId="274024F5" w14:textId="77777777" w:rsidR="00535F5F" w:rsidRPr="00923E2E" w:rsidRDefault="00535F5F" w:rsidP="00BE38D3">
                  <w:pPr>
                    <w:jc w:val="both"/>
                    <w:rPr>
                      <w:i/>
                      <w:sz w:val="26"/>
                      <w:szCs w:val="26"/>
                    </w:rPr>
                  </w:pPr>
                  <w:r w:rsidRPr="00923E2E">
                    <w:rPr>
                      <w:i/>
                      <w:sz w:val="26"/>
                      <w:szCs w:val="26"/>
                    </w:rPr>
                    <w:t>(Có thể kết hợp các hình thức trên)</w:t>
                  </w:r>
                </w:p>
                <w:p w14:paraId="62D694CE" w14:textId="77777777" w:rsidR="00535F5F" w:rsidRPr="00923E2E" w:rsidRDefault="00535F5F" w:rsidP="00BE38D3">
                  <w:pPr>
                    <w:jc w:val="both"/>
                    <w:rPr>
                      <w:b/>
                      <w:sz w:val="26"/>
                      <w:szCs w:val="26"/>
                    </w:rPr>
                  </w:pPr>
                  <w:r w:rsidRPr="00923E2E">
                    <w:rPr>
                      <w:b/>
                      <w:sz w:val="26"/>
                      <w:szCs w:val="26"/>
                    </w:rPr>
                    <w:t xml:space="preserve">- Địa điểm: </w:t>
                  </w:r>
                </w:p>
                <w:p w14:paraId="5D179FD1" w14:textId="77777777" w:rsidR="00535F5F" w:rsidRPr="00923E2E" w:rsidRDefault="00535F5F"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6E5AEDDD" w14:textId="77777777" w:rsidR="00535F5F" w:rsidRPr="00923E2E" w:rsidRDefault="00535F5F" w:rsidP="00BE38D3">
                  <w:pPr>
                    <w:tabs>
                      <w:tab w:val="left" w:pos="6190"/>
                    </w:tabs>
                    <w:rPr>
                      <w:b/>
                      <w:sz w:val="26"/>
                      <w:szCs w:val="26"/>
                      <w:lang w:val="nl-NL"/>
                    </w:rPr>
                  </w:pPr>
                  <w:r w:rsidRPr="00923E2E">
                    <w:rPr>
                      <w:b/>
                      <w:sz w:val="26"/>
                      <w:szCs w:val="26"/>
                      <w:lang w:val="nl-NL"/>
                    </w:rPr>
                    <w:t xml:space="preserve">Mục III: Các công thức về lăng kính </w:t>
                  </w:r>
                </w:p>
                <w:p w14:paraId="3164286E" w14:textId="7E14D0DA" w:rsidR="00535F5F" w:rsidRPr="00923E2E" w:rsidRDefault="00535F5F" w:rsidP="00BE38D3">
                  <w:pPr>
                    <w:tabs>
                      <w:tab w:val="left" w:pos="6190"/>
                    </w:tabs>
                    <w:rPr>
                      <w:i/>
                      <w:color w:val="FF0000"/>
                      <w:sz w:val="26"/>
                      <w:szCs w:val="26"/>
                      <w:lang w:val="nl-NL"/>
                    </w:rPr>
                  </w:pPr>
                  <w:r>
                    <w:rPr>
                      <w:i/>
                      <w:color w:val="FF0000"/>
                      <w:sz w:val="26"/>
                      <w:szCs w:val="26"/>
                      <w:lang w:val="nl-NL"/>
                    </w:rPr>
                    <w:t xml:space="preserve">                        Đọc thêm</w:t>
                  </w:r>
                </w:p>
                <w:p w14:paraId="5C7B02BC" w14:textId="77777777" w:rsidR="00535F5F" w:rsidRPr="00923E2E" w:rsidRDefault="00535F5F" w:rsidP="00BE38D3">
                  <w:pPr>
                    <w:tabs>
                      <w:tab w:val="left" w:pos="6190"/>
                    </w:tabs>
                    <w:rPr>
                      <w:b/>
                      <w:sz w:val="26"/>
                      <w:szCs w:val="26"/>
                      <w:lang w:val="nl-NL"/>
                    </w:rPr>
                  </w:pPr>
                  <w:r w:rsidRPr="00923E2E">
                    <w:rPr>
                      <w:b/>
                      <w:sz w:val="26"/>
                      <w:szCs w:val="26"/>
                      <w:lang w:val="nl-NL"/>
                    </w:rPr>
                    <w:t>* Gợi ý phương pháp, kĩ thuật dạy học và đánh giá:</w:t>
                  </w:r>
                </w:p>
                <w:p w14:paraId="7624D410" w14:textId="77777777" w:rsidR="00535F5F" w:rsidRPr="00923E2E" w:rsidRDefault="00535F5F" w:rsidP="00BE38D3">
                  <w:pPr>
                    <w:tabs>
                      <w:tab w:val="left" w:pos="6190"/>
                    </w:tabs>
                    <w:rPr>
                      <w:i/>
                      <w:sz w:val="26"/>
                      <w:szCs w:val="26"/>
                      <w:lang w:val="vi-VN"/>
                    </w:rPr>
                  </w:pPr>
                  <w:r w:rsidRPr="00923E2E">
                    <w:rPr>
                      <w:b/>
                      <w:sz w:val="26"/>
                      <w:szCs w:val="26"/>
                      <w:lang w:val="nl-NL"/>
                    </w:rPr>
                    <w:t xml:space="preserve">- Có thể kết hợp các PP: </w:t>
                  </w:r>
                  <w:r w:rsidRPr="004B6158">
                    <w:rPr>
                      <w:b/>
                      <w:color w:val="auto"/>
                      <w:sz w:val="26"/>
                      <w:szCs w:val="26"/>
                      <w:lang w:val="vi-VN"/>
                    </w:rPr>
                    <w:t xml:space="preserve">pp </w:t>
                  </w:r>
                  <w:r w:rsidRPr="00923E2E">
                    <w:rPr>
                      <w:b/>
                      <w:sz w:val="26"/>
                      <w:szCs w:val="26"/>
                      <w:lang w:val="vi-VN"/>
                    </w:rPr>
                    <w:t xml:space="preserve">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7DE86DFC" w14:textId="77777777" w:rsidR="00535F5F" w:rsidRPr="00923E2E" w:rsidRDefault="00535F5F"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58D04645" w14:textId="77777777" w:rsidR="00535F5F" w:rsidRPr="00923E2E" w:rsidRDefault="00535F5F"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4924AA4B" w14:textId="77777777" w:rsidR="00535F5F" w:rsidRPr="00923E2E" w:rsidRDefault="00535F5F"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1EA5E84C" w14:textId="77777777" w:rsidR="00535F5F" w:rsidRPr="00923E2E" w:rsidRDefault="00535F5F" w:rsidP="00BE38D3">
                  <w:pPr>
                    <w:jc w:val="both"/>
                    <w:rPr>
                      <w:b/>
                      <w:sz w:val="26"/>
                      <w:szCs w:val="26"/>
                      <w:lang w:val="nl-NL"/>
                    </w:rPr>
                  </w:pPr>
                  <w:r w:rsidRPr="00923E2E">
                    <w:rPr>
                      <w:b/>
                      <w:sz w:val="26"/>
                      <w:szCs w:val="26"/>
                      <w:lang w:val="nl-NL"/>
                    </w:rPr>
                    <w:t>* Giao nhiệm vụ chuẩn bị cho tiết học tới</w:t>
                  </w:r>
                </w:p>
                <w:p w14:paraId="5DCD7869" w14:textId="77777777" w:rsidR="00535F5F" w:rsidRPr="00923E2E" w:rsidRDefault="00535F5F" w:rsidP="00BE38D3">
                  <w:pPr>
                    <w:jc w:val="both"/>
                    <w:rPr>
                      <w:color w:val="auto"/>
                      <w:sz w:val="26"/>
                      <w:szCs w:val="26"/>
                    </w:rPr>
                  </w:pPr>
                </w:p>
              </w:tc>
            </w:tr>
            <w:tr w:rsidR="00535F5F" w:rsidRPr="00923E2E" w14:paraId="6C7B4FB0"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13A94232" w14:textId="4CE00CC0" w:rsidR="00535F5F" w:rsidRPr="00923E2E" w:rsidRDefault="009F6BEC" w:rsidP="00BE38D3">
                  <w:pPr>
                    <w:jc w:val="center"/>
                    <w:rPr>
                      <w:sz w:val="26"/>
                      <w:szCs w:val="26"/>
                    </w:rPr>
                  </w:pPr>
                  <w:r>
                    <w:rPr>
                      <w:sz w:val="26"/>
                      <w:szCs w:val="26"/>
                    </w:rPr>
                    <w:lastRenderedPageBreak/>
                    <w:t>24</w:t>
                  </w:r>
                </w:p>
              </w:tc>
              <w:tc>
                <w:tcPr>
                  <w:tcW w:w="648" w:type="pct"/>
                  <w:tcBorders>
                    <w:top w:val="single" w:sz="4" w:space="0" w:color="auto"/>
                    <w:left w:val="single" w:sz="4" w:space="0" w:color="auto"/>
                    <w:bottom w:val="single" w:sz="4" w:space="0" w:color="auto"/>
                    <w:right w:val="single" w:sz="4" w:space="0" w:color="auto"/>
                  </w:tcBorders>
                </w:tcPr>
                <w:p w14:paraId="3EAB4BF6" w14:textId="77777777" w:rsidR="00535F5F" w:rsidRDefault="00535F5F" w:rsidP="00BE38D3">
                  <w:pPr>
                    <w:rPr>
                      <w:rFonts w:eastAsia="Times New Roman"/>
                      <w:b/>
                      <w:color w:val="FF0000"/>
                      <w:sz w:val="26"/>
                      <w:szCs w:val="26"/>
                    </w:rPr>
                  </w:pPr>
                  <w:r w:rsidRPr="004B6158">
                    <w:rPr>
                      <w:rFonts w:eastAsia="Times New Roman"/>
                      <w:b/>
                      <w:color w:val="FF0000"/>
                      <w:sz w:val="26"/>
                      <w:szCs w:val="26"/>
                      <w:u w:val="single"/>
                    </w:rPr>
                    <w:t>Chủ đề 7</w:t>
                  </w:r>
                  <w:r w:rsidRPr="004B6158">
                    <w:rPr>
                      <w:rFonts w:eastAsia="Times New Roman"/>
                      <w:b/>
                      <w:color w:val="FF0000"/>
                      <w:sz w:val="26"/>
                      <w:szCs w:val="26"/>
                    </w:rPr>
                    <w:t>: Thấu kính mỏng</w:t>
                  </w:r>
                  <w:r>
                    <w:rPr>
                      <w:rFonts w:eastAsia="Times New Roman"/>
                      <w:b/>
                      <w:color w:val="FF0000"/>
                      <w:sz w:val="26"/>
                      <w:szCs w:val="26"/>
                    </w:rPr>
                    <w:t>.</w:t>
                  </w:r>
                </w:p>
                <w:p w14:paraId="4442F968" w14:textId="77777777" w:rsidR="00535F5F" w:rsidRPr="004B6158" w:rsidRDefault="00535F5F" w:rsidP="00BE38D3">
                  <w:pPr>
                    <w:rPr>
                      <w:rFonts w:eastAsia="Times New Roman"/>
                      <w:b/>
                      <w:color w:val="FF0000"/>
                      <w:sz w:val="26"/>
                      <w:szCs w:val="26"/>
                    </w:rPr>
                  </w:pPr>
                </w:p>
                <w:p w14:paraId="4C8E0245" w14:textId="54E395E2" w:rsidR="00535F5F" w:rsidRDefault="00535F5F" w:rsidP="00BE38D3">
                  <w:pPr>
                    <w:rPr>
                      <w:rFonts w:eastAsia="Times New Roman"/>
                      <w:b/>
                      <w:color w:val="000000" w:themeColor="text1"/>
                      <w:sz w:val="26"/>
                      <w:szCs w:val="26"/>
                    </w:rPr>
                  </w:pPr>
                  <w:r>
                    <w:rPr>
                      <w:rFonts w:eastAsia="Times New Roman"/>
                      <w:b/>
                      <w:color w:val="000000" w:themeColor="text1"/>
                      <w:sz w:val="26"/>
                      <w:szCs w:val="26"/>
                    </w:rPr>
                    <w:t>Gồm 2 bài:</w:t>
                  </w:r>
                </w:p>
                <w:p w14:paraId="5F5D2B90" w14:textId="77777777" w:rsidR="00535F5F" w:rsidRPr="004B6158" w:rsidRDefault="00535F5F" w:rsidP="00BE38D3">
                  <w:pPr>
                    <w:rPr>
                      <w:rFonts w:eastAsia="Times New Roman"/>
                      <w:b/>
                      <w:color w:val="auto"/>
                      <w:sz w:val="26"/>
                      <w:szCs w:val="26"/>
                    </w:rPr>
                  </w:pPr>
                  <w:r w:rsidRPr="004B6158">
                    <w:rPr>
                      <w:rFonts w:eastAsia="Times New Roman"/>
                      <w:b/>
                      <w:color w:val="FF0000"/>
                      <w:sz w:val="26"/>
                      <w:szCs w:val="26"/>
                    </w:rPr>
                    <w:t xml:space="preserve">Bài 29: </w:t>
                  </w:r>
                  <w:r w:rsidRPr="004B6158">
                    <w:rPr>
                      <w:rFonts w:eastAsia="Times New Roman"/>
                      <w:b/>
                      <w:color w:val="auto"/>
                      <w:sz w:val="26"/>
                      <w:szCs w:val="26"/>
                    </w:rPr>
                    <w:t>Thấu kính mỏng</w:t>
                  </w:r>
                </w:p>
                <w:p w14:paraId="70146C17" w14:textId="77777777" w:rsidR="00535F5F" w:rsidRPr="00923E2E" w:rsidRDefault="00535F5F" w:rsidP="004B6158">
                  <w:pPr>
                    <w:rPr>
                      <w:rFonts w:eastAsia="Times New Roman"/>
                      <w:color w:val="000000" w:themeColor="text1"/>
                      <w:sz w:val="26"/>
                      <w:szCs w:val="26"/>
                      <w:lang w:val="vi-VN"/>
                    </w:rPr>
                  </w:pPr>
                  <w:r w:rsidRPr="004B6158">
                    <w:rPr>
                      <w:rFonts w:eastAsia="Times New Roman"/>
                      <w:b/>
                      <w:color w:val="FF0000"/>
                      <w:sz w:val="26"/>
                      <w:szCs w:val="26"/>
                    </w:rPr>
                    <w:t xml:space="preserve">Bài 35: </w:t>
                  </w:r>
                  <w:r w:rsidRPr="00923E2E">
                    <w:rPr>
                      <w:rFonts w:eastAsia="Times New Roman"/>
                      <w:b/>
                      <w:color w:val="000000" w:themeColor="text1"/>
                      <w:sz w:val="26"/>
                      <w:szCs w:val="26"/>
                    </w:rPr>
                    <w:t>Thực hành đo tiêu cự của thấu kính phân kì</w:t>
                  </w:r>
                </w:p>
                <w:p w14:paraId="145D2462" w14:textId="3D548F90" w:rsidR="00535F5F" w:rsidRPr="00923E2E" w:rsidRDefault="00535F5F" w:rsidP="00BE38D3">
                  <w:pPr>
                    <w:jc w:val="both"/>
                    <w:rPr>
                      <w:b/>
                      <w:bCs/>
                      <w:iCs/>
                      <w:color w:val="FF0000"/>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54497ABF" w14:textId="632A9343" w:rsidR="00535F5F" w:rsidRPr="00923E2E" w:rsidRDefault="00535F5F" w:rsidP="00BE38D3">
                  <w:pPr>
                    <w:jc w:val="both"/>
                    <w:rPr>
                      <w:sz w:val="26"/>
                      <w:szCs w:val="26"/>
                    </w:rPr>
                  </w:pPr>
                  <w:r>
                    <w:rPr>
                      <w:sz w:val="26"/>
                      <w:szCs w:val="26"/>
                    </w:rPr>
                    <w:t>3</w:t>
                  </w:r>
                </w:p>
              </w:tc>
              <w:tc>
                <w:tcPr>
                  <w:tcW w:w="286" w:type="pct"/>
                  <w:gridSpan w:val="2"/>
                  <w:tcBorders>
                    <w:top w:val="single" w:sz="4" w:space="0" w:color="auto"/>
                    <w:left w:val="single" w:sz="4" w:space="0" w:color="auto"/>
                    <w:bottom w:val="single" w:sz="4" w:space="0" w:color="auto"/>
                    <w:right w:val="single" w:sz="4" w:space="0" w:color="auto"/>
                  </w:tcBorders>
                  <w:hideMark/>
                </w:tcPr>
                <w:p w14:paraId="2D00A66A" w14:textId="77777777" w:rsidR="00535F5F" w:rsidRDefault="00535F5F" w:rsidP="00BE38D3">
                  <w:pPr>
                    <w:jc w:val="both"/>
                    <w:rPr>
                      <w:sz w:val="26"/>
                      <w:szCs w:val="26"/>
                    </w:rPr>
                  </w:pPr>
                  <w:r w:rsidRPr="00923E2E">
                    <w:rPr>
                      <w:sz w:val="26"/>
                      <w:szCs w:val="26"/>
                    </w:rPr>
                    <w:t>57</w:t>
                  </w:r>
                </w:p>
                <w:p w14:paraId="736066D3" w14:textId="77777777" w:rsidR="00535F5F" w:rsidRDefault="00535F5F" w:rsidP="00BE38D3">
                  <w:pPr>
                    <w:jc w:val="both"/>
                    <w:rPr>
                      <w:sz w:val="26"/>
                      <w:szCs w:val="26"/>
                    </w:rPr>
                  </w:pPr>
                  <w:r>
                    <w:rPr>
                      <w:sz w:val="26"/>
                      <w:szCs w:val="26"/>
                    </w:rPr>
                    <w:t>58</w:t>
                  </w:r>
                </w:p>
                <w:p w14:paraId="21F6E59A" w14:textId="5455A5A9" w:rsidR="00535F5F" w:rsidRPr="00923E2E" w:rsidRDefault="00535F5F" w:rsidP="00BE38D3">
                  <w:pPr>
                    <w:jc w:val="both"/>
                    <w:rPr>
                      <w:sz w:val="26"/>
                      <w:szCs w:val="26"/>
                    </w:rPr>
                  </w:pPr>
                  <w:r>
                    <w:rPr>
                      <w:sz w:val="26"/>
                      <w:szCs w:val="26"/>
                    </w:rPr>
                    <w:t>59</w:t>
                  </w:r>
                </w:p>
              </w:tc>
              <w:tc>
                <w:tcPr>
                  <w:tcW w:w="1147" w:type="pct"/>
                  <w:tcBorders>
                    <w:top w:val="single" w:sz="4" w:space="0" w:color="auto"/>
                    <w:left w:val="single" w:sz="4" w:space="0" w:color="auto"/>
                    <w:bottom w:val="single" w:sz="4" w:space="0" w:color="auto"/>
                    <w:right w:val="single" w:sz="4" w:space="0" w:color="auto"/>
                  </w:tcBorders>
                </w:tcPr>
                <w:p w14:paraId="17D31439" w14:textId="0510FFDA" w:rsidR="00535F5F" w:rsidRPr="00923E2E" w:rsidRDefault="00535F5F" w:rsidP="00BE38D3">
                  <w:pPr>
                    <w:keepNext/>
                    <w:tabs>
                      <w:tab w:val="left" w:pos="240"/>
                    </w:tabs>
                    <w:spacing w:before="240" w:after="60" w:line="288" w:lineRule="auto"/>
                    <w:outlineLvl w:val="1"/>
                    <w:rPr>
                      <w:rFonts w:eastAsia="Times New Roman"/>
                      <w:iCs/>
                      <w:color w:val="auto"/>
                      <w:sz w:val="26"/>
                      <w:szCs w:val="26"/>
                      <w:lang w:val="pt-BR"/>
                    </w:rPr>
                  </w:pPr>
                  <w:r>
                    <w:rPr>
                      <w:rFonts w:eastAsia="Times New Roman"/>
                      <w:iCs/>
                      <w:color w:val="auto"/>
                      <w:sz w:val="26"/>
                      <w:szCs w:val="26"/>
                      <w:lang w:val="pt-BR"/>
                    </w:rPr>
                    <w:t>-</w:t>
                  </w:r>
                  <w:r w:rsidRPr="00923E2E">
                    <w:rPr>
                      <w:rFonts w:eastAsia="Times New Roman"/>
                      <w:iCs/>
                      <w:color w:val="auto"/>
                      <w:sz w:val="26"/>
                      <w:szCs w:val="26"/>
                      <w:lang w:val="pt-BR"/>
                    </w:rPr>
                    <w:t xml:space="preserve"> Biết cấu tạo và phân loại của thấu kính.</w:t>
                  </w:r>
                </w:p>
                <w:p w14:paraId="17BB88EE" w14:textId="7C11AD98" w:rsidR="00535F5F" w:rsidRPr="00923E2E" w:rsidRDefault="00535F5F" w:rsidP="00BE38D3">
                  <w:pPr>
                    <w:tabs>
                      <w:tab w:val="left" w:pos="240"/>
                    </w:tabs>
                    <w:rPr>
                      <w:sz w:val="26"/>
                      <w:szCs w:val="26"/>
                      <w:lang w:val="pt-BR"/>
                    </w:rPr>
                  </w:pPr>
                  <w:r>
                    <w:rPr>
                      <w:sz w:val="26"/>
                      <w:szCs w:val="26"/>
                      <w:lang w:val="pt-BR"/>
                    </w:rPr>
                    <w:t>-</w:t>
                  </w:r>
                  <w:r w:rsidRPr="00923E2E">
                    <w:rPr>
                      <w:sz w:val="26"/>
                      <w:szCs w:val="26"/>
                      <w:lang w:val="pt-BR"/>
                    </w:rPr>
                    <w:t xml:space="preserve"> Trình bày được các khái niệm về: quang tâm, trục, tiêu điểm, tiêu cự, độ tụ của thấu kính mỏng.</w:t>
                  </w:r>
                </w:p>
                <w:p w14:paraId="1080CB1C" w14:textId="51EF4D95" w:rsidR="00535F5F" w:rsidRPr="00923E2E" w:rsidRDefault="00535F5F" w:rsidP="00BE38D3">
                  <w:pPr>
                    <w:tabs>
                      <w:tab w:val="left" w:pos="240"/>
                    </w:tabs>
                    <w:rPr>
                      <w:sz w:val="26"/>
                      <w:szCs w:val="26"/>
                      <w:lang w:val="pt-BR"/>
                    </w:rPr>
                  </w:pPr>
                  <w:r>
                    <w:rPr>
                      <w:sz w:val="26"/>
                      <w:szCs w:val="26"/>
                      <w:lang w:val="pt-BR"/>
                    </w:rPr>
                    <w:t>-</w:t>
                  </w:r>
                  <w:r w:rsidRPr="00923E2E">
                    <w:rPr>
                      <w:sz w:val="26"/>
                      <w:szCs w:val="26"/>
                      <w:lang w:val="pt-BR"/>
                    </w:rPr>
                    <w:t xml:space="preserve"> Phát biểu được định nghĩa độ tụ của thấu kính và nêu được đơn vị đo.</w:t>
                  </w:r>
                </w:p>
                <w:p w14:paraId="37FCB0F0" w14:textId="443A3C6C" w:rsidR="00535F5F" w:rsidRPr="00923E2E" w:rsidRDefault="00535F5F" w:rsidP="00BE38D3">
                  <w:pPr>
                    <w:tabs>
                      <w:tab w:val="left" w:pos="240"/>
                    </w:tabs>
                    <w:rPr>
                      <w:sz w:val="26"/>
                      <w:szCs w:val="26"/>
                      <w:lang w:val="pt-BR"/>
                    </w:rPr>
                  </w:pPr>
                  <w:r>
                    <w:rPr>
                      <w:sz w:val="26"/>
                      <w:szCs w:val="26"/>
                      <w:lang w:val="pt-BR"/>
                    </w:rPr>
                    <w:t xml:space="preserve"> -</w:t>
                  </w:r>
                  <w:r w:rsidRPr="00923E2E">
                    <w:rPr>
                      <w:sz w:val="26"/>
                      <w:szCs w:val="26"/>
                      <w:lang w:val="pt-BR"/>
                    </w:rPr>
                    <w:t xml:space="preserve"> Viết được các công thức của thấu kính.</w:t>
                  </w:r>
                  <w:r w:rsidRPr="00923E2E">
                    <w:rPr>
                      <w:sz w:val="26"/>
                      <w:szCs w:val="26"/>
                      <w:lang w:val="pt-BR"/>
                    </w:rPr>
                    <w:tab/>
                  </w:r>
                </w:p>
                <w:p w14:paraId="741CB0C4" w14:textId="17DA4CDF" w:rsidR="00535F5F" w:rsidRPr="00923E2E" w:rsidRDefault="00535F5F" w:rsidP="00BE38D3">
                  <w:pPr>
                    <w:tabs>
                      <w:tab w:val="left" w:pos="240"/>
                    </w:tabs>
                    <w:rPr>
                      <w:sz w:val="26"/>
                      <w:szCs w:val="26"/>
                      <w:lang w:val="pt-BR"/>
                    </w:rPr>
                  </w:pPr>
                  <w:r>
                    <w:rPr>
                      <w:sz w:val="26"/>
                      <w:szCs w:val="26"/>
                      <w:lang w:val="pt-BR"/>
                    </w:rPr>
                    <w:t>-</w:t>
                  </w:r>
                  <w:r w:rsidRPr="00923E2E">
                    <w:rPr>
                      <w:sz w:val="26"/>
                      <w:szCs w:val="26"/>
                      <w:lang w:val="pt-BR"/>
                    </w:rPr>
                    <w:t xml:space="preserve"> Nêu được số phóng đại tạo bởi thấu kính là gì?</w:t>
                  </w:r>
                </w:p>
                <w:p w14:paraId="0BB63748" w14:textId="6C321AF1" w:rsidR="00535F5F" w:rsidRPr="00923E2E" w:rsidRDefault="00535F5F" w:rsidP="00BE38D3">
                  <w:pPr>
                    <w:tabs>
                      <w:tab w:val="left" w:pos="240"/>
                    </w:tabs>
                    <w:rPr>
                      <w:sz w:val="26"/>
                      <w:szCs w:val="26"/>
                      <w:lang w:val="pt-BR"/>
                    </w:rPr>
                  </w:pPr>
                  <w:r>
                    <w:rPr>
                      <w:sz w:val="26"/>
                      <w:szCs w:val="26"/>
                      <w:lang w:val="pt-BR"/>
                    </w:rPr>
                    <w:t>-</w:t>
                  </w:r>
                  <w:r w:rsidRPr="00923E2E">
                    <w:rPr>
                      <w:sz w:val="26"/>
                      <w:szCs w:val="26"/>
                      <w:lang w:val="pt-BR"/>
                    </w:rPr>
                    <w:t xml:space="preserve"> Nêu được một số công dụng quan trong của thấu kính.</w:t>
                  </w:r>
                </w:p>
                <w:p w14:paraId="6873842B" w14:textId="1A428E9C" w:rsidR="00535F5F" w:rsidRPr="00923E2E" w:rsidRDefault="00535F5F" w:rsidP="00BE38D3">
                  <w:pPr>
                    <w:tabs>
                      <w:tab w:val="left" w:pos="240"/>
                    </w:tabs>
                    <w:rPr>
                      <w:sz w:val="26"/>
                      <w:szCs w:val="26"/>
                      <w:lang w:val="pt-BR"/>
                    </w:rPr>
                  </w:pPr>
                  <w:r>
                    <w:rPr>
                      <w:sz w:val="26"/>
                      <w:szCs w:val="26"/>
                      <w:lang w:val="pt-BR"/>
                    </w:rPr>
                    <w:t>-</w:t>
                  </w:r>
                  <w:r w:rsidRPr="00923E2E">
                    <w:rPr>
                      <w:sz w:val="26"/>
                      <w:szCs w:val="26"/>
                      <w:lang w:val="pt-BR"/>
                    </w:rPr>
                    <w:t xml:space="preserve"> Vẽ được ảnh của vật tạo bởi thấu kính mỏng và nêu được đặc điểm của ảnh.</w:t>
                  </w:r>
                </w:p>
                <w:p w14:paraId="32A25C9C" w14:textId="04882DA1" w:rsidR="00535F5F" w:rsidRPr="00923E2E" w:rsidRDefault="00535F5F" w:rsidP="00BE38D3">
                  <w:pPr>
                    <w:jc w:val="both"/>
                    <w:rPr>
                      <w:sz w:val="26"/>
                      <w:szCs w:val="26"/>
                      <w:lang w:val="pt-BR"/>
                    </w:rPr>
                  </w:pPr>
                  <w:r>
                    <w:rPr>
                      <w:sz w:val="26"/>
                      <w:szCs w:val="26"/>
                      <w:lang w:val="pt-BR"/>
                    </w:rPr>
                    <w:t>-</w:t>
                  </w:r>
                  <w:r w:rsidRPr="00923E2E">
                    <w:rPr>
                      <w:sz w:val="26"/>
                      <w:szCs w:val="26"/>
                      <w:lang w:val="pt-BR"/>
                    </w:rPr>
                    <w:t xml:space="preserve"> Vận dụng được các công thức của thấu kính để giải bài tập có liên quan.</w:t>
                  </w:r>
                </w:p>
                <w:p w14:paraId="344FEB94" w14:textId="77777777" w:rsidR="00535F5F" w:rsidRPr="00923E2E" w:rsidRDefault="00535F5F" w:rsidP="00DF519E">
                  <w:pPr>
                    <w:rPr>
                      <w:sz w:val="26"/>
                      <w:szCs w:val="26"/>
                      <w:lang w:val="pt-BR"/>
                    </w:rPr>
                  </w:pPr>
                  <w:r w:rsidRPr="00923E2E">
                    <w:rPr>
                      <w:sz w:val="26"/>
                      <w:szCs w:val="26"/>
                      <w:lang w:val="pt-BR"/>
                    </w:rPr>
                    <w:t>- Xác định được tiêu cự của thấu kính phân kì bằng thí nghiệm:</w:t>
                  </w:r>
                </w:p>
                <w:p w14:paraId="790D567E" w14:textId="77777777" w:rsidR="00535F5F" w:rsidRPr="00923E2E" w:rsidRDefault="00535F5F" w:rsidP="00DF519E">
                  <w:pPr>
                    <w:rPr>
                      <w:sz w:val="26"/>
                      <w:szCs w:val="26"/>
                      <w:lang w:val="pt-BR"/>
                    </w:rPr>
                  </w:pPr>
                  <w:r w:rsidRPr="00923E2E">
                    <w:rPr>
                      <w:sz w:val="26"/>
                      <w:szCs w:val="26"/>
                      <w:lang w:val="pt-BR"/>
                    </w:rPr>
                    <w:t>+ Nắm được cách xác tiến hành thí nghiệm để đo các đại lượng cần thiết để ghi vào bảng báo cáo thực hành.</w:t>
                  </w:r>
                </w:p>
                <w:p w14:paraId="0FBC15CA" w14:textId="77777777" w:rsidR="00535F5F" w:rsidRPr="00923E2E" w:rsidRDefault="00535F5F" w:rsidP="00DF519E">
                  <w:pPr>
                    <w:rPr>
                      <w:sz w:val="26"/>
                      <w:szCs w:val="26"/>
                      <w:lang w:val="pt-BR"/>
                    </w:rPr>
                  </w:pPr>
                  <w:r w:rsidRPr="00923E2E">
                    <w:rPr>
                      <w:sz w:val="26"/>
                      <w:szCs w:val="26"/>
                      <w:lang w:val="pt-BR"/>
                    </w:rPr>
                    <w:t>+ Biết xử lí, tính toán các số liệu thu được từ thí nghiệm để đưa ra kết quả thực hành.</w:t>
                  </w:r>
                </w:p>
                <w:p w14:paraId="3D9C9D28" w14:textId="77777777" w:rsidR="00535F5F" w:rsidRPr="00923E2E" w:rsidRDefault="00535F5F" w:rsidP="00DF519E">
                  <w:pPr>
                    <w:rPr>
                      <w:sz w:val="26"/>
                      <w:szCs w:val="26"/>
                      <w:lang w:val="pt-BR"/>
                    </w:rPr>
                  </w:pPr>
                  <w:r w:rsidRPr="00923E2E">
                    <w:rPr>
                      <w:sz w:val="26"/>
                      <w:szCs w:val="26"/>
                      <w:lang w:val="pt-BR"/>
                    </w:rPr>
                    <w:lastRenderedPageBreak/>
                    <w:t>+ Biết rút ra nhận xét và trình bày kết quả thực hành.</w:t>
                  </w:r>
                </w:p>
                <w:p w14:paraId="19C7913C" w14:textId="77777777" w:rsidR="00535F5F" w:rsidRPr="00923E2E" w:rsidRDefault="00535F5F" w:rsidP="00BE38D3">
                  <w:pPr>
                    <w:keepNext/>
                    <w:tabs>
                      <w:tab w:val="left" w:pos="360"/>
                    </w:tabs>
                    <w:spacing w:before="240" w:after="60" w:line="288" w:lineRule="auto"/>
                    <w:outlineLvl w:val="1"/>
                    <w:rPr>
                      <w:rFonts w:eastAsia="Times New Roman"/>
                      <w:iCs/>
                      <w:color w:val="auto"/>
                      <w:sz w:val="26"/>
                      <w:szCs w:val="26"/>
                      <w:lang w:val="pt-BR"/>
                    </w:rPr>
                  </w:pPr>
                </w:p>
              </w:tc>
              <w:tc>
                <w:tcPr>
                  <w:tcW w:w="648" w:type="pct"/>
                  <w:tcBorders>
                    <w:top w:val="single" w:sz="4" w:space="0" w:color="auto"/>
                    <w:left w:val="single" w:sz="4" w:space="0" w:color="auto"/>
                    <w:bottom w:val="single" w:sz="4" w:space="0" w:color="auto"/>
                    <w:right w:val="single" w:sz="4" w:space="0" w:color="auto"/>
                  </w:tcBorders>
                  <w:hideMark/>
                </w:tcPr>
                <w:p w14:paraId="181B65FE" w14:textId="77777777" w:rsidR="00535F5F" w:rsidRPr="00923E2E" w:rsidRDefault="00535F5F" w:rsidP="00BE38D3">
                  <w:pPr>
                    <w:jc w:val="both"/>
                    <w:rPr>
                      <w:b/>
                      <w:sz w:val="26"/>
                      <w:szCs w:val="26"/>
                    </w:rPr>
                  </w:pPr>
                  <w:r w:rsidRPr="00923E2E">
                    <w:rPr>
                      <w:b/>
                      <w:sz w:val="26"/>
                      <w:szCs w:val="26"/>
                    </w:rPr>
                    <w:lastRenderedPageBreak/>
                    <w:t>- Hình thức dạy học:</w:t>
                  </w:r>
                </w:p>
                <w:p w14:paraId="6E2487C7" w14:textId="77777777" w:rsidR="00535F5F" w:rsidRPr="00923E2E" w:rsidRDefault="00535F5F" w:rsidP="00BE38D3">
                  <w:pPr>
                    <w:jc w:val="both"/>
                    <w:rPr>
                      <w:sz w:val="26"/>
                      <w:szCs w:val="26"/>
                    </w:rPr>
                  </w:pPr>
                  <w:r w:rsidRPr="00923E2E">
                    <w:rPr>
                      <w:sz w:val="26"/>
                      <w:szCs w:val="26"/>
                    </w:rPr>
                    <w:t>+ Dạy học theo lớp</w:t>
                  </w:r>
                </w:p>
                <w:p w14:paraId="0A79DA94" w14:textId="77777777" w:rsidR="00535F5F" w:rsidRPr="00923E2E" w:rsidRDefault="00535F5F" w:rsidP="00BE38D3">
                  <w:pPr>
                    <w:jc w:val="both"/>
                    <w:rPr>
                      <w:sz w:val="26"/>
                      <w:szCs w:val="26"/>
                    </w:rPr>
                  </w:pPr>
                  <w:r w:rsidRPr="00923E2E">
                    <w:rPr>
                      <w:sz w:val="26"/>
                      <w:szCs w:val="26"/>
                    </w:rPr>
                    <w:t>+ Dạy học theo nhóm</w:t>
                  </w:r>
                </w:p>
                <w:p w14:paraId="7FC307D9" w14:textId="77777777" w:rsidR="00535F5F" w:rsidRPr="00923E2E" w:rsidRDefault="00535F5F" w:rsidP="00BE38D3">
                  <w:pPr>
                    <w:jc w:val="both"/>
                    <w:rPr>
                      <w:sz w:val="26"/>
                      <w:szCs w:val="26"/>
                    </w:rPr>
                  </w:pPr>
                  <w:r w:rsidRPr="00923E2E">
                    <w:rPr>
                      <w:sz w:val="26"/>
                      <w:szCs w:val="26"/>
                    </w:rPr>
                    <w:t>+ Dạy học cá nhân</w:t>
                  </w:r>
                </w:p>
                <w:p w14:paraId="781116DA" w14:textId="77777777" w:rsidR="00535F5F" w:rsidRPr="00923E2E" w:rsidRDefault="00535F5F" w:rsidP="00BE38D3">
                  <w:pPr>
                    <w:jc w:val="both"/>
                    <w:rPr>
                      <w:i/>
                      <w:sz w:val="26"/>
                      <w:szCs w:val="26"/>
                    </w:rPr>
                  </w:pPr>
                  <w:r w:rsidRPr="00923E2E">
                    <w:rPr>
                      <w:i/>
                      <w:sz w:val="26"/>
                      <w:szCs w:val="26"/>
                    </w:rPr>
                    <w:t>(Có thể kết hợp các hình thức trên)</w:t>
                  </w:r>
                </w:p>
                <w:p w14:paraId="42A68F53" w14:textId="77777777" w:rsidR="00535F5F" w:rsidRPr="00923E2E" w:rsidRDefault="00535F5F" w:rsidP="00BE38D3">
                  <w:pPr>
                    <w:jc w:val="both"/>
                    <w:rPr>
                      <w:b/>
                      <w:sz w:val="26"/>
                      <w:szCs w:val="26"/>
                    </w:rPr>
                  </w:pPr>
                  <w:r w:rsidRPr="00923E2E">
                    <w:rPr>
                      <w:b/>
                      <w:sz w:val="26"/>
                      <w:szCs w:val="26"/>
                    </w:rPr>
                    <w:t xml:space="preserve">- Địa điểm: </w:t>
                  </w:r>
                </w:p>
                <w:p w14:paraId="5C3A738B" w14:textId="77777777" w:rsidR="00535F5F" w:rsidRDefault="00535F5F" w:rsidP="00BE38D3">
                  <w:pPr>
                    <w:jc w:val="both"/>
                    <w:rPr>
                      <w:sz w:val="26"/>
                      <w:szCs w:val="26"/>
                    </w:rPr>
                  </w:pPr>
                  <w:r>
                    <w:rPr>
                      <w:sz w:val="26"/>
                      <w:szCs w:val="26"/>
                    </w:rPr>
                    <w:t xml:space="preserve">+ </w:t>
                  </w:r>
                  <w:r w:rsidRPr="00923E2E">
                    <w:rPr>
                      <w:sz w:val="26"/>
                      <w:szCs w:val="26"/>
                    </w:rPr>
                    <w:t>Tại phòng họ</w:t>
                  </w:r>
                  <w:r w:rsidRPr="00923E2E">
                    <w:rPr>
                      <w:sz w:val="26"/>
                      <w:szCs w:val="26"/>
                      <w:lang w:val="vi-VN"/>
                    </w:rPr>
                    <w:t>c, ở nhà</w:t>
                  </w:r>
                  <w:r w:rsidRPr="00923E2E">
                    <w:rPr>
                      <w:sz w:val="26"/>
                      <w:szCs w:val="26"/>
                    </w:rPr>
                    <w:t>.</w:t>
                  </w:r>
                </w:p>
                <w:p w14:paraId="0AD52CCF" w14:textId="53FDD586" w:rsidR="00535F5F" w:rsidRPr="00923E2E" w:rsidRDefault="00535F5F" w:rsidP="00BE38D3">
                  <w:pPr>
                    <w:jc w:val="both"/>
                    <w:rPr>
                      <w:b/>
                      <w:sz w:val="26"/>
                      <w:szCs w:val="26"/>
                    </w:rPr>
                  </w:pPr>
                  <w:r>
                    <w:rPr>
                      <w:sz w:val="26"/>
                      <w:szCs w:val="26"/>
                    </w:rPr>
                    <w:t xml:space="preserve">+ </w:t>
                  </w:r>
                  <w:r w:rsidRPr="00923E2E">
                    <w:rPr>
                      <w:sz w:val="26"/>
                      <w:szCs w:val="26"/>
                    </w:rPr>
                    <w:t>Tại phòng thực hành.</w:t>
                  </w:r>
                </w:p>
              </w:tc>
              <w:tc>
                <w:tcPr>
                  <w:tcW w:w="1768" w:type="pct"/>
                  <w:tcBorders>
                    <w:top w:val="single" w:sz="4" w:space="0" w:color="auto"/>
                    <w:left w:val="single" w:sz="4" w:space="0" w:color="auto"/>
                    <w:bottom w:val="single" w:sz="4" w:space="0" w:color="auto"/>
                    <w:right w:val="single" w:sz="4" w:space="0" w:color="auto"/>
                  </w:tcBorders>
                </w:tcPr>
                <w:p w14:paraId="5D8C432A" w14:textId="74C12BB8" w:rsidR="00535F5F" w:rsidRPr="00DF519E" w:rsidRDefault="00535F5F" w:rsidP="00BE38D3">
                  <w:pPr>
                    <w:ind w:left="60"/>
                    <w:jc w:val="both"/>
                    <w:rPr>
                      <w:b/>
                      <w:color w:val="auto"/>
                      <w:sz w:val="26"/>
                      <w:szCs w:val="26"/>
                    </w:rPr>
                  </w:pPr>
                  <w:r w:rsidRPr="00DF519E">
                    <w:rPr>
                      <w:b/>
                      <w:color w:val="auto"/>
                      <w:sz w:val="26"/>
                      <w:szCs w:val="26"/>
                      <w:u w:val="single"/>
                    </w:rPr>
                    <w:t>Tiết 1</w:t>
                  </w:r>
                  <w:r>
                    <w:rPr>
                      <w:b/>
                      <w:color w:val="auto"/>
                      <w:sz w:val="26"/>
                      <w:szCs w:val="26"/>
                      <w:u w:val="single"/>
                    </w:rPr>
                    <w:t>+2</w:t>
                  </w:r>
                  <w:r w:rsidRPr="00DF519E">
                    <w:rPr>
                      <w:b/>
                      <w:color w:val="auto"/>
                      <w:sz w:val="26"/>
                      <w:szCs w:val="26"/>
                    </w:rPr>
                    <w:t xml:space="preserve">: </w:t>
                  </w:r>
                </w:p>
                <w:p w14:paraId="68F98E14" w14:textId="48C50222" w:rsidR="00535F5F" w:rsidRPr="00DF519E" w:rsidRDefault="00535F5F" w:rsidP="00DF519E">
                  <w:pPr>
                    <w:pStyle w:val="ListParagraph"/>
                    <w:numPr>
                      <w:ilvl w:val="0"/>
                      <w:numId w:val="49"/>
                    </w:numPr>
                    <w:jc w:val="both"/>
                    <w:rPr>
                      <w:b/>
                      <w:color w:val="auto"/>
                      <w:sz w:val="26"/>
                      <w:szCs w:val="26"/>
                    </w:rPr>
                  </w:pPr>
                  <w:r w:rsidRPr="00DF519E">
                    <w:rPr>
                      <w:b/>
                      <w:color w:val="auto"/>
                      <w:sz w:val="26"/>
                      <w:szCs w:val="26"/>
                    </w:rPr>
                    <w:t>Thấu kính mỏng</w:t>
                  </w:r>
                </w:p>
                <w:p w14:paraId="2F24C9E2" w14:textId="77777777" w:rsidR="00535F5F" w:rsidRPr="00923E2E" w:rsidRDefault="00535F5F" w:rsidP="00BE38D3">
                  <w:pPr>
                    <w:ind w:left="60"/>
                    <w:jc w:val="both"/>
                    <w:rPr>
                      <w:b/>
                      <w:sz w:val="26"/>
                      <w:szCs w:val="26"/>
                    </w:rPr>
                  </w:pPr>
                  <w:r w:rsidRPr="00923E2E">
                    <w:rPr>
                      <w:i/>
                      <w:color w:val="FF0000"/>
                      <w:sz w:val="26"/>
                      <w:szCs w:val="26"/>
                    </w:rPr>
                    <w:t>Tự học có hướng dẫn các mục sau:</w:t>
                  </w:r>
                </w:p>
                <w:p w14:paraId="31619DEC" w14:textId="77777777" w:rsidR="00535F5F" w:rsidRPr="00DF519E" w:rsidRDefault="00535F5F" w:rsidP="00BE38D3">
                  <w:pPr>
                    <w:rPr>
                      <w:b/>
                      <w:sz w:val="26"/>
                      <w:szCs w:val="26"/>
                    </w:rPr>
                  </w:pPr>
                  <w:r w:rsidRPr="00923E2E">
                    <w:rPr>
                      <w:b/>
                      <w:sz w:val="26"/>
                      <w:szCs w:val="26"/>
                    </w:rPr>
                    <w:t>Mục I</w:t>
                  </w:r>
                  <w:r w:rsidRPr="00DF519E">
                    <w:rPr>
                      <w:sz w:val="26"/>
                      <w:szCs w:val="26"/>
                    </w:rPr>
                    <w:t>: Thấu kính, phân loại thấu kính.</w:t>
                  </w:r>
                  <w:r w:rsidRPr="00DF519E">
                    <w:rPr>
                      <w:sz w:val="26"/>
                      <w:szCs w:val="26"/>
                    </w:rPr>
                    <w:br/>
                  </w:r>
                  <w:r w:rsidRPr="00923E2E">
                    <w:rPr>
                      <w:b/>
                      <w:sz w:val="26"/>
                      <w:szCs w:val="26"/>
                    </w:rPr>
                    <w:t>Mục IV.1:</w:t>
                  </w:r>
                  <w:r w:rsidRPr="00923E2E">
                    <w:rPr>
                      <w:sz w:val="26"/>
                      <w:szCs w:val="26"/>
                    </w:rPr>
                    <w:t xml:space="preserve"> </w:t>
                  </w:r>
                  <w:r w:rsidRPr="00DF519E">
                    <w:rPr>
                      <w:b/>
                      <w:sz w:val="26"/>
                      <w:szCs w:val="26"/>
                    </w:rPr>
                    <w:t>Khái niệm ảnh và vật trong quang học.</w:t>
                  </w:r>
                  <w:r w:rsidRPr="00DF519E">
                    <w:rPr>
                      <w:b/>
                      <w:sz w:val="26"/>
                      <w:szCs w:val="26"/>
                    </w:rPr>
                    <w:br/>
                  </w:r>
                  <w:r w:rsidRPr="00923E2E">
                    <w:rPr>
                      <w:b/>
                      <w:sz w:val="26"/>
                      <w:szCs w:val="26"/>
                    </w:rPr>
                    <w:t>Mục IV.3:</w:t>
                  </w:r>
                  <w:r w:rsidRPr="00923E2E">
                    <w:rPr>
                      <w:sz w:val="26"/>
                      <w:szCs w:val="26"/>
                    </w:rPr>
                    <w:t xml:space="preserve"> </w:t>
                  </w:r>
                  <w:r w:rsidRPr="00DF519E">
                    <w:rPr>
                      <w:b/>
                      <w:sz w:val="26"/>
                      <w:szCs w:val="26"/>
                    </w:rPr>
                    <w:t>Các trường hợp tạo ảnh bởi thấu kính</w:t>
                  </w:r>
                </w:p>
                <w:p w14:paraId="08F430C4" w14:textId="77777777" w:rsidR="00535F5F" w:rsidRPr="00923E2E" w:rsidRDefault="00535F5F" w:rsidP="00BE38D3">
                  <w:pPr>
                    <w:tabs>
                      <w:tab w:val="left" w:pos="6190"/>
                    </w:tabs>
                    <w:rPr>
                      <w:b/>
                      <w:sz w:val="26"/>
                      <w:szCs w:val="26"/>
                      <w:lang w:val="nl-NL"/>
                    </w:rPr>
                  </w:pPr>
                  <w:r w:rsidRPr="00923E2E">
                    <w:rPr>
                      <w:b/>
                      <w:sz w:val="26"/>
                      <w:szCs w:val="26"/>
                      <w:lang w:val="nl-NL"/>
                    </w:rPr>
                    <w:t>* Gợi ý phương pháp, kĩ thuật dạy học và đánh giá:</w:t>
                  </w:r>
                </w:p>
                <w:p w14:paraId="1AFF945D" w14:textId="77777777" w:rsidR="00535F5F" w:rsidRPr="00923E2E" w:rsidRDefault="00535F5F" w:rsidP="00BE38D3">
                  <w:pPr>
                    <w:tabs>
                      <w:tab w:val="left" w:pos="6190"/>
                    </w:tabs>
                    <w:rPr>
                      <w:i/>
                      <w:sz w:val="26"/>
                      <w:szCs w:val="26"/>
                      <w:lang w:val="nl-NL"/>
                    </w:rPr>
                  </w:pPr>
                  <w:r w:rsidRPr="00923E2E">
                    <w:rPr>
                      <w:b/>
                      <w:sz w:val="26"/>
                      <w:szCs w:val="26"/>
                      <w:lang w:val="nl-NL"/>
                    </w:rPr>
                    <w:t xml:space="preserve">- Có thể kết hợp các PP: </w:t>
                  </w:r>
                  <w:r w:rsidRPr="00923E2E">
                    <w:rPr>
                      <w:b/>
                      <w:color w:val="000000" w:themeColor="text1"/>
                      <w:sz w:val="26"/>
                      <w:szCs w:val="26"/>
                      <w:lang w:val="nl-NL"/>
                    </w:rPr>
                    <w:t>GQVĐ [</w:t>
                  </w:r>
                  <w:r w:rsidRPr="00923E2E">
                    <w:rPr>
                      <w:color w:val="000000" w:themeColor="text1"/>
                      <w:sz w:val="26"/>
                      <w:szCs w:val="26"/>
                      <w:lang w:val="nl-NL"/>
                    </w:rPr>
                    <w:t xml:space="preserve">Có </w:t>
                  </w:r>
                  <w:r w:rsidRPr="00923E2E">
                    <w:rPr>
                      <w:sz w:val="26"/>
                      <w:szCs w:val="26"/>
                      <w:lang w:val="nl-NL"/>
                    </w:rPr>
                    <w:t xml:space="preserve">thể chỉ áp dụng một hoặc hai bước trong 4 bước của pp GQVĐ: </w:t>
                  </w:r>
                  <w:r w:rsidRPr="00923E2E">
                    <w:rPr>
                      <w:i/>
                      <w:sz w:val="26"/>
                      <w:szCs w:val="26"/>
                      <w:lang w:val="nl-NL"/>
                    </w:rPr>
                    <w:t>(NB vấn đề, lập KH GQVĐ, thực hiện KH, kiểm tra đánh giá và kết luận)]</w:t>
                  </w:r>
                  <w:r w:rsidRPr="00923E2E">
                    <w:rPr>
                      <w:b/>
                      <w:sz w:val="26"/>
                      <w:szCs w:val="26"/>
                      <w:lang w:val="nl-NL"/>
                    </w:rPr>
                    <w:t xml:space="preserve">, </w:t>
                  </w:r>
                  <w:r w:rsidRPr="00923E2E">
                    <w:rPr>
                      <w:b/>
                      <w:sz w:val="26"/>
                      <w:szCs w:val="26"/>
                      <w:lang w:val="vi-VN"/>
                    </w:rPr>
                    <w:t xml:space="preserve">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p>
                <w:p w14:paraId="59EB805C" w14:textId="77777777" w:rsidR="00535F5F" w:rsidRPr="00923E2E" w:rsidRDefault="00535F5F"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KWL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3AA83BB0" w14:textId="77777777" w:rsidR="00535F5F" w:rsidRPr="00923E2E" w:rsidRDefault="00535F5F"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6306A8DA" w14:textId="77777777" w:rsidR="00535F5F" w:rsidRPr="00923E2E" w:rsidRDefault="00535F5F"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11888BD7" w14:textId="77777777" w:rsidR="00535F5F" w:rsidRPr="00923E2E" w:rsidRDefault="00535F5F" w:rsidP="00BE38D3">
                  <w:pPr>
                    <w:rPr>
                      <w:sz w:val="26"/>
                      <w:szCs w:val="26"/>
                    </w:rPr>
                  </w:pPr>
                  <w:r w:rsidRPr="00923E2E">
                    <w:rPr>
                      <w:b/>
                      <w:sz w:val="26"/>
                      <w:szCs w:val="26"/>
                      <w:lang w:val="nl-NL"/>
                    </w:rPr>
                    <w:t>* Giao nhiệm vụ chuẩn bị cho tiết học tới</w:t>
                  </w:r>
                </w:p>
                <w:p w14:paraId="69B29D31" w14:textId="77777777" w:rsidR="00535F5F" w:rsidRDefault="00535F5F" w:rsidP="00BE38D3">
                  <w:pPr>
                    <w:tabs>
                      <w:tab w:val="left" w:pos="6190"/>
                    </w:tabs>
                    <w:rPr>
                      <w:b/>
                      <w:sz w:val="26"/>
                      <w:szCs w:val="26"/>
                      <w:lang w:val="nl-NL"/>
                    </w:rPr>
                  </w:pPr>
                  <w:r>
                    <w:rPr>
                      <w:b/>
                      <w:sz w:val="26"/>
                      <w:szCs w:val="26"/>
                      <w:lang w:val="nl-NL"/>
                    </w:rPr>
                    <w:t xml:space="preserve"> </w:t>
                  </w:r>
                </w:p>
                <w:p w14:paraId="1BBDF435" w14:textId="0AAE1746" w:rsidR="00535F5F" w:rsidRDefault="00535F5F" w:rsidP="00BE38D3">
                  <w:pPr>
                    <w:tabs>
                      <w:tab w:val="left" w:pos="6190"/>
                    </w:tabs>
                    <w:rPr>
                      <w:b/>
                      <w:sz w:val="26"/>
                      <w:szCs w:val="26"/>
                      <w:lang w:val="nl-NL"/>
                    </w:rPr>
                  </w:pPr>
                  <w:r w:rsidRPr="00DF519E">
                    <w:rPr>
                      <w:b/>
                      <w:sz w:val="26"/>
                      <w:szCs w:val="26"/>
                      <w:u w:val="single"/>
                      <w:lang w:val="nl-NL"/>
                    </w:rPr>
                    <w:t>Tiế</w:t>
                  </w:r>
                  <w:r>
                    <w:rPr>
                      <w:b/>
                      <w:sz w:val="26"/>
                      <w:szCs w:val="26"/>
                      <w:u w:val="single"/>
                      <w:lang w:val="nl-NL"/>
                    </w:rPr>
                    <w:t>t 3</w:t>
                  </w:r>
                  <w:r>
                    <w:rPr>
                      <w:b/>
                      <w:sz w:val="26"/>
                      <w:szCs w:val="26"/>
                      <w:lang w:val="nl-NL"/>
                    </w:rPr>
                    <w:t>:</w:t>
                  </w:r>
                </w:p>
                <w:p w14:paraId="4F011A04" w14:textId="2B8DC758" w:rsidR="00535F5F" w:rsidRPr="00923E2E" w:rsidRDefault="00535F5F" w:rsidP="00DF519E">
                  <w:pPr>
                    <w:rPr>
                      <w:rFonts w:eastAsia="Times New Roman"/>
                      <w:color w:val="000000" w:themeColor="text1"/>
                      <w:sz w:val="26"/>
                      <w:szCs w:val="26"/>
                      <w:lang w:val="vi-VN"/>
                    </w:rPr>
                  </w:pPr>
                  <w:r>
                    <w:rPr>
                      <w:rFonts w:eastAsia="Times New Roman"/>
                      <w:b/>
                      <w:color w:val="000000" w:themeColor="text1"/>
                      <w:sz w:val="26"/>
                      <w:szCs w:val="26"/>
                    </w:rPr>
                    <w:t xml:space="preserve">B. </w:t>
                  </w:r>
                  <w:r w:rsidRPr="00923E2E">
                    <w:rPr>
                      <w:rFonts w:eastAsia="Times New Roman"/>
                      <w:b/>
                      <w:color w:val="000000" w:themeColor="text1"/>
                      <w:sz w:val="26"/>
                      <w:szCs w:val="26"/>
                    </w:rPr>
                    <w:t>Thực hành đo tiêu cự của thấu kính phân kì</w:t>
                  </w:r>
                </w:p>
                <w:p w14:paraId="09DC05B0" w14:textId="0D5E43C0" w:rsidR="00535F5F" w:rsidRPr="00DF519E" w:rsidRDefault="00535F5F" w:rsidP="00DF519E">
                  <w:pPr>
                    <w:rPr>
                      <w:b/>
                      <w:i/>
                      <w:sz w:val="26"/>
                      <w:szCs w:val="26"/>
                      <w:lang w:val="nl-NL"/>
                    </w:rPr>
                  </w:pPr>
                  <w:r w:rsidRPr="00DF519E">
                    <w:rPr>
                      <w:b/>
                      <w:sz w:val="26"/>
                      <w:szCs w:val="26"/>
                      <w:lang w:val="nl-NL"/>
                    </w:rPr>
                    <w:t>- Cơ sở lí thuyế</w:t>
                  </w:r>
                  <w:r>
                    <w:rPr>
                      <w:b/>
                      <w:sz w:val="26"/>
                      <w:szCs w:val="26"/>
                      <w:lang w:val="nl-NL"/>
                    </w:rPr>
                    <w:t xml:space="preserve">t </w:t>
                  </w:r>
                  <w:r w:rsidRPr="00DF519E">
                    <w:rPr>
                      <w:b/>
                      <w:sz w:val="26"/>
                      <w:szCs w:val="26"/>
                      <w:lang w:val="nl-NL"/>
                    </w:rPr>
                    <w:t>và mẫu báo cáo</w:t>
                  </w:r>
                  <w:r>
                    <w:rPr>
                      <w:b/>
                      <w:i/>
                      <w:sz w:val="26"/>
                      <w:szCs w:val="26"/>
                      <w:lang w:val="nl-NL"/>
                    </w:rPr>
                    <w:t xml:space="preserve">: </w:t>
                  </w:r>
                  <w:r w:rsidRPr="00923E2E">
                    <w:rPr>
                      <w:i/>
                      <w:color w:val="FF0000"/>
                      <w:sz w:val="26"/>
                      <w:szCs w:val="26"/>
                      <w:lang w:val="nl-NL"/>
                    </w:rPr>
                    <w:t>Tự học có hướng dẫ</w:t>
                  </w:r>
                  <w:r>
                    <w:rPr>
                      <w:i/>
                      <w:color w:val="FF0000"/>
                      <w:sz w:val="26"/>
                      <w:szCs w:val="26"/>
                      <w:lang w:val="nl-NL"/>
                    </w:rPr>
                    <w:t>n.</w:t>
                  </w:r>
                </w:p>
                <w:p w14:paraId="58D2EAA2" w14:textId="77777777" w:rsidR="00535F5F" w:rsidRPr="00DF519E" w:rsidRDefault="00535F5F" w:rsidP="00DF519E">
                  <w:pPr>
                    <w:jc w:val="both"/>
                    <w:rPr>
                      <w:b/>
                      <w:sz w:val="26"/>
                      <w:szCs w:val="26"/>
                    </w:rPr>
                  </w:pPr>
                  <w:r w:rsidRPr="00DF519E">
                    <w:rPr>
                      <w:b/>
                      <w:sz w:val="26"/>
                      <w:szCs w:val="26"/>
                    </w:rPr>
                    <w:lastRenderedPageBreak/>
                    <w:t>- Tiến hành thí nghiệm, xử lí kết quả</w:t>
                  </w:r>
                </w:p>
                <w:p w14:paraId="05E3A363" w14:textId="77777777" w:rsidR="00535F5F" w:rsidRDefault="00535F5F" w:rsidP="00DF519E">
                  <w:pPr>
                    <w:tabs>
                      <w:tab w:val="left" w:pos="6190"/>
                    </w:tabs>
                    <w:rPr>
                      <w:b/>
                      <w:sz w:val="26"/>
                      <w:szCs w:val="26"/>
                      <w:lang w:val="nl-NL"/>
                    </w:rPr>
                  </w:pPr>
                </w:p>
                <w:p w14:paraId="2E801D72" w14:textId="77777777" w:rsidR="00535F5F" w:rsidRPr="00923E2E" w:rsidRDefault="00535F5F" w:rsidP="00DF519E">
                  <w:pPr>
                    <w:tabs>
                      <w:tab w:val="left" w:pos="6190"/>
                    </w:tabs>
                    <w:rPr>
                      <w:b/>
                      <w:sz w:val="26"/>
                      <w:szCs w:val="26"/>
                      <w:lang w:val="nl-NL"/>
                    </w:rPr>
                  </w:pPr>
                  <w:r w:rsidRPr="00923E2E">
                    <w:rPr>
                      <w:b/>
                      <w:sz w:val="26"/>
                      <w:szCs w:val="26"/>
                      <w:lang w:val="nl-NL"/>
                    </w:rPr>
                    <w:t>*Gợi ý phương pháp, kĩ thuật dạy học và đánh giá:</w:t>
                  </w:r>
                </w:p>
                <w:p w14:paraId="03F67B08" w14:textId="77777777" w:rsidR="00535F5F" w:rsidRPr="00923E2E" w:rsidRDefault="00535F5F" w:rsidP="00DF519E">
                  <w:pPr>
                    <w:tabs>
                      <w:tab w:val="left" w:pos="6190"/>
                    </w:tabs>
                    <w:rPr>
                      <w:b/>
                      <w:sz w:val="26"/>
                      <w:szCs w:val="26"/>
                      <w:lang w:val="vi-VN"/>
                    </w:rPr>
                  </w:pPr>
                  <w:r w:rsidRPr="00923E2E">
                    <w:rPr>
                      <w:b/>
                      <w:sz w:val="26"/>
                      <w:szCs w:val="26"/>
                      <w:lang w:val="vi-VN"/>
                    </w:rPr>
                    <w:t>- PP thực hành, thí nghiệm; pp hợp tác</w:t>
                  </w:r>
                </w:p>
                <w:p w14:paraId="21DA8281" w14:textId="77777777" w:rsidR="00535F5F" w:rsidRPr="00923E2E" w:rsidRDefault="00535F5F" w:rsidP="00DF519E">
                  <w:pPr>
                    <w:tabs>
                      <w:tab w:val="left" w:pos="6190"/>
                    </w:tabs>
                    <w:rPr>
                      <w:sz w:val="26"/>
                      <w:szCs w:val="26"/>
                      <w:lang w:val="nl-NL"/>
                    </w:rPr>
                  </w:pPr>
                  <w:r w:rsidRPr="00923E2E">
                    <w:rPr>
                      <w:sz w:val="26"/>
                      <w:szCs w:val="26"/>
                      <w:lang w:val="nl-NL"/>
                    </w:rPr>
                    <w:t>- Có thể chia nhóm, sử dụng kĩ thuật dạy học khăn trải bàn</w:t>
                  </w:r>
                  <w:r w:rsidRPr="00923E2E">
                    <w:rPr>
                      <w:sz w:val="26"/>
                      <w:szCs w:val="26"/>
                      <w:lang w:val="vi-VN"/>
                    </w:rPr>
                    <w:t>, kĩ thuật XYZ</w:t>
                  </w:r>
                </w:p>
                <w:p w14:paraId="56CD42DD" w14:textId="77777777" w:rsidR="00535F5F" w:rsidRPr="00923E2E" w:rsidRDefault="00535F5F" w:rsidP="00DF519E">
                  <w:pPr>
                    <w:jc w:val="both"/>
                    <w:rPr>
                      <w:sz w:val="26"/>
                      <w:szCs w:val="26"/>
                      <w:lang w:val="nl-NL"/>
                    </w:rPr>
                  </w:pPr>
                  <w:r w:rsidRPr="00923E2E">
                    <w:rPr>
                      <w:sz w:val="26"/>
                      <w:szCs w:val="26"/>
                      <w:lang w:val="nl-NL"/>
                    </w:rPr>
                    <w:t>- Chuyển giao nhiệm vụ thông qua các phiếu học tập kết hợp thông báo.</w:t>
                  </w:r>
                </w:p>
                <w:p w14:paraId="1B8AF460" w14:textId="77777777" w:rsidR="00535F5F" w:rsidRPr="00923E2E" w:rsidRDefault="00535F5F" w:rsidP="00DF519E">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3CCDC36B" w14:textId="77777777" w:rsidR="00535F5F" w:rsidRPr="00923E2E" w:rsidRDefault="00535F5F" w:rsidP="00DF519E">
                  <w:pPr>
                    <w:jc w:val="both"/>
                    <w:rPr>
                      <w:sz w:val="26"/>
                      <w:szCs w:val="26"/>
                    </w:rPr>
                  </w:pPr>
                  <w:r w:rsidRPr="00923E2E">
                    <w:rPr>
                      <w:b/>
                      <w:sz w:val="26"/>
                      <w:szCs w:val="26"/>
                      <w:lang w:val="nl-NL"/>
                    </w:rPr>
                    <w:t>* Giao nhiệm vụ chuẩn bị cho tiết học tới</w:t>
                  </w:r>
                </w:p>
                <w:p w14:paraId="3E696603" w14:textId="77777777" w:rsidR="00535F5F" w:rsidRPr="00923E2E" w:rsidRDefault="00535F5F" w:rsidP="00BE38D3">
                  <w:pPr>
                    <w:tabs>
                      <w:tab w:val="left" w:pos="6190"/>
                    </w:tabs>
                    <w:rPr>
                      <w:b/>
                      <w:sz w:val="26"/>
                      <w:szCs w:val="26"/>
                      <w:lang w:val="nl-NL"/>
                    </w:rPr>
                  </w:pPr>
                </w:p>
              </w:tc>
            </w:tr>
            <w:tr w:rsidR="00B84EBB" w:rsidRPr="00923E2E" w14:paraId="2853CAC0" w14:textId="77777777" w:rsidTr="00E07D10">
              <w:tc>
                <w:tcPr>
                  <w:tcW w:w="247" w:type="pct"/>
                  <w:tcBorders>
                    <w:top w:val="single" w:sz="4" w:space="0" w:color="auto"/>
                    <w:left w:val="single" w:sz="4" w:space="0" w:color="auto"/>
                    <w:bottom w:val="single" w:sz="4" w:space="0" w:color="auto"/>
                    <w:right w:val="single" w:sz="4" w:space="0" w:color="auto"/>
                  </w:tcBorders>
                </w:tcPr>
                <w:p w14:paraId="0B006E6E" w14:textId="4A55F06D" w:rsidR="00B84EBB" w:rsidRPr="00923E2E" w:rsidRDefault="009F6BEC" w:rsidP="00BE38D3">
                  <w:pPr>
                    <w:jc w:val="center"/>
                    <w:rPr>
                      <w:sz w:val="26"/>
                      <w:szCs w:val="26"/>
                    </w:rPr>
                  </w:pPr>
                  <w:r>
                    <w:rPr>
                      <w:sz w:val="26"/>
                      <w:szCs w:val="26"/>
                    </w:rPr>
                    <w:lastRenderedPageBreak/>
                    <w:t>25</w:t>
                  </w:r>
                </w:p>
              </w:tc>
              <w:tc>
                <w:tcPr>
                  <w:tcW w:w="648" w:type="pct"/>
                  <w:tcBorders>
                    <w:top w:val="single" w:sz="4" w:space="0" w:color="auto"/>
                    <w:left w:val="single" w:sz="4" w:space="0" w:color="auto"/>
                    <w:bottom w:val="single" w:sz="4" w:space="0" w:color="auto"/>
                    <w:right w:val="single" w:sz="4" w:space="0" w:color="auto"/>
                  </w:tcBorders>
                </w:tcPr>
                <w:p w14:paraId="6A552ADF" w14:textId="77777777" w:rsidR="00B84EBB" w:rsidRPr="00B84EBB" w:rsidRDefault="00B84EBB" w:rsidP="00BE38D3">
                  <w:pPr>
                    <w:rPr>
                      <w:rFonts w:eastAsia="Times New Roman"/>
                      <w:b/>
                      <w:color w:val="0000FF"/>
                      <w:sz w:val="26"/>
                      <w:szCs w:val="26"/>
                    </w:rPr>
                  </w:pPr>
                  <w:r w:rsidRPr="00B84EBB">
                    <w:rPr>
                      <w:rFonts w:eastAsia="Times New Roman"/>
                      <w:b/>
                      <w:color w:val="0000FF"/>
                      <w:sz w:val="26"/>
                      <w:szCs w:val="26"/>
                    </w:rPr>
                    <w:t xml:space="preserve">Bài tập </w:t>
                  </w:r>
                </w:p>
                <w:p w14:paraId="2A993253" w14:textId="11BC8844" w:rsidR="00B84EBB" w:rsidRPr="00B84EBB" w:rsidRDefault="00B84EBB" w:rsidP="00BE38D3">
                  <w:pPr>
                    <w:rPr>
                      <w:rFonts w:eastAsia="Times New Roman"/>
                      <w:color w:val="000000" w:themeColor="text1"/>
                      <w:sz w:val="26"/>
                      <w:szCs w:val="26"/>
                    </w:rPr>
                  </w:pPr>
                  <w:r w:rsidRPr="00B84EBB">
                    <w:rPr>
                      <w:rFonts w:eastAsia="Times New Roman"/>
                      <w:color w:val="0000FF"/>
                      <w:sz w:val="26"/>
                      <w:szCs w:val="26"/>
                    </w:rPr>
                    <w:t>Thấu kính</w:t>
                  </w:r>
                </w:p>
              </w:tc>
              <w:tc>
                <w:tcPr>
                  <w:tcW w:w="256" w:type="pct"/>
                  <w:tcBorders>
                    <w:top w:val="single" w:sz="4" w:space="0" w:color="auto"/>
                    <w:left w:val="single" w:sz="4" w:space="0" w:color="auto"/>
                    <w:bottom w:val="single" w:sz="4" w:space="0" w:color="auto"/>
                    <w:right w:val="single" w:sz="4" w:space="0" w:color="auto"/>
                  </w:tcBorders>
                </w:tcPr>
                <w:p w14:paraId="522C751D" w14:textId="08C465BC" w:rsidR="00B84EBB" w:rsidRDefault="00B84EBB" w:rsidP="00B84EBB">
                  <w:pPr>
                    <w:jc w:val="center"/>
                    <w:rPr>
                      <w:sz w:val="26"/>
                      <w:szCs w:val="26"/>
                    </w:rPr>
                  </w:pPr>
                  <w:r>
                    <w:rPr>
                      <w:sz w:val="26"/>
                      <w:szCs w:val="26"/>
                    </w:rPr>
                    <w:t>2</w:t>
                  </w:r>
                </w:p>
              </w:tc>
              <w:tc>
                <w:tcPr>
                  <w:tcW w:w="286" w:type="pct"/>
                  <w:gridSpan w:val="2"/>
                  <w:tcBorders>
                    <w:top w:val="single" w:sz="4" w:space="0" w:color="auto"/>
                    <w:left w:val="single" w:sz="4" w:space="0" w:color="auto"/>
                    <w:bottom w:val="single" w:sz="4" w:space="0" w:color="auto"/>
                    <w:right w:val="single" w:sz="4" w:space="0" w:color="auto"/>
                  </w:tcBorders>
                </w:tcPr>
                <w:p w14:paraId="717F8648" w14:textId="77777777" w:rsidR="00B84EBB" w:rsidRDefault="00B84EBB" w:rsidP="00BE38D3">
                  <w:pPr>
                    <w:jc w:val="both"/>
                    <w:rPr>
                      <w:sz w:val="26"/>
                      <w:szCs w:val="26"/>
                    </w:rPr>
                  </w:pPr>
                  <w:r>
                    <w:rPr>
                      <w:sz w:val="26"/>
                      <w:szCs w:val="26"/>
                    </w:rPr>
                    <w:t>TC29</w:t>
                  </w:r>
                </w:p>
                <w:p w14:paraId="0E95C702" w14:textId="34177DA5" w:rsidR="00B84EBB" w:rsidRPr="00923E2E" w:rsidRDefault="00B84EBB" w:rsidP="00BE38D3">
                  <w:pPr>
                    <w:jc w:val="both"/>
                    <w:rPr>
                      <w:sz w:val="26"/>
                      <w:szCs w:val="26"/>
                    </w:rPr>
                  </w:pPr>
                  <w:r>
                    <w:rPr>
                      <w:sz w:val="26"/>
                      <w:szCs w:val="26"/>
                    </w:rPr>
                    <w:t>TC30</w:t>
                  </w:r>
                </w:p>
              </w:tc>
              <w:tc>
                <w:tcPr>
                  <w:tcW w:w="1147" w:type="pct"/>
                  <w:tcBorders>
                    <w:top w:val="single" w:sz="4" w:space="0" w:color="auto"/>
                    <w:left w:val="single" w:sz="4" w:space="0" w:color="auto"/>
                    <w:bottom w:val="single" w:sz="4" w:space="0" w:color="auto"/>
                    <w:right w:val="single" w:sz="4" w:space="0" w:color="auto"/>
                  </w:tcBorders>
                </w:tcPr>
                <w:p w14:paraId="1381966B" w14:textId="564F006F" w:rsidR="00B84EBB" w:rsidRPr="00B84EBB" w:rsidRDefault="00B84EBB" w:rsidP="00B84EBB">
                  <w:pPr>
                    <w:jc w:val="both"/>
                    <w:rPr>
                      <w:sz w:val="26"/>
                      <w:szCs w:val="26"/>
                    </w:rPr>
                  </w:pPr>
                  <w:r w:rsidRPr="00B84EBB">
                    <w:rPr>
                      <w:sz w:val="26"/>
                      <w:szCs w:val="26"/>
                    </w:rPr>
                    <w:t xml:space="preserve">- </w:t>
                  </w:r>
                  <w:r>
                    <w:rPr>
                      <w:sz w:val="26"/>
                      <w:szCs w:val="26"/>
                    </w:rPr>
                    <w:t>Khắc sâu</w:t>
                  </w:r>
                  <w:r w:rsidRPr="00B84EBB">
                    <w:rPr>
                      <w:sz w:val="26"/>
                      <w:szCs w:val="26"/>
                    </w:rPr>
                    <w:t xml:space="preserve"> kiến thức về thấu kính mỏng</w:t>
                  </w:r>
                  <w:r>
                    <w:rPr>
                      <w:sz w:val="26"/>
                      <w:szCs w:val="26"/>
                    </w:rPr>
                    <w:t>.</w:t>
                  </w:r>
                </w:p>
                <w:p w14:paraId="1E2BC2CD" w14:textId="77777777" w:rsidR="00B84EBB" w:rsidRPr="00B84EBB" w:rsidRDefault="00B84EBB" w:rsidP="00B84EBB">
                  <w:pPr>
                    <w:jc w:val="both"/>
                    <w:rPr>
                      <w:sz w:val="26"/>
                      <w:szCs w:val="26"/>
                    </w:rPr>
                  </w:pPr>
                  <w:r w:rsidRPr="00B84EBB">
                    <w:rPr>
                      <w:sz w:val="26"/>
                      <w:szCs w:val="26"/>
                    </w:rPr>
                    <w:t>- Vẽ được đường truyền của tia sáng thể hiện sự tạo ảnh qua thấu kính hội tụ, phân kì.</w:t>
                  </w:r>
                </w:p>
                <w:p w14:paraId="0FDCF131" w14:textId="2FD07EF0" w:rsidR="00B84EBB" w:rsidRPr="00B84EBB" w:rsidRDefault="00B84EBB" w:rsidP="00B84EBB">
                  <w:pPr>
                    <w:jc w:val="both"/>
                    <w:rPr>
                      <w:sz w:val="26"/>
                      <w:szCs w:val="26"/>
                    </w:rPr>
                  </w:pPr>
                  <w:r w:rsidRPr="00B84EBB">
                    <w:rPr>
                      <w:sz w:val="26"/>
                      <w:szCs w:val="26"/>
                    </w:rPr>
                    <w:t>- Vận dụng các cô</w:t>
                  </w:r>
                  <w:r>
                    <w:rPr>
                      <w:sz w:val="26"/>
                      <w:szCs w:val="26"/>
                    </w:rPr>
                    <w:t>n</w:t>
                  </w:r>
                  <w:r w:rsidRPr="00B84EBB">
                    <w:rPr>
                      <w:sz w:val="26"/>
                      <w:szCs w:val="26"/>
                    </w:rPr>
                    <w:t>g thức của thấu kính mỏng để giải các bài tập cơ bản và nâng cao về thấu kính mỏng.</w:t>
                  </w:r>
                </w:p>
                <w:p w14:paraId="230059AA" w14:textId="77777777" w:rsidR="00B84EBB" w:rsidRPr="00B84EBB" w:rsidRDefault="00B84EBB" w:rsidP="00B84EBB">
                  <w:pPr>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tcPr>
                <w:p w14:paraId="7FCB2F1B" w14:textId="77777777" w:rsidR="00B84EBB" w:rsidRPr="00923E2E" w:rsidRDefault="00B84EBB" w:rsidP="0086407C">
                  <w:pPr>
                    <w:jc w:val="both"/>
                    <w:rPr>
                      <w:b/>
                      <w:sz w:val="26"/>
                      <w:szCs w:val="26"/>
                    </w:rPr>
                  </w:pPr>
                  <w:r w:rsidRPr="00923E2E">
                    <w:rPr>
                      <w:b/>
                      <w:sz w:val="26"/>
                      <w:szCs w:val="26"/>
                    </w:rPr>
                    <w:t>- Hình thức dạy học</w:t>
                  </w:r>
                  <w:r>
                    <w:rPr>
                      <w:b/>
                      <w:sz w:val="26"/>
                      <w:szCs w:val="26"/>
                    </w:rPr>
                    <w:t>: [1]</w:t>
                  </w:r>
                </w:p>
                <w:p w14:paraId="30DB14D2" w14:textId="77777777" w:rsidR="00B84EBB" w:rsidRDefault="00B84EBB" w:rsidP="0086407C">
                  <w:pPr>
                    <w:rPr>
                      <w:b/>
                      <w:sz w:val="26"/>
                      <w:szCs w:val="26"/>
                    </w:rPr>
                  </w:pPr>
                </w:p>
                <w:p w14:paraId="5FBA996C" w14:textId="77777777" w:rsidR="00B84EBB" w:rsidRPr="00923E2E" w:rsidRDefault="00B84EBB"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5F7CA29A" w14:textId="77777777" w:rsidR="00B84EBB" w:rsidRPr="00923E2E" w:rsidRDefault="00B84EBB" w:rsidP="00DF519E">
                  <w:pPr>
                    <w:jc w:val="both"/>
                    <w:rPr>
                      <w:sz w:val="26"/>
                      <w:szCs w:val="26"/>
                    </w:rPr>
                  </w:pPr>
                </w:p>
              </w:tc>
              <w:tc>
                <w:tcPr>
                  <w:tcW w:w="1768" w:type="pct"/>
                  <w:tcBorders>
                    <w:top w:val="single" w:sz="4" w:space="0" w:color="auto"/>
                    <w:left w:val="single" w:sz="4" w:space="0" w:color="auto"/>
                    <w:bottom w:val="single" w:sz="4" w:space="0" w:color="auto"/>
                    <w:right w:val="single" w:sz="4" w:space="0" w:color="auto"/>
                  </w:tcBorders>
                </w:tcPr>
                <w:p w14:paraId="2170E8B3" w14:textId="77777777" w:rsidR="00423487" w:rsidRPr="00F2057D" w:rsidRDefault="00423487" w:rsidP="00423487">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039BF10D" w14:textId="77777777" w:rsidR="00423487" w:rsidRPr="00F2057D" w:rsidRDefault="00423487" w:rsidP="00423487">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107B20EB" w14:textId="77777777" w:rsidR="00423487" w:rsidRPr="00F2057D" w:rsidRDefault="00423487" w:rsidP="00423487">
                  <w:pPr>
                    <w:tabs>
                      <w:tab w:val="left" w:pos="6190"/>
                    </w:tabs>
                    <w:rPr>
                      <w:b/>
                      <w:sz w:val="26"/>
                      <w:szCs w:val="26"/>
                      <w:lang w:val="nl-NL"/>
                    </w:rPr>
                  </w:pPr>
                  <w:r w:rsidRPr="00F2057D">
                    <w:rPr>
                      <w:b/>
                      <w:sz w:val="26"/>
                      <w:szCs w:val="26"/>
                      <w:lang w:val="nl-NL"/>
                    </w:rPr>
                    <w:t>- Giải bài tập</w:t>
                  </w:r>
                </w:p>
                <w:p w14:paraId="5EAA9CC1" w14:textId="77777777" w:rsidR="00423487" w:rsidRPr="00923E2E" w:rsidRDefault="00423487" w:rsidP="00423487">
                  <w:pPr>
                    <w:tabs>
                      <w:tab w:val="left" w:pos="6190"/>
                    </w:tabs>
                    <w:rPr>
                      <w:i/>
                      <w:sz w:val="26"/>
                      <w:szCs w:val="26"/>
                      <w:lang w:val="nl-NL"/>
                    </w:rPr>
                  </w:pPr>
                  <w:r w:rsidRPr="00923E2E">
                    <w:rPr>
                      <w:i/>
                      <w:sz w:val="26"/>
                      <w:szCs w:val="26"/>
                      <w:lang w:val="nl-NL"/>
                    </w:rPr>
                    <w:t>Có thể phân dạng bài tập</w:t>
                  </w:r>
                </w:p>
                <w:p w14:paraId="524C7998" w14:textId="77777777" w:rsidR="00423487" w:rsidRPr="00923E2E" w:rsidRDefault="00423487" w:rsidP="00423487">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4B76D199" w14:textId="77777777" w:rsidR="00B84EBB" w:rsidRDefault="00B84EBB" w:rsidP="00DF519E">
                  <w:pPr>
                    <w:ind w:left="60"/>
                    <w:jc w:val="both"/>
                    <w:rPr>
                      <w:b/>
                      <w:i/>
                      <w:color w:val="FF0000"/>
                      <w:sz w:val="26"/>
                      <w:szCs w:val="26"/>
                    </w:rPr>
                  </w:pPr>
                </w:p>
              </w:tc>
            </w:tr>
            <w:tr w:rsidR="00B84EBB" w:rsidRPr="00923E2E" w14:paraId="0410E294"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51AD0188" w14:textId="73831BFE" w:rsidR="00B84EBB" w:rsidRPr="00923E2E" w:rsidRDefault="009F6BEC" w:rsidP="00BE38D3">
                  <w:pPr>
                    <w:jc w:val="center"/>
                    <w:rPr>
                      <w:sz w:val="26"/>
                      <w:szCs w:val="26"/>
                    </w:rPr>
                  </w:pPr>
                  <w:r>
                    <w:rPr>
                      <w:sz w:val="26"/>
                      <w:szCs w:val="26"/>
                    </w:rPr>
                    <w:t>26</w:t>
                  </w:r>
                </w:p>
              </w:tc>
              <w:tc>
                <w:tcPr>
                  <w:tcW w:w="648" w:type="pct"/>
                  <w:tcBorders>
                    <w:top w:val="single" w:sz="4" w:space="0" w:color="auto"/>
                    <w:left w:val="single" w:sz="4" w:space="0" w:color="auto"/>
                    <w:bottom w:val="single" w:sz="4" w:space="0" w:color="auto"/>
                    <w:right w:val="single" w:sz="4" w:space="0" w:color="auto"/>
                  </w:tcBorders>
                  <w:hideMark/>
                </w:tcPr>
                <w:p w14:paraId="7F12F3D5" w14:textId="597AD839" w:rsidR="00B84EBB" w:rsidRPr="00DF519E" w:rsidRDefault="00B84EBB" w:rsidP="00BE38D3">
                  <w:pPr>
                    <w:rPr>
                      <w:rFonts w:eastAsia="Times New Roman"/>
                      <w:color w:val="000000" w:themeColor="text1"/>
                      <w:sz w:val="26"/>
                      <w:szCs w:val="26"/>
                    </w:rPr>
                  </w:pPr>
                  <w:r>
                    <w:rPr>
                      <w:rFonts w:eastAsia="Times New Roman"/>
                      <w:b/>
                      <w:color w:val="000000" w:themeColor="text1"/>
                      <w:sz w:val="26"/>
                      <w:szCs w:val="26"/>
                    </w:rPr>
                    <w:t>Bài 30</w:t>
                  </w:r>
                  <w:r w:rsidRPr="00923E2E">
                    <w:rPr>
                      <w:rFonts w:eastAsia="Times New Roman"/>
                      <w:b/>
                      <w:color w:val="000000" w:themeColor="text1"/>
                      <w:sz w:val="26"/>
                      <w:szCs w:val="26"/>
                    </w:rPr>
                    <w:t>:</w:t>
                  </w:r>
                  <w:r>
                    <w:rPr>
                      <w:rFonts w:eastAsia="Times New Roman"/>
                      <w:b/>
                      <w:color w:val="000000" w:themeColor="text1"/>
                      <w:sz w:val="26"/>
                      <w:szCs w:val="26"/>
                    </w:rPr>
                    <w:t>Giải bài toán về hệ thấu kính</w:t>
                  </w:r>
                </w:p>
              </w:tc>
              <w:tc>
                <w:tcPr>
                  <w:tcW w:w="256" w:type="pct"/>
                  <w:tcBorders>
                    <w:top w:val="single" w:sz="4" w:space="0" w:color="auto"/>
                    <w:left w:val="single" w:sz="4" w:space="0" w:color="auto"/>
                    <w:bottom w:val="single" w:sz="4" w:space="0" w:color="auto"/>
                    <w:right w:val="single" w:sz="4" w:space="0" w:color="auto"/>
                  </w:tcBorders>
                  <w:hideMark/>
                </w:tcPr>
                <w:p w14:paraId="15211BCE" w14:textId="64646D0C" w:rsidR="00B84EBB" w:rsidRPr="00923E2E" w:rsidRDefault="00B84EBB" w:rsidP="001D0E1B">
                  <w:pPr>
                    <w:jc w:val="center"/>
                    <w:rPr>
                      <w:sz w:val="26"/>
                      <w:szCs w:val="26"/>
                    </w:rPr>
                  </w:pPr>
                  <w:r>
                    <w:rPr>
                      <w:sz w:val="26"/>
                      <w:szCs w:val="26"/>
                    </w:rPr>
                    <w:t>0</w:t>
                  </w:r>
                </w:p>
              </w:tc>
              <w:tc>
                <w:tcPr>
                  <w:tcW w:w="286" w:type="pct"/>
                  <w:gridSpan w:val="2"/>
                  <w:tcBorders>
                    <w:top w:val="single" w:sz="4" w:space="0" w:color="auto"/>
                    <w:left w:val="single" w:sz="4" w:space="0" w:color="auto"/>
                    <w:bottom w:val="single" w:sz="4" w:space="0" w:color="auto"/>
                    <w:right w:val="single" w:sz="4" w:space="0" w:color="auto"/>
                  </w:tcBorders>
                </w:tcPr>
                <w:p w14:paraId="32347731" w14:textId="376D775C" w:rsidR="00B84EBB" w:rsidRPr="00923E2E" w:rsidRDefault="00B84EBB" w:rsidP="00BE38D3">
                  <w:pPr>
                    <w:jc w:val="both"/>
                    <w:rPr>
                      <w:sz w:val="26"/>
                      <w:szCs w:val="26"/>
                    </w:rPr>
                  </w:pPr>
                  <w:r w:rsidRPr="00923E2E">
                    <w:rPr>
                      <w:sz w:val="26"/>
                      <w:szCs w:val="26"/>
                    </w:rPr>
                    <w:t xml:space="preserve">  </w:t>
                  </w:r>
                </w:p>
                <w:p w14:paraId="21CD65F9" w14:textId="77777777" w:rsidR="00B84EBB" w:rsidRPr="00923E2E" w:rsidRDefault="00B84EBB" w:rsidP="00BE38D3">
                  <w:pPr>
                    <w:jc w:val="both"/>
                    <w:rPr>
                      <w:sz w:val="26"/>
                      <w:szCs w:val="26"/>
                    </w:rPr>
                  </w:pPr>
                </w:p>
              </w:tc>
              <w:tc>
                <w:tcPr>
                  <w:tcW w:w="1147" w:type="pct"/>
                  <w:tcBorders>
                    <w:top w:val="single" w:sz="4" w:space="0" w:color="auto"/>
                    <w:left w:val="single" w:sz="4" w:space="0" w:color="auto"/>
                    <w:bottom w:val="single" w:sz="4" w:space="0" w:color="auto"/>
                    <w:right w:val="single" w:sz="4" w:space="0" w:color="auto"/>
                  </w:tcBorders>
                </w:tcPr>
                <w:p w14:paraId="543F9608" w14:textId="77777777" w:rsidR="00B84EBB" w:rsidRPr="00923E2E" w:rsidRDefault="00B84EBB" w:rsidP="00DF519E">
                  <w:pPr>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3D1A2F95" w14:textId="5E9EF9CC" w:rsidR="00B84EBB" w:rsidRPr="00923E2E" w:rsidRDefault="00B84EBB" w:rsidP="00DF519E">
                  <w:pPr>
                    <w:jc w:val="both"/>
                    <w:rPr>
                      <w:sz w:val="26"/>
                      <w:szCs w:val="26"/>
                    </w:rPr>
                  </w:pPr>
                </w:p>
              </w:tc>
              <w:tc>
                <w:tcPr>
                  <w:tcW w:w="1768" w:type="pct"/>
                  <w:tcBorders>
                    <w:top w:val="single" w:sz="4" w:space="0" w:color="auto"/>
                    <w:left w:val="single" w:sz="4" w:space="0" w:color="auto"/>
                    <w:bottom w:val="single" w:sz="4" w:space="0" w:color="auto"/>
                    <w:right w:val="single" w:sz="4" w:space="0" w:color="auto"/>
                  </w:tcBorders>
                </w:tcPr>
                <w:p w14:paraId="7B27029C" w14:textId="77777777" w:rsidR="00B84EBB" w:rsidRDefault="00B84EBB" w:rsidP="00DF519E">
                  <w:pPr>
                    <w:ind w:left="60"/>
                    <w:jc w:val="both"/>
                    <w:rPr>
                      <w:b/>
                      <w:i/>
                      <w:color w:val="FF0000"/>
                      <w:sz w:val="26"/>
                      <w:szCs w:val="26"/>
                    </w:rPr>
                  </w:pPr>
                </w:p>
                <w:p w14:paraId="55F3C672" w14:textId="7D88C981" w:rsidR="00B84EBB" w:rsidRPr="00DF519E" w:rsidRDefault="00B84EBB" w:rsidP="00DF519E">
                  <w:pPr>
                    <w:ind w:left="60"/>
                    <w:jc w:val="both"/>
                    <w:rPr>
                      <w:i/>
                      <w:sz w:val="26"/>
                      <w:szCs w:val="26"/>
                    </w:rPr>
                  </w:pPr>
                  <w:r w:rsidRPr="00DF519E">
                    <w:rPr>
                      <w:b/>
                      <w:i/>
                      <w:color w:val="FF0000"/>
                      <w:sz w:val="26"/>
                      <w:szCs w:val="26"/>
                    </w:rPr>
                    <w:t>Đọc thêm</w:t>
                  </w:r>
                </w:p>
              </w:tc>
            </w:tr>
            <w:tr w:rsidR="00B84EBB" w:rsidRPr="00923E2E" w14:paraId="72D2280A"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16D0EF1B" w14:textId="3B191067" w:rsidR="00B84EBB" w:rsidRPr="00923E2E" w:rsidRDefault="009F6BEC" w:rsidP="00BE38D3">
                  <w:pPr>
                    <w:jc w:val="center"/>
                    <w:rPr>
                      <w:sz w:val="26"/>
                      <w:szCs w:val="26"/>
                    </w:rPr>
                  </w:pPr>
                  <w:r>
                    <w:rPr>
                      <w:sz w:val="26"/>
                      <w:szCs w:val="26"/>
                    </w:rPr>
                    <w:t>27</w:t>
                  </w:r>
                </w:p>
              </w:tc>
              <w:tc>
                <w:tcPr>
                  <w:tcW w:w="648" w:type="pct"/>
                  <w:tcBorders>
                    <w:top w:val="single" w:sz="4" w:space="0" w:color="auto"/>
                    <w:left w:val="single" w:sz="4" w:space="0" w:color="auto"/>
                    <w:bottom w:val="single" w:sz="4" w:space="0" w:color="auto"/>
                    <w:right w:val="single" w:sz="4" w:space="0" w:color="auto"/>
                  </w:tcBorders>
                </w:tcPr>
                <w:p w14:paraId="6871A025" w14:textId="77777777" w:rsidR="00B84EBB" w:rsidRPr="00923E2E" w:rsidRDefault="00B84EBB" w:rsidP="00BE38D3">
                  <w:pPr>
                    <w:jc w:val="both"/>
                    <w:rPr>
                      <w:b/>
                      <w:color w:val="C00000"/>
                      <w:sz w:val="26"/>
                      <w:szCs w:val="26"/>
                    </w:rPr>
                  </w:pPr>
                  <w:r w:rsidRPr="00923E2E">
                    <w:rPr>
                      <w:b/>
                      <w:color w:val="C00000"/>
                      <w:sz w:val="26"/>
                      <w:szCs w:val="26"/>
                    </w:rPr>
                    <w:t xml:space="preserve">Bài tập </w:t>
                  </w:r>
                </w:p>
                <w:p w14:paraId="6A199444" w14:textId="77777777" w:rsidR="00B84EBB" w:rsidRPr="00923E2E" w:rsidRDefault="00B84EBB" w:rsidP="00BE38D3">
                  <w:pPr>
                    <w:rPr>
                      <w:rFonts w:eastAsia="Times New Roman"/>
                      <w:b/>
                      <w:color w:val="FF0000"/>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7259D2F6" w14:textId="77777777" w:rsidR="00B84EBB" w:rsidRPr="00923E2E" w:rsidRDefault="00B84EBB"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7AFF1489" w14:textId="62E1EA80" w:rsidR="00B84EBB" w:rsidRPr="00923E2E" w:rsidRDefault="00B84EBB" w:rsidP="00BE38D3">
                  <w:pPr>
                    <w:jc w:val="both"/>
                    <w:rPr>
                      <w:sz w:val="26"/>
                      <w:szCs w:val="26"/>
                    </w:rPr>
                  </w:pPr>
                  <w:r>
                    <w:rPr>
                      <w:sz w:val="26"/>
                      <w:szCs w:val="26"/>
                    </w:rPr>
                    <w:t xml:space="preserve">  60</w:t>
                  </w:r>
                </w:p>
              </w:tc>
              <w:tc>
                <w:tcPr>
                  <w:tcW w:w="1147" w:type="pct"/>
                  <w:tcBorders>
                    <w:top w:val="single" w:sz="4" w:space="0" w:color="auto"/>
                    <w:left w:val="single" w:sz="4" w:space="0" w:color="auto"/>
                    <w:bottom w:val="single" w:sz="4" w:space="0" w:color="auto"/>
                    <w:right w:val="single" w:sz="4" w:space="0" w:color="auto"/>
                  </w:tcBorders>
                </w:tcPr>
                <w:p w14:paraId="26C3BEA3" w14:textId="77777777" w:rsidR="00B84EBB" w:rsidRPr="00923E2E" w:rsidRDefault="00B84EBB" w:rsidP="00BE38D3">
                  <w:pPr>
                    <w:tabs>
                      <w:tab w:val="left" w:pos="342"/>
                    </w:tabs>
                    <w:rPr>
                      <w:bCs/>
                      <w:iCs/>
                      <w:sz w:val="26"/>
                      <w:szCs w:val="26"/>
                    </w:rPr>
                  </w:pPr>
                  <w:r w:rsidRPr="00923E2E">
                    <w:rPr>
                      <w:bCs/>
                      <w:iCs/>
                      <w:sz w:val="26"/>
                      <w:szCs w:val="26"/>
                    </w:rPr>
                    <w:t>- Hệ thống lại các kiến thức liên quan đến lăng kính, thấu kính; các công thức thấu kính và các đặc điểm của TKHT, TKPK.</w:t>
                  </w:r>
                </w:p>
                <w:p w14:paraId="3E753839" w14:textId="77777777" w:rsidR="00B84EBB" w:rsidRPr="00923E2E" w:rsidRDefault="00B84EBB" w:rsidP="00BE38D3">
                  <w:pPr>
                    <w:tabs>
                      <w:tab w:val="left" w:pos="342"/>
                    </w:tabs>
                    <w:rPr>
                      <w:bCs/>
                      <w:iCs/>
                      <w:sz w:val="26"/>
                      <w:szCs w:val="26"/>
                    </w:rPr>
                  </w:pPr>
                  <w:r w:rsidRPr="00923E2E">
                    <w:rPr>
                      <w:bCs/>
                      <w:iCs/>
                      <w:sz w:val="26"/>
                      <w:szCs w:val="26"/>
                    </w:rPr>
                    <w:t xml:space="preserve">- Học sinh nắm được cách giải một số bài tập về lăng </w:t>
                  </w:r>
                  <w:r w:rsidRPr="00923E2E">
                    <w:rPr>
                      <w:bCs/>
                      <w:iCs/>
                      <w:sz w:val="26"/>
                      <w:szCs w:val="26"/>
                    </w:rPr>
                    <w:lastRenderedPageBreak/>
                    <w:t>kính và thấu kính mỏng.</w:t>
                  </w:r>
                </w:p>
                <w:p w14:paraId="31FAC7B6" w14:textId="77777777" w:rsidR="00B84EBB" w:rsidRPr="00923E2E" w:rsidRDefault="00B84EBB" w:rsidP="00BE38D3">
                  <w:pPr>
                    <w:tabs>
                      <w:tab w:val="left" w:pos="342"/>
                    </w:tabs>
                    <w:rPr>
                      <w:bCs/>
                      <w:iCs/>
                      <w:sz w:val="26"/>
                      <w:szCs w:val="26"/>
                    </w:rPr>
                  </w:pPr>
                  <w:r w:rsidRPr="00923E2E">
                    <w:rPr>
                      <w:bCs/>
                      <w:iCs/>
                      <w:sz w:val="26"/>
                      <w:szCs w:val="26"/>
                    </w:rPr>
                    <w:t>- Rèn luyện học sinh kĩ năng vẽ hình, xác định ảnh của vật qua TKHT, TKPK.</w:t>
                  </w:r>
                </w:p>
                <w:p w14:paraId="7CCC6542" w14:textId="77777777" w:rsidR="00B84EBB" w:rsidRPr="00923E2E" w:rsidRDefault="00B84EBB" w:rsidP="00BE38D3">
                  <w:pPr>
                    <w:tabs>
                      <w:tab w:val="left" w:pos="342"/>
                    </w:tabs>
                    <w:rPr>
                      <w:bCs/>
                      <w:iCs/>
                      <w:sz w:val="26"/>
                      <w:szCs w:val="26"/>
                    </w:rPr>
                  </w:pPr>
                  <w:r w:rsidRPr="00923E2E">
                    <w:rPr>
                      <w:bCs/>
                      <w:iCs/>
                      <w:sz w:val="26"/>
                      <w:szCs w:val="26"/>
                    </w:rPr>
                    <w:t>- Học sinh vận dụng thành thạo các công thức xác định vị trí, công thức độ phóng đại của thấu kính để giải bài tập liên quan.</w:t>
                  </w:r>
                </w:p>
                <w:p w14:paraId="48559481" w14:textId="77777777" w:rsidR="00B84EBB" w:rsidRPr="00923E2E" w:rsidRDefault="00B84EBB"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162EF8B3" w14:textId="77777777" w:rsidR="00B84EBB" w:rsidRPr="00923E2E" w:rsidRDefault="00B84EBB" w:rsidP="00BE38D3">
                  <w:pPr>
                    <w:jc w:val="both"/>
                    <w:rPr>
                      <w:b/>
                      <w:sz w:val="26"/>
                      <w:szCs w:val="26"/>
                    </w:rPr>
                  </w:pPr>
                  <w:r w:rsidRPr="00923E2E">
                    <w:rPr>
                      <w:b/>
                      <w:sz w:val="26"/>
                      <w:szCs w:val="26"/>
                    </w:rPr>
                    <w:lastRenderedPageBreak/>
                    <w:t>- Hình thức dạy học:</w:t>
                  </w:r>
                </w:p>
                <w:p w14:paraId="2307AAB8" w14:textId="77777777" w:rsidR="00B84EBB" w:rsidRPr="00923E2E" w:rsidRDefault="00B84EBB" w:rsidP="00BE38D3">
                  <w:pPr>
                    <w:jc w:val="both"/>
                    <w:rPr>
                      <w:sz w:val="26"/>
                      <w:szCs w:val="26"/>
                    </w:rPr>
                  </w:pPr>
                  <w:r w:rsidRPr="00923E2E">
                    <w:rPr>
                      <w:sz w:val="26"/>
                      <w:szCs w:val="26"/>
                    </w:rPr>
                    <w:t>+ Dạy học theo lớp</w:t>
                  </w:r>
                </w:p>
                <w:p w14:paraId="782D1774" w14:textId="77777777" w:rsidR="00B84EBB" w:rsidRPr="00923E2E" w:rsidRDefault="00B84EBB" w:rsidP="00BE38D3">
                  <w:pPr>
                    <w:jc w:val="both"/>
                    <w:rPr>
                      <w:sz w:val="26"/>
                      <w:szCs w:val="26"/>
                    </w:rPr>
                  </w:pPr>
                  <w:r w:rsidRPr="00923E2E">
                    <w:rPr>
                      <w:sz w:val="26"/>
                      <w:szCs w:val="26"/>
                    </w:rPr>
                    <w:t>+ Dạy học theo nhóm</w:t>
                  </w:r>
                </w:p>
                <w:p w14:paraId="74E9A956" w14:textId="77777777" w:rsidR="00B84EBB" w:rsidRPr="00923E2E" w:rsidRDefault="00B84EBB" w:rsidP="00BE38D3">
                  <w:pPr>
                    <w:jc w:val="both"/>
                    <w:rPr>
                      <w:sz w:val="26"/>
                      <w:szCs w:val="26"/>
                    </w:rPr>
                  </w:pPr>
                  <w:r w:rsidRPr="00923E2E">
                    <w:rPr>
                      <w:sz w:val="26"/>
                      <w:szCs w:val="26"/>
                    </w:rPr>
                    <w:t xml:space="preserve">+ Dạy học cá </w:t>
                  </w:r>
                  <w:r w:rsidRPr="00923E2E">
                    <w:rPr>
                      <w:sz w:val="26"/>
                      <w:szCs w:val="26"/>
                    </w:rPr>
                    <w:lastRenderedPageBreak/>
                    <w:t>nhân</w:t>
                  </w:r>
                </w:p>
                <w:p w14:paraId="43122D2C" w14:textId="77777777" w:rsidR="00B84EBB" w:rsidRPr="00923E2E" w:rsidRDefault="00B84EBB" w:rsidP="00BE38D3">
                  <w:pPr>
                    <w:jc w:val="both"/>
                    <w:rPr>
                      <w:i/>
                      <w:sz w:val="26"/>
                      <w:szCs w:val="26"/>
                    </w:rPr>
                  </w:pPr>
                  <w:r w:rsidRPr="00923E2E">
                    <w:rPr>
                      <w:i/>
                      <w:sz w:val="26"/>
                      <w:szCs w:val="26"/>
                    </w:rPr>
                    <w:t>(Có thể kết hợp các hình thức trên)</w:t>
                  </w:r>
                </w:p>
                <w:p w14:paraId="2B5BBE3D" w14:textId="77777777" w:rsidR="00B84EBB" w:rsidRPr="00923E2E" w:rsidRDefault="00B84EBB" w:rsidP="00BE38D3">
                  <w:pPr>
                    <w:jc w:val="both"/>
                    <w:rPr>
                      <w:b/>
                      <w:sz w:val="26"/>
                      <w:szCs w:val="26"/>
                    </w:rPr>
                  </w:pPr>
                  <w:r w:rsidRPr="00923E2E">
                    <w:rPr>
                      <w:b/>
                      <w:sz w:val="26"/>
                      <w:szCs w:val="26"/>
                    </w:rPr>
                    <w:t xml:space="preserve">- Địa điểm: </w:t>
                  </w:r>
                </w:p>
                <w:p w14:paraId="799DE80C" w14:textId="77777777" w:rsidR="00B84EBB" w:rsidRPr="00923E2E" w:rsidRDefault="00B84EBB"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39DC15E9" w14:textId="77777777" w:rsidR="00B84EBB" w:rsidRPr="00923E2E" w:rsidRDefault="00B84EBB" w:rsidP="00BE38D3">
                  <w:pPr>
                    <w:tabs>
                      <w:tab w:val="left" w:pos="6190"/>
                    </w:tabs>
                    <w:rPr>
                      <w:b/>
                      <w:i/>
                      <w:sz w:val="26"/>
                      <w:szCs w:val="26"/>
                      <w:lang w:val="nl-NL"/>
                    </w:rPr>
                  </w:pPr>
                  <w:r w:rsidRPr="00923E2E">
                    <w:rPr>
                      <w:b/>
                      <w:i/>
                      <w:sz w:val="26"/>
                      <w:szCs w:val="26"/>
                      <w:lang w:val="nl-NL"/>
                    </w:rPr>
                    <w:lastRenderedPageBreak/>
                    <w:t>Nội dung</w:t>
                  </w:r>
                </w:p>
                <w:p w14:paraId="4B4167BB" w14:textId="77777777" w:rsidR="00B84EBB" w:rsidRPr="00923E2E" w:rsidRDefault="00B84EBB" w:rsidP="00BE38D3">
                  <w:pPr>
                    <w:tabs>
                      <w:tab w:val="left" w:pos="6190"/>
                    </w:tabs>
                    <w:rPr>
                      <w:b/>
                      <w:i/>
                      <w:sz w:val="26"/>
                      <w:szCs w:val="26"/>
                      <w:lang w:val="nl-NL"/>
                    </w:rPr>
                  </w:pPr>
                  <w:r w:rsidRPr="00923E2E">
                    <w:rPr>
                      <w:b/>
                      <w:i/>
                      <w:sz w:val="26"/>
                      <w:szCs w:val="26"/>
                      <w:lang w:val="nl-NL"/>
                    </w:rPr>
                    <w:t xml:space="preserve">- Hệ thống lí thuyết </w:t>
                  </w:r>
                </w:p>
                <w:p w14:paraId="273553D7" w14:textId="77777777" w:rsidR="00B84EBB" w:rsidRPr="00923E2E" w:rsidRDefault="00B84EBB" w:rsidP="00BE38D3">
                  <w:pPr>
                    <w:tabs>
                      <w:tab w:val="left" w:pos="6190"/>
                    </w:tabs>
                    <w:rPr>
                      <w:b/>
                      <w:i/>
                      <w:sz w:val="26"/>
                      <w:szCs w:val="26"/>
                      <w:lang w:val="nl-NL"/>
                    </w:rPr>
                  </w:pPr>
                  <w:r w:rsidRPr="00923E2E">
                    <w:rPr>
                      <w:b/>
                      <w:i/>
                      <w:sz w:val="26"/>
                      <w:szCs w:val="26"/>
                      <w:lang w:val="nl-NL"/>
                    </w:rPr>
                    <w:t>- Giải bài tập</w:t>
                  </w:r>
                </w:p>
                <w:p w14:paraId="43DE2FF4" w14:textId="77777777" w:rsidR="00B84EBB" w:rsidRPr="00923E2E" w:rsidRDefault="00B84EBB" w:rsidP="00BE38D3">
                  <w:pPr>
                    <w:tabs>
                      <w:tab w:val="left" w:pos="6190"/>
                    </w:tabs>
                    <w:rPr>
                      <w:i/>
                      <w:sz w:val="26"/>
                      <w:szCs w:val="26"/>
                      <w:lang w:val="nl-NL"/>
                    </w:rPr>
                  </w:pPr>
                  <w:r w:rsidRPr="00923E2E">
                    <w:rPr>
                      <w:i/>
                      <w:sz w:val="26"/>
                      <w:szCs w:val="26"/>
                      <w:lang w:val="nl-NL"/>
                    </w:rPr>
                    <w:t>Có thể phân dạng bài tập</w:t>
                  </w:r>
                </w:p>
                <w:p w14:paraId="3DE27D1B" w14:textId="77777777" w:rsidR="00B84EBB" w:rsidRPr="00923E2E" w:rsidRDefault="00B84EBB" w:rsidP="00BE38D3">
                  <w:pPr>
                    <w:tabs>
                      <w:tab w:val="left" w:pos="6190"/>
                    </w:tabs>
                    <w:rPr>
                      <w:b/>
                      <w:sz w:val="26"/>
                      <w:szCs w:val="26"/>
                      <w:lang w:val="nl-NL"/>
                    </w:rPr>
                  </w:pPr>
                  <w:r w:rsidRPr="00923E2E">
                    <w:rPr>
                      <w:b/>
                      <w:sz w:val="26"/>
                      <w:szCs w:val="26"/>
                      <w:lang w:val="nl-NL"/>
                    </w:rPr>
                    <w:t>* Gợi ý phương pháp, kĩ thuật dạy học và đánh giá:</w:t>
                  </w:r>
                </w:p>
                <w:p w14:paraId="34E64A01" w14:textId="77777777" w:rsidR="00B84EBB" w:rsidRPr="00923E2E" w:rsidRDefault="00B84EBB"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w:t>
                  </w:r>
                  <w:r w:rsidRPr="00923E2E">
                    <w:rPr>
                      <w:i/>
                      <w:sz w:val="26"/>
                      <w:szCs w:val="26"/>
                      <w:lang w:val="nl-NL"/>
                    </w:rPr>
                    <w:lastRenderedPageBreak/>
                    <w:t xml:space="preserve">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14:paraId="01B1D000" w14:textId="77777777" w:rsidR="00B84EBB" w:rsidRPr="00923E2E" w:rsidRDefault="00B84EBB" w:rsidP="00BE38D3">
                  <w:pPr>
                    <w:tabs>
                      <w:tab w:val="left" w:pos="6190"/>
                    </w:tabs>
                    <w:rPr>
                      <w:sz w:val="26"/>
                      <w:szCs w:val="26"/>
                      <w:lang w:val="nl-NL"/>
                    </w:rPr>
                  </w:pPr>
                  <w:r w:rsidRPr="00923E2E">
                    <w:rPr>
                      <w:sz w:val="26"/>
                      <w:szCs w:val="26"/>
                      <w:lang w:val="nl-NL"/>
                    </w:rPr>
                    <w:t>- Có thể dùng sơ đồ tư duy để hệ thống lí thuyết</w:t>
                  </w:r>
                </w:p>
                <w:p w14:paraId="1D8535FE" w14:textId="77777777" w:rsidR="00B84EBB" w:rsidRPr="00923E2E" w:rsidRDefault="00B84EBB" w:rsidP="00BE38D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1A750847" w14:textId="77777777" w:rsidR="00B84EBB" w:rsidRPr="00923E2E" w:rsidRDefault="00B84EBB"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16CB3C59" w14:textId="77777777" w:rsidR="00B84EBB" w:rsidRPr="00923E2E" w:rsidRDefault="00B84EBB"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0DD6F0C9" w14:textId="77777777" w:rsidR="00B84EBB" w:rsidRPr="00923E2E" w:rsidRDefault="00B84EBB" w:rsidP="00BE38D3">
                  <w:pPr>
                    <w:ind w:left="60"/>
                    <w:jc w:val="both"/>
                    <w:rPr>
                      <w:b/>
                      <w:sz w:val="26"/>
                      <w:szCs w:val="26"/>
                    </w:rPr>
                  </w:pPr>
                  <w:r w:rsidRPr="00923E2E">
                    <w:rPr>
                      <w:b/>
                      <w:sz w:val="26"/>
                      <w:szCs w:val="26"/>
                      <w:lang w:val="nl-NL"/>
                    </w:rPr>
                    <w:t>* Giao nhiệm vụ chuẩn</w:t>
                  </w:r>
                  <w:r w:rsidRPr="00923E2E">
                    <w:rPr>
                      <w:b/>
                      <w:sz w:val="26"/>
                      <w:szCs w:val="26"/>
                      <w:lang w:val="vi-VN"/>
                    </w:rPr>
                    <w:t xml:space="preserve"> bị cho tiết học tới</w:t>
                  </w:r>
                  <w:r w:rsidRPr="00923E2E">
                    <w:rPr>
                      <w:b/>
                      <w:sz w:val="26"/>
                      <w:szCs w:val="26"/>
                    </w:rPr>
                    <w:t>.</w:t>
                  </w:r>
                </w:p>
                <w:p w14:paraId="09E00951" w14:textId="77777777" w:rsidR="00B84EBB" w:rsidRPr="00923E2E" w:rsidRDefault="00B84EBB" w:rsidP="00BE38D3">
                  <w:pPr>
                    <w:ind w:left="60"/>
                    <w:jc w:val="both"/>
                    <w:rPr>
                      <w:sz w:val="26"/>
                      <w:szCs w:val="26"/>
                    </w:rPr>
                  </w:pPr>
                </w:p>
              </w:tc>
            </w:tr>
            <w:tr w:rsidR="00B84EBB" w:rsidRPr="00923E2E" w14:paraId="2F273252"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0356E9A5" w14:textId="1449A3D0" w:rsidR="00B84EBB" w:rsidRPr="00923E2E" w:rsidRDefault="009F6BEC" w:rsidP="00BE38D3">
                  <w:pPr>
                    <w:jc w:val="center"/>
                    <w:rPr>
                      <w:sz w:val="26"/>
                      <w:szCs w:val="26"/>
                    </w:rPr>
                  </w:pPr>
                  <w:r>
                    <w:rPr>
                      <w:sz w:val="26"/>
                      <w:szCs w:val="26"/>
                    </w:rPr>
                    <w:lastRenderedPageBreak/>
                    <w:t>28</w:t>
                  </w:r>
                </w:p>
              </w:tc>
              <w:tc>
                <w:tcPr>
                  <w:tcW w:w="648" w:type="pct"/>
                  <w:tcBorders>
                    <w:top w:val="single" w:sz="4" w:space="0" w:color="auto"/>
                    <w:left w:val="single" w:sz="4" w:space="0" w:color="auto"/>
                    <w:bottom w:val="single" w:sz="4" w:space="0" w:color="auto"/>
                    <w:right w:val="single" w:sz="4" w:space="0" w:color="auto"/>
                  </w:tcBorders>
                </w:tcPr>
                <w:p w14:paraId="384E0288" w14:textId="77777777" w:rsidR="00B84EBB" w:rsidRPr="00923E2E" w:rsidRDefault="00B84EBB" w:rsidP="00BE38D3">
                  <w:pPr>
                    <w:rPr>
                      <w:rFonts w:eastAsia="Times New Roman"/>
                      <w:b/>
                      <w:color w:val="FF0000"/>
                      <w:sz w:val="26"/>
                      <w:szCs w:val="26"/>
                    </w:rPr>
                  </w:pPr>
                  <w:r w:rsidRPr="00923E2E">
                    <w:rPr>
                      <w:rFonts w:eastAsia="Times New Roman"/>
                      <w:b/>
                      <w:color w:val="FF0000"/>
                      <w:sz w:val="26"/>
                      <w:szCs w:val="26"/>
                    </w:rPr>
                    <w:t>Bài 31: Mắt</w:t>
                  </w:r>
                </w:p>
                <w:p w14:paraId="23C3FFF6" w14:textId="77777777" w:rsidR="00B84EBB" w:rsidRPr="00923E2E" w:rsidRDefault="00B84EBB" w:rsidP="00BE38D3">
                  <w:pPr>
                    <w:rPr>
                      <w:sz w:val="26"/>
                      <w:szCs w:val="26"/>
                    </w:rPr>
                  </w:pPr>
                </w:p>
                <w:p w14:paraId="313F5111" w14:textId="77777777" w:rsidR="00B84EBB" w:rsidRPr="00923E2E" w:rsidRDefault="00B84EBB" w:rsidP="00BE38D3">
                  <w:pPr>
                    <w:rPr>
                      <w:sz w:val="26"/>
                      <w:szCs w:val="26"/>
                    </w:rPr>
                  </w:pPr>
                </w:p>
                <w:p w14:paraId="6515C4B4" w14:textId="77777777" w:rsidR="00B84EBB" w:rsidRPr="00923E2E" w:rsidRDefault="00B84EBB" w:rsidP="00BE38D3">
                  <w:pPr>
                    <w:rPr>
                      <w:sz w:val="26"/>
                      <w:szCs w:val="26"/>
                    </w:rPr>
                  </w:pPr>
                </w:p>
                <w:p w14:paraId="0F280AD4" w14:textId="77777777" w:rsidR="00B84EBB" w:rsidRPr="00923E2E" w:rsidRDefault="00B84EBB" w:rsidP="00BE38D3">
                  <w:pPr>
                    <w:rPr>
                      <w:sz w:val="26"/>
                      <w:szCs w:val="26"/>
                    </w:rPr>
                  </w:pPr>
                </w:p>
                <w:p w14:paraId="0E342DE7" w14:textId="77777777" w:rsidR="00B84EBB" w:rsidRPr="00923E2E" w:rsidRDefault="00B84EBB" w:rsidP="00BE38D3">
                  <w:pPr>
                    <w:rPr>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02D1A3F4" w14:textId="0B02D7E9" w:rsidR="00B84EBB" w:rsidRPr="00923E2E" w:rsidRDefault="00B84EBB" w:rsidP="00BE38D3">
                  <w:pPr>
                    <w:jc w:val="both"/>
                    <w:rPr>
                      <w:sz w:val="26"/>
                      <w:szCs w:val="26"/>
                    </w:rPr>
                  </w:pPr>
                  <w:r>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65F35494" w14:textId="77777777" w:rsidR="00B84EBB" w:rsidRPr="00923E2E" w:rsidRDefault="00B84EBB" w:rsidP="00BE38D3">
                  <w:pPr>
                    <w:jc w:val="center"/>
                    <w:rPr>
                      <w:sz w:val="26"/>
                      <w:szCs w:val="26"/>
                    </w:rPr>
                  </w:pPr>
                  <w:r w:rsidRPr="00923E2E">
                    <w:rPr>
                      <w:sz w:val="26"/>
                      <w:szCs w:val="26"/>
                    </w:rPr>
                    <w:t>61</w:t>
                  </w:r>
                </w:p>
              </w:tc>
              <w:tc>
                <w:tcPr>
                  <w:tcW w:w="1147" w:type="pct"/>
                  <w:tcBorders>
                    <w:top w:val="single" w:sz="4" w:space="0" w:color="auto"/>
                    <w:left w:val="single" w:sz="4" w:space="0" w:color="auto"/>
                    <w:bottom w:val="single" w:sz="4" w:space="0" w:color="auto"/>
                    <w:right w:val="single" w:sz="4" w:space="0" w:color="auto"/>
                  </w:tcBorders>
                </w:tcPr>
                <w:p w14:paraId="43009D23" w14:textId="77777777" w:rsidR="00B84EBB" w:rsidRPr="00923E2E" w:rsidRDefault="00B84EBB" w:rsidP="00BE38D3">
                  <w:pPr>
                    <w:keepNext/>
                    <w:tabs>
                      <w:tab w:val="left" w:pos="240"/>
                    </w:tabs>
                    <w:spacing w:before="240" w:after="60" w:line="288" w:lineRule="auto"/>
                    <w:outlineLvl w:val="1"/>
                    <w:rPr>
                      <w:rFonts w:eastAsia="Times New Roman"/>
                      <w:iCs/>
                      <w:color w:val="auto"/>
                      <w:sz w:val="26"/>
                      <w:szCs w:val="26"/>
                      <w:lang w:val="fr-FR"/>
                    </w:rPr>
                  </w:pPr>
                  <w:r w:rsidRPr="00923E2E">
                    <w:rPr>
                      <w:rFonts w:eastAsia="Times New Roman"/>
                      <w:bCs/>
                      <w:iCs/>
                      <w:color w:val="auto"/>
                      <w:sz w:val="26"/>
                      <w:szCs w:val="26"/>
                      <w:lang w:val="fr-FR"/>
                    </w:rPr>
                    <w:t xml:space="preserve">- </w:t>
                  </w:r>
                  <w:r w:rsidRPr="00923E2E">
                    <w:rPr>
                      <w:rFonts w:eastAsia="Times New Roman"/>
                      <w:iCs/>
                      <w:color w:val="auto"/>
                      <w:sz w:val="26"/>
                      <w:szCs w:val="26"/>
                      <w:lang w:val="fr-FR"/>
                    </w:rPr>
                    <w:t>Trình bày dược cấu tạo của mắt, các đặc điểm và chức năng của mỗi bộ phận.</w:t>
                  </w:r>
                </w:p>
                <w:p w14:paraId="09992CB9" w14:textId="77777777" w:rsidR="00B84EBB" w:rsidRPr="00923E2E" w:rsidRDefault="00B84EBB" w:rsidP="00BE38D3">
                  <w:pPr>
                    <w:tabs>
                      <w:tab w:val="left" w:pos="240"/>
                    </w:tabs>
                    <w:rPr>
                      <w:sz w:val="26"/>
                      <w:szCs w:val="26"/>
                      <w:lang w:val="fr-FR"/>
                    </w:rPr>
                  </w:pPr>
                  <w:r w:rsidRPr="00923E2E">
                    <w:rPr>
                      <w:sz w:val="26"/>
                      <w:szCs w:val="26"/>
                      <w:lang w:val="fr-FR"/>
                    </w:rPr>
                    <w:t>- Nêu được sự điều tiết của mắt khi nhìn các vật ở điểm cực cận, điểm cực viễn, khoảng nhìn rỏ của mắt.</w:t>
                  </w:r>
                </w:p>
                <w:p w14:paraId="545562FD" w14:textId="77777777" w:rsidR="00B84EBB" w:rsidRPr="00923E2E" w:rsidRDefault="00B84EBB" w:rsidP="00BE38D3">
                  <w:pPr>
                    <w:tabs>
                      <w:tab w:val="left" w:pos="240"/>
                    </w:tabs>
                    <w:rPr>
                      <w:sz w:val="26"/>
                      <w:szCs w:val="26"/>
                      <w:lang w:val="fr-FR"/>
                    </w:rPr>
                  </w:pPr>
                  <w:r w:rsidRPr="00923E2E">
                    <w:rPr>
                      <w:sz w:val="26"/>
                      <w:szCs w:val="26"/>
                      <w:lang w:val="fr-FR"/>
                    </w:rPr>
                    <w:t>- Trình bày được các khái niệm: Năng suất phân li, sự lưu ảnh và ứng dụng thực tế của hiện tượng này</w:t>
                  </w:r>
                </w:p>
                <w:p w14:paraId="6AC35D13" w14:textId="77777777" w:rsidR="00B84EBB" w:rsidRPr="00923E2E" w:rsidRDefault="00B84EBB" w:rsidP="00BE38D3">
                  <w:pPr>
                    <w:tabs>
                      <w:tab w:val="left" w:pos="240"/>
                    </w:tabs>
                    <w:rPr>
                      <w:sz w:val="26"/>
                      <w:szCs w:val="26"/>
                      <w:lang w:val="fr-FR"/>
                    </w:rPr>
                  </w:pPr>
                  <w:r w:rsidRPr="00923E2E">
                    <w:rPr>
                      <w:sz w:val="26"/>
                      <w:szCs w:val="26"/>
                      <w:lang w:val="fr-FR"/>
                    </w:rPr>
                    <w:t xml:space="preserve">- Nêu được đặc điểm về mặt quang học của mắt cận, mắt viễn, mắt lão và cách khắc phục. Cần có liên hệ thực tế giúp học sinh có ý thức giữ </w:t>
                  </w:r>
                  <w:r w:rsidRPr="00923E2E">
                    <w:rPr>
                      <w:sz w:val="26"/>
                      <w:szCs w:val="26"/>
                      <w:lang w:val="fr-FR"/>
                    </w:rPr>
                    <w:lastRenderedPageBreak/>
                    <w:t>vệ sinh về mắt.</w:t>
                  </w:r>
                </w:p>
                <w:p w14:paraId="63D68195" w14:textId="77777777" w:rsidR="00B84EBB" w:rsidRPr="00923E2E" w:rsidRDefault="00B84EBB" w:rsidP="00BE38D3">
                  <w:pPr>
                    <w:tabs>
                      <w:tab w:val="left" w:pos="240"/>
                    </w:tabs>
                    <w:rPr>
                      <w:sz w:val="26"/>
                      <w:szCs w:val="26"/>
                      <w:lang w:val="fr-FR"/>
                    </w:rPr>
                  </w:pPr>
                  <w:r w:rsidRPr="00923E2E">
                    <w:rPr>
                      <w:sz w:val="26"/>
                      <w:szCs w:val="26"/>
                      <w:lang w:val="fr-FR"/>
                    </w:rPr>
                    <w:t>- Biết cách phân tích, nhận dạng ra mắt cận hay mắt lão và nguyên tắc đeo kính để sữa các tật này.</w:t>
                  </w:r>
                </w:p>
                <w:p w14:paraId="37362F9C" w14:textId="77777777" w:rsidR="00B84EBB" w:rsidRPr="00923E2E" w:rsidRDefault="00B84EBB" w:rsidP="00BE38D3">
                  <w:pPr>
                    <w:tabs>
                      <w:tab w:val="left" w:pos="240"/>
                    </w:tabs>
                    <w:rPr>
                      <w:sz w:val="26"/>
                      <w:szCs w:val="26"/>
                      <w:lang w:val="fr-FR"/>
                    </w:rPr>
                  </w:pPr>
                  <w:r w:rsidRPr="00923E2E">
                    <w:rPr>
                      <w:sz w:val="26"/>
                      <w:szCs w:val="26"/>
                      <w:lang w:val="fr-FR"/>
                    </w:rPr>
                    <w:t>- Biết cách tính độ tụ của kính đeo trong các trường hợp ngắm chừng đối với người mắt cận và mắt lão.</w:t>
                  </w:r>
                </w:p>
                <w:p w14:paraId="34CD3E87" w14:textId="77777777" w:rsidR="00B84EBB" w:rsidRPr="00923E2E" w:rsidRDefault="00B84EBB" w:rsidP="00BE38D3">
                  <w:pPr>
                    <w:jc w:val="both"/>
                    <w:rPr>
                      <w:sz w:val="26"/>
                      <w:szCs w:val="26"/>
                      <w:lang w:val="fr-FR"/>
                    </w:rPr>
                  </w:pPr>
                  <w:r w:rsidRPr="00923E2E">
                    <w:rPr>
                      <w:sz w:val="26"/>
                      <w:szCs w:val="26"/>
                      <w:lang w:val="fr-FR"/>
                    </w:rPr>
                    <w:t>- Giải được các bài tập về sữa tật của mắt ( Chú trọng tật cận thị và lão thị).</w:t>
                  </w:r>
                </w:p>
                <w:p w14:paraId="40E48621" w14:textId="77777777" w:rsidR="00B84EBB" w:rsidRPr="00923E2E" w:rsidRDefault="00B84EBB"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19FA6599" w14:textId="77777777" w:rsidR="00B84EBB" w:rsidRPr="00923E2E" w:rsidRDefault="00B84EBB" w:rsidP="00BE38D3">
                  <w:pPr>
                    <w:jc w:val="both"/>
                    <w:rPr>
                      <w:b/>
                      <w:sz w:val="26"/>
                      <w:szCs w:val="26"/>
                    </w:rPr>
                  </w:pPr>
                  <w:r w:rsidRPr="00923E2E">
                    <w:rPr>
                      <w:b/>
                      <w:sz w:val="26"/>
                      <w:szCs w:val="26"/>
                    </w:rPr>
                    <w:lastRenderedPageBreak/>
                    <w:t>- Hình thức dạy học:</w:t>
                  </w:r>
                </w:p>
                <w:p w14:paraId="36186E9B" w14:textId="77777777" w:rsidR="00B84EBB" w:rsidRPr="00923E2E" w:rsidRDefault="00B84EBB" w:rsidP="00BE38D3">
                  <w:pPr>
                    <w:jc w:val="both"/>
                    <w:rPr>
                      <w:sz w:val="26"/>
                      <w:szCs w:val="26"/>
                    </w:rPr>
                  </w:pPr>
                  <w:r w:rsidRPr="00923E2E">
                    <w:rPr>
                      <w:sz w:val="26"/>
                      <w:szCs w:val="26"/>
                    </w:rPr>
                    <w:t>+ Dạy học theo lớp</w:t>
                  </w:r>
                </w:p>
                <w:p w14:paraId="625809D9" w14:textId="77777777" w:rsidR="00B84EBB" w:rsidRPr="00923E2E" w:rsidRDefault="00B84EBB" w:rsidP="00BE38D3">
                  <w:pPr>
                    <w:jc w:val="both"/>
                    <w:rPr>
                      <w:sz w:val="26"/>
                      <w:szCs w:val="26"/>
                    </w:rPr>
                  </w:pPr>
                  <w:r w:rsidRPr="00923E2E">
                    <w:rPr>
                      <w:sz w:val="26"/>
                      <w:szCs w:val="26"/>
                    </w:rPr>
                    <w:t>+ Dạy học theo nhóm</w:t>
                  </w:r>
                </w:p>
                <w:p w14:paraId="667EA5FE" w14:textId="77777777" w:rsidR="00B84EBB" w:rsidRPr="00923E2E" w:rsidRDefault="00B84EBB" w:rsidP="00BE38D3">
                  <w:pPr>
                    <w:jc w:val="both"/>
                    <w:rPr>
                      <w:sz w:val="26"/>
                      <w:szCs w:val="26"/>
                    </w:rPr>
                  </w:pPr>
                  <w:r w:rsidRPr="00923E2E">
                    <w:rPr>
                      <w:sz w:val="26"/>
                      <w:szCs w:val="26"/>
                    </w:rPr>
                    <w:t>+ Dạy học cá nhân</w:t>
                  </w:r>
                </w:p>
                <w:p w14:paraId="23B2EB26" w14:textId="77777777" w:rsidR="00B84EBB" w:rsidRPr="00923E2E" w:rsidRDefault="00B84EBB" w:rsidP="00BE38D3">
                  <w:pPr>
                    <w:jc w:val="both"/>
                    <w:rPr>
                      <w:i/>
                      <w:sz w:val="26"/>
                      <w:szCs w:val="26"/>
                    </w:rPr>
                  </w:pPr>
                  <w:r w:rsidRPr="00923E2E">
                    <w:rPr>
                      <w:i/>
                      <w:sz w:val="26"/>
                      <w:szCs w:val="26"/>
                    </w:rPr>
                    <w:t>(Có thể kết hợp các hình thức trên)</w:t>
                  </w:r>
                </w:p>
                <w:p w14:paraId="21F3DD89" w14:textId="77777777" w:rsidR="00B84EBB" w:rsidRPr="00923E2E" w:rsidRDefault="00B84EBB" w:rsidP="00BE38D3">
                  <w:pPr>
                    <w:jc w:val="both"/>
                    <w:rPr>
                      <w:b/>
                      <w:sz w:val="26"/>
                      <w:szCs w:val="26"/>
                    </w:rPr>
                  </w:pPr>
                  <w:r w:rsidRPr="00923E2E">
                    <w:rPr>
                      <w:b/>
                      <w:sz w:val="26"/>
                      <w:szCs w:val="26"/>
                    </w:rPr>
                    <w:t xml:space="preserve">- Địa điểm: </w:t>
                  </w:r>
                </w:p>
                <w:p w14:paraId="2386843F" w14:textId="77777777" w:rsidR="00B84EBB" w:rsidRPr="00923E2E" w:rsidRDefault="00B84EBB"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hideMark/>
                </w:tcPr>
                <w:p w14:paraId="785C18CD" w14:textId="7C532205" w:rsidR="00B84EBB" w:rsidRDefault="00B84EBB" w:rsidP="00BE38D3">
                  <w:pPr>
                    <w:tabs>
                      <w:tab w:val="left" w:pos="6190"/>
                    </w:tabs>
                    <w:rPr>
                      <w:b/>
                      <w:sz w:val="26"/>
                      <w:szCs w:val="26"/>
                    </w:rPr>
                  </w:pPr>
                  <w:r w:rsidRPr="00923E2E">
                    <w:rPr>
                      <w:b/>
                      <w:sz w:val="26"/>
                      <w:szCs w:val="26"/>
                      <w:lang w:val="nl-NL"/>
                    </w:rPr>
                    <w:t>Mụ</w:t>
                  </w:r>
                  <w:r>
                    <w:rPr>
                      <w:b/>
                      <w:sz w:val="26"/>
                      <w:szCs w:val="26"/>
                      <w:lang w:val="nl-NL"/>
                    </w:rPr>
                    <w:t xml:space="preserve">c III. </w:t>
                  </w:r>
                  <w:r w:rsidRPr="00087A5B">
                    <w:rPr>
                      <w:b/>
                      <w:sz w:val="26"/>
                      <w:szCs w:val="26"/>
                    </w:rPr>
                    <w:t>Năng suất phân li của mắt</w:t>
                  </w:r>
                  <w:r>
                    <w:rPr>
                      <w:b/>
                      <w:sz w:val="26"/>
                      <w:szCs w:val="26"/>
                    </w:rPr>
                    <w:t>:</w:t>
                  </w:r>
                </w:p>
                <w:p w14:paraId="0D0BFF28" w14:textId="12AFB6DE" w:rsidR="00B84EBB" w:rsidRDefault="00B84EBB" w:rsidP="00BE38D3">
                  <w:pPr>
                    <w:tabs>
                      <w:tab w:val="left" w:pos="6190"/>
                    </w:tabs>
                    <w:rPr>
                      <w:b/>
                      <w:sz w:val="26"/>
                      <w:szCs w:val="26"/>
                    </w:rPr>
                  </w:pPr>
                  <w:r>
                    <w:rPr>
                      <w:i/>
                      <w:color w:val="FF0000"/>
                      <w:sz w:val="26"/>
                      <w:szCs w:val="26"/>
                      <w:lang w:val="nl-NL"/>
                    </w:rPr>
                    <w:t xml:space="preserve">         T</w:t>
                  </w:r>
                  <w:r w:rsidRPr="00923E2E">
                    <w:rPr>
                      <w:i/>
                      <w:color w:val="FF0000"/>
                      <w:sz w:val="26"/>
                      <w:szCs w:val="26"/>
                      <w:lang w:val="nl-NL"/>
                    </w:rPr>
                    <w:t>ự họ</w:t>
                  </w:r>
                  <w:r>
                    <w:rPr>
                      <w:i/>
                      <w:color w:val="FF0000"/>
                      <w:sz w:val="26"/>
                      <w:szCs w:val="26"/>
                      <w:lang w:val="nl-NL"/>
                    </w:rPr>
                    <w:t>c có hướng dẫn</w:t>
                  </w:r>
                </w:p>
                <w:p w14:paraId="394EE470" w14:textId="77777777" w:rsidR="00B84EBB" w:rsidRDefault="00B84EBB" w:rsidP="00BE38D3">
                  <w:pPr>
                    <w:tabs>
                      <w:tab w:val="left" w:pos="6190"/>
                    </w:tabs>
                    <w:rPr>
                      <w:b/>
                      <w:sz w:val="26"/>
                      <w:szCs w:val="26"/>
                      <w:lang w:val="nl-NL"/>
                    </w:rPr>
                  </w:pPr>
                  <w:r>
                    <w:rPr>
                      <w:b/>
                      <w:sz w:val="26"/>
                      <w:szCs w:val="26"/>
                      <w:lang w:val="nl-NL"/>
                    </w:rPr>
                    <w:t>M</w:t>
                  </w:r>
                  <w:r w:rsidRPr="00923E2E">
                    <w:rPr>
                      <w:b/>
                      <w:sz w:val="26"/>
                      <w:szCs w:val="26"/>
                      <w:lang w:val="nl-NL"/>
                    </w:rPr>
                    <w:t xml:space="preserve">ục </w:t>
                  </w:r>
                  <w:r w:rsidRPr="00087A5B">
                    <w:rPr>
                      <w:b/>
                      <w:sz w:val="26"/>
                      <w:szCs w:val="26"/>
                      <w:lang w:val="nl-NL"/>
                    </w:rPr>
                    <w:t xml:space="preserve">V. </w:t>
                  </w:r>
                  <w:r w:rsidRPr="00087A5B">
                    <w:rPr>
                      <w:b/>
                      <w:sz w:val="26"/>
                      <w:szCs w:val="26"/>
                    </w:rPr>
                    <w:t>Hiện tượng lưu ảnh của mắt</w:t>
                  </w:r>
                  <w:r>
                    <w:rPr>
                      <w:b/>
                      <w:sz w:val="26"/>
                      <w:szCs w:val="26"/>
                      <w:lang w:val="nl-NL"/>
                    </w:rPr>
                    <w:t>:</w:t>
                  </w:r>
                </w:p>
                <w:p w14:paraId="7A8C368E" w14:textId="432C2C8B" w:rsidR="00B84EBB" w:rsidRDefault="00B84EBB" w:rsidP="00BE38D3">
                  <w:pPr>
                    <w:tabs>
                      <w:tab w:val="left" w:pos="6190"/>
                    </w:tabs>
                    <w:rPr>
                      <w:i/>
                      <w:color w:val="FF0000"/>
                      <w:sz w:val="26"/>
                      <w:szCs w:val="26"/>
                      <w:lang w:val="nl-NL"/>
                    </w:rPr>
                  </w:pPr>
                  <w:r>
                    <w:rPr>
                      <w:i/>
                      <w:color w:val="FF0000"/>
                      <w:sz w:val="26"/>
                      <w:szCs w:val="26"/>
                      <w:lang w:val="nl-NL"/>
                    </w:rPr>
                    <w:t xml:space="preserve">         T</w:t>
                  </w:r>
                  <w:r w:rsidRPr="00923E2E">
                    <w:rPr>
                      <w:i/>
                      <w:color w:val="FF0000"/>
                      <w:sz w:val="26"/>
                      <w:szCs w:val="26"/>
                      <w:lang w:val="nl-NL"/>
                    </w:rPr>
                    <w:t>ự họ</w:t>
                  </w:r>
                  <w:r>
                    <w:rPr>
                      <w:i/>
                      <w:color w:val="FF0000"/>
                      <w:sz w:val="26"/>
                      <w:szCs w:val="26"/>
                      <w:lang w:val="nl-NL"/>
                    </w:rPr>
                    <w:t>c có hướng dẫn</w:t>
                  </w:r>
                </w:p>
                <w:p w14:paraId="1C4D09B0" w14:textId="77777777" w:rsidR="00B84EBB" w:rsidRPr="00923E2E" w:rsidRDefault="00B84EBB" w:rsidP="00BE38D3">
                  <w:pPr>
                    <w:tabs>
                      <w:tab w:val="left" w:pos="6190"/>
                    </w:tabs>
                    <w:rPr>
                      <w:b/>
                      <w:sz w:val="26"/>
                      <w:szCs w:val="26"/>
                      <w:lang w:val="nl-NL"/>
                    </w:rPr>
                  </w:pPr>
                </w:p>
                <w:p w14:paraId="7015E556" w14:textId="77777777" w:rsidR="00B84EBB" w:rsidRPr="00923E2E" w:rsidRDefault="00B84EBB" w:rsidP="00BE38D3">
                  <w:pPr>
                    <w:tabs>
                      <w:tab w:val="left" w:pos="6190"/>
                    </w:tabs>
                    <w:rPr>
                      <w:b/>
                      <w:sz w:val="26"/>
                      <w:szCs w:val="26"/>
                      <w:lang w:val="nl-NL"/>
                    </w:rPr>
                  </w:pPr>
                  <w:r w:rsidRPr="00923E2E">
                    <w:rPr>
                      <w:b/>
                      <w:sz w:val="26"/>
                      <w:szCs w:val="26"/>
                      <w:lang w:val="nl-NL"/>
                    </w:rPr>
                    <w:t>* Gợi ý phương pháp, kĩ thuật dạy học và đánh giá:</w:t>
                  </w:r>
                </w:p>
                <w:p w14:paraId="130C08E9" w14:textId="77777777" w:rsidR="00B84EBB" w:rsidRPr="00923E2E" w:rsidRDefault="00B84EBB" w:rsidP="00BE38D3">
                  <w:pPr>
                    <w:tabs>
                      <w:tab w:val="left" w:pos="6190"/>
                    </w:tabs>
                    <w:rPr>
                      <w:i/>
                      <w:sz w:val="26"/>
                      <w:szCs w:val="26"/>
                      <w:lang w:val="vi-VN"/>
                    </w:rPr>
                  </w:pPr>
                  <w:r w:rsidRPr="00923E2E">
                    <w:rPr>
                      <w:b/>
                      <w:sz w:val="26"/>
                      <w:szCs w:val="26"/>
                      <w:lang w:val="nl-NL"/>
                    </w:rPr>
                    <w:t xml:space="preserve">- Có thể kết hợp các PP: </w:t>
                  </w:r>
                  <w:r w:rsidRPr="00923E2E">
                    <w:rPr>
                      <w:b/>
                      <w:color w:val="000000" w:themeColor="text1"/>
                      <w:sz w:val="26"/>
                      <w:szCs w:val="26"/>
                      <w:lang w:val="vi-VN"/>
                    </w:rPr>
                    <w:t xml:space="preserve">pp </w:t>
                  </w:r>
                  <w:r w:rsidRPr="00923E2E">
                    <w:rPr>
                      <w:b/>
                      <w:sz w:val="26"/>
                      <w:szCs w:val="26"/>
                      <w:lang w:val="vi-VN"/>
                    </w:rPr>
                    <w:t xml:space="preserve">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14:paraId="4FBE7F14" w14:textId="77777777" w:rsidR="00B84EBB" w:rsidRPr="00923E2E" w:rsidRDefault="00B84EBB"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5A1DF117" w14:textId="77777777" w:rsidR="00B84EBB" w:rsidRPr="00923E2E" w:rsidRDefault="00B84EBB" w:rsidP="00BE38D3">
                  <w:pPr>
                    <w:tabs>
                      <w:tab w:val="left" w:pos="6190"/>
                    </w:tabs>
                    <w:rPr>
                      <w:sz w:val="26"/>
                      <w:szCs w:val="26"/>
                      <w:lang w:val="nl-NL"/>
                    </w:rPr>
                  </w:pPr>
                  <w:r w:rsidRPr="00923E2E">
                    <w:rPr>
                      <w:sz w:val="26"/>
                      <w:szCs w:val="26"/>
                      <w:lang w:val="nl-NL"/>
                    </w:rPr>
                    <w:t xml:space="preserve">- Chuyển giao nhiệm vụ thông qua các phiếu </w:t>
                  </w:r>
                  <w:r w:rsidRPr="00923E2E">
                    <w:rPr>
                      <w:sz w:val="26"/>
                      <w:szCs w:val="26"/>
                      <w:lang w:val="nl-NL"/>
                    </w:rPr>
                    <w:lastRenderedPageBreak/>
                    <w:t>học tập kết hợp thông báo.</w:t>
                  </w:r>
                </w:p>
                <w:p w14:paraId="49B6DC7E" w14:textId="77777777" w:rsidR="00B84EBB" w:rsidRPr="00923E2E" w:rsidRDefault="00B84EBB"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07359F26" w14:textId="77777777" w:rsidR="00B84EBB" w:rsidRPr="00923E2E" w:rsidRDefault="00B84EBB" w:rsidP="00BE38D3">
                  <w:pPr>
                    <w:ind w:left="60"/>
                    <w:jc w:val="both"/>
                    <w:rPr>
                      <w:sz w:val="26"/>
                      <w:szCs w:val="26"/>
                    </w:rPr>
                  </w:pPr>
                  <w:r w:rsidRPr="00923E2E">
                    <w:rPr>
                      <w:b/>
                      <w:sz w:val="26"/>
                      <w:szCs w:val="26"/>
                      <w:lang w:val="nl-NL"/>
                    </w:rPr>
                    <w:t>* Giao nhiệm vụ chuẩn bị cho tiết học tới</w:t>
                  </w:r>
                </w:p>
              </w:tc>
            </w:tr>
            <w:tr w:rsidR="00DE0A2E" w:rsidRPr="00923E2E" w14:paraId="546624AC" w14:textId="77777777" w:rsidTr="00E07D10">
              <w:tc>
                <w:tcPr>
                  <w:tcW w:w="247" w:type="pct"/>
                  <w:tcBorders>
                    <w:top w:val="single" w:sz="4" w:space="0" w:color="auto"/>
                    <w:left w:val="single" w:sz="4" w:space="0" w:color="auto"/>
                    <w:bottom w:val="single" w:sz="4" w:space="0" w:color="auto"/>
                    <w:right w:val="single" w:sz="4" w:space="0" w:color="auto"/>
                  </w:tcBorders>
                </w:tcPr>
                <w:p w14:paraId="7BCFA6AD" w14:textId="681E13A4" w:rsidR="00DE0A2E" w:rsidRPr="00923E2E" w:rsidRDefault="009F6BEC" w:rsidP="00BE38D3">
                  <w:pPr>
                    <w:jc w:val="center"/>
                    <w:rPr>
                      <w:sz w:val="26"/>
                      <w:szCs w:val="26"/>
                    </w:rPr>
                  </w:pPr>
                  <w:r>
                    <w:rPr>
                      <w:sz w:val="26"/>
                      <w:szCs w:val="26"/>
                    </w:rPr>
                    <w:lastRenderedPageBreak/>
                    <w:t>29</w:t>
                  </w:r>
                </w:p>
              </w:tc>
              <w:tc>
                <w:tcPr>
                  <w:tcW w:w="648" w:type="pct"/>
                  <w:tcBorders>
                    <w:top w:val="single" w:sz="4" w:space="0" w:color="auto"/>
                    <w:left w:val="single" w:sz="4" w:space="0" w:color="auto"/>
                    <w:bottom w:val="single" w:sz="4" w:space="0" w:color="auto"/>
                    <w:right w:val="single" w:sz="4" w:space="0" w:color="auto"/>
                  </w:tcBorders>
                </w:tcPr>
                <w:p w14:paraId="6D99C002" w14:textId="77777777" w:rsidR="00DE0A2E" w:rsidRPr="00DE0A2E" w:rsidRDefault="00DE0A2E" w:rsidP="00BE38D3">
                  <w:pPr>
                    <w:rPr>
                      <w:rFonts w:eastAsia="Times New Roman"/>
                      <w:b/>
                      <w:color w:val="0000FF"/>
                      <w:sz w:val="26"/>
                      <w:szCs w:val="26"/>
                    </w:rPr>
                  </w:pPr>
                  <w:r w:rsidRPr="00DE0A2E">
                    <w:rPr>
                      <w:rFonts w:eastAsia="Times New Roman"/>
                      <w:b/>
                      <w:color w:val="0000FF"/>
                      <w:sz w:val="26"/>
                      <w:szCs w:val="26"/>
                    </w:rPr>
                    <w:t>Bài tập</w:t>
                  </w:r>
                </w:p>
                <w:p w14:paraId="683A3D98" w14:textId="3979EFFC" w:rsidR="00DE0A2E" w:rsidRPr="00DE0A2E" w:rsidRDefault="00DE0A2E" w:rsidP="00BE38D3">
                  <w:pPr>
                    <w:rPr>
                      <w:rFonts w:eastAsia="Times New Roman"/>
                      <w:color w:val="FF0000"/>
                      <w:sz w:val="26"/>
                      <w:szCs w:val="26"/>
                      <w:u w:val="single"/>
                    </w:rPr>
                  </w:pPr>
                  <w:r w:rsidRPr="00DE0A2E">
                    <w:rPr>
                      <w:rFonts w:eastAsia="Times New Roman"/>
                      <w:color w:val="0000FF"/>
                      <w:sz w:val="26"/>
                      <w:szCs w:val="26"/>
                    </w:rPr>
                    <w:t>Mắt</w:t>
                  </w:r>
                </w:p>
              </w:tc>
              <w:tc>
                <w:tcPr>
                  <w:tcW w:w="256" w:type="pct"/>
                  <w:tcBorders>
                    <w:top w:val="single" w:sz="4" w:space="0" w:color="auto"/>
                    <w:left w:val="single" w:sz="4" w:space="0" w:color="auto"/>
                    <w:bottom w:val="single" w:sz="4" w:space="0" w:color="auto"/>
                    <w:right w:val="single" w:sz="4" w:space="0" w:color="auto"/>
                  </w:tcBorders>
                </w:tcPr>
                <w:p w14:paraId="1D59EF13" w14:textId="15F878DB" w:rsidR="00DE0A2E" w:rsidRPr="00923E2E" w:rsidRDefault="00DE0A2E" w:rsidP="00DE0A2E">
                  <w:pPr>
                    <w:jc w:val="center"/>
                    <w:rPr>
                      <w:sz w:val="26"/>
                      <w:szCs w:val="26"/>
                    </w:rPr>
                  </w:pPr>
                  <w:r>
                    <w:rPr>
                      <w:sz w:val="26"/>
                      <w:szCs w:val="26"/>
                    </w:rPr>
                    <w:t>1</w:t>
                  </w:r>
                </w:p>
              </w:tc>
              <w:tc>
                <w:tcPr>
                  <w:tcW w:w="286" w:type="pct"/>
                  <w:gridSpan w:val="2"/>
                  <w:tcBorders>
                    <w:top w:val="single" w:sz="4" w:space="0" w:color="auto"/>
                    <w:left w:val="single" w:sz="4" w:space="0" w:color="auto"/>
                    <w:bottom w:val="single" w:sz="4" w:space="0" w:color="auto"/>
                    <w:right w:val="single" w:sz="4" w:space="0" w:color="auto"/>
                  </w:tcBorders>
                </w:tcPr>
                <w:p w14:paraId="1E35733D" w14:textId="78412905" w:rsidR="00DE0A2E" w:rsidRPr="00923E2E" w:rsidRDefault="00DE0A2E" w:rsidP="00BE38D3">
                  <w:pPr>
                    <w:jc w:val="both"/>
                    <w:rPr>
                      <w:sz w:val="26"/>
                      <w:szCs w:val="26"/>
                    </w:rPr>
                  </w:pPr>
                  <w:r>
                    <w:rPr>
                      <w:sz w:val="26"/>
                      <w:szCs w:val="26"/>
                    </w:rPr>
                    <w:t>TC31</w:t>
                  </w:r>
                </w:p>
              </w:tc>
              <w:tc>
                <w:tcPr>
                  <w:tcW w:w="1147" w:type="pct"/>
                  <w:tcBorders>
                    <w:top w:val="single" w:sz="4" w:space="0" w:color="auto"/>
                    <w:left w:val="single" w:sz="4" w:space="0" w:color="auto"/>
                    <w:bottom w:val="single" w:sz="4" w:space="0" w:color="auto"/>
                    <w:right w:val="single" w:sz="4" w:space="0" w:color="auto"/>
                  </w:tcBorders>
                </w:tcPr>
                <w:p w14:paraId="0B1DD333" w14:textId="7F46EA46" w:rsidR="00DE0A2E" w:rsidRPr="00DE0A2E" w:rsidRDefault="00DE0A2E" w:rsidP="00DE0A2E">
                  <w:pPr>
                    <w:jc w:val="both"/>
                    <w:rPr>
                      <w:sz w:val="26"/>
                      <w:szCs w:val="26"/>
                    </w:rPr>
                  </w:pPr>
                  <w:r w:rsidRPr="00DE0A2E">
                    <w:rPr>
                      <w:sz w:val="26"/>
                      <w:szCs w:val="26"/>
                    </w:rPr>
                    <w:t xml:space="preserve">- </w:t>
                  </w:r>
                  <w:r>
                    <w:rPr>
                      <w:sz w:val="26"/>
                      <w:szCs w:val="26"/>
                    </w:rPr>
                    <w:t>Khắc sâu</w:t>
                  </w:r>
                  <w:r w:rsidRPr="00DE0A2E">
                    <w:rPr>
                      <w:sz w:val="26"/>
                      <w:szCs w:val="26"/>
                    </w:rPr>
                    <w:t xml:space="preserve"> kiến thức về mắt, </w:t>
                  </w:r>
                  <w:r>
                    <w:rPr>
                      <w:sz w:val="26"/>
                      <w:szCs w:val="26"/>
                    </w:rPr>
                    <w:t>các tật của mắt và cách khắc phục.</w:t>
                  </w:r>
                </w:p>
                <w:p w14:paraId="20C71127" w14:textId="765BA016" w:rsidR="00DE0A2E" w:rsidRPr="00DE0A2E" w:rsidRDefault="00DE0A2E" w:rsidP="00DE0A2E">
                  <w:pPr>
                    <w:jc w:val="both"/>
                    <w:rPr>
                      <w:sz w:val="26"/>
                      <w:szCs w:val="26"/>
                    </w:rPr>
                  </w:pPr>
                  <w:r w:rsidRPr="00DE0A2E">
                    <w:rPr>
                      <w:sz w:val="26"/>
                      <w:szCs w:val="26"/>
                    </w:rPr>
                    <w:t xml:space="preserve">- Vẽ được đường truyền của tia sáng thể hiện sự tạo ảnh qua </w:t>
                  </w:r>
                  <w:r w:rsidRPr="00DE0A2E">
                    <w:rPr>
                      <w:sz w:val="26"/>
                      <w:szCs w:val="26"/>
                      <w:lang w:val="vi-VN"/>
                    </w:rPr>
                    <w:t>thấ</w:t>
                  </w:r>
                  <w:r>
                    <w:rPr>
                      <w:sz w:val="26"/>
                      <w:szCs w:val="26"/>
                      <w:lang w:val="vi-VN"/>
                    </w:rPr>
                    <w:t>u kính</w:t>
                  </w:r>
                  <w:r w:rsidRPr="00DE0A2E">
                    <w:rPr>
                      <w:sz w:val="26"/>
                      <w:szCs w:val="26"/>
                      <w:lang w:val="vi-VN"/>
                    </w:rPr>
                    <w:t xml:space="preserve"> mắ</w:t>
                  </w:r>
                  <w:r>
                    <w:rPr>
                      <w:sz w:val="26"/>
                      <w:szCs w:val="26"/>
                      <w:lang w:val="vi-VN"/>
                    </w:rPr>
                    <w:t>t</w:t>
                  </w:r>
                  <w:r>
                    <w:rPr>
                      <w:sz w:val="26"/>
                      <w:szCs w:val="26"/>
                    </w:rPr>
                    <w:t>.</w:t>
                  </w:r>
                </w:p>
                <w:p w14:paraId="03929BA5" w14:textId="576C221B" w:rsidR="00DE0A2E" w:rsidRPr="00DE0A2E" w:rsidRDefault="00DE0A2E" w:rsidP="00DE0A2E">
                  <w:pPr>
                    <w:jc w:val="both"/>
                    <w:rPr>
                      <w:sz w:val="26"/>
                      <w:szCs w:val="26"/>
                    </w:rPr>
                  </w:pPr>
                  <w:r w:rsidRPr="00DE0A2E">
                    <w:rPr>
                      <w:sz w:val="26"/>
                      <w:szCs w:val="26"/>
                    </w:rPr>
                    <w:t>- Vận dụng các cô</w:t>
                  </w:r>
                  <w:r w:rsidRPr="00DE0A2E">
                    <w:rPr>
                      <w:sz w:val="26"/>
                      <w:szCs w:val="26"/>
                      <w:lang w:val="vi-VN"/>
                    </w:rPr>
                    <w:t>n</w:t>
                  </w:r>
                  <w:r w:rsidRPr="00DE0A2E">
                    <w:rPr>
                      <w:sz w:val="26"/>
                      <w:szCs w:val="26"/>
                    </w:rPr>
                    <w:t>g thức của thấu kính mỏng để giải các bài tập cơ bản về mắ</w:t>
                  </w:r>
                  <w:r>
                    <w:rPr>
                      <w:sz w:val="26"/>
                      <w:szCs w:val="26"/>
                    </w:rPr>
                    <w:t>t.</w:t>
                  </w:r>
                </w:p>
              </w:tc>
              <w:tc>
                <w:tcPr>
                  <w:tcW w:w="648" w:type="pct"/>
                  <w:tcBorders>
                    <w:top w:val="single" w:sz="4" w:space="0" w:color="auto"/>
                    <w:left w:val="single" w:sz="4" w:space="0" w:color="auto"/>
                    <w:bottom w:val="single" w:sz="4" w:space="0" w:color="auto"/>
                    <w:right w:val="single" w:sz="4" w:space="0" w:color="auto"/>
                  </w:tcBorders>
                </w:tcPr>
                <w:p w14:paraId="3644AD42" w14:textId="77777777" w:rsidR="00DE0A2E" w:rsidRPr="00923E2E" w:rsidRDefault="00DE0A2E" w:rsidP="0086407C">
                  <w:pPr>
                    <w:jc w:val="both"/>
                    <w:rPr>
                      <w:b/>
                      <w:sz w:val="26"/>
                      <w:szCs w:val="26"/>
                    </w:rPr>
                  </w:pPr>
                  <w:r w:rsidRPr="00923E2E">
                    <w:rPr>
                      <w:b/>
                      <w:sz w:val="26"/>
                      <w:szCs w:val="26"/>
                    </w:rPr>
                    <w:t>- Hình thức dạy học</w:t>
                  </w:r>
                  <w:r>
                    <w:rPr>
                      <w:b/>
                      <w:sz w:val="26"/>
                      <w:szCs w:val="26"/>
                    </w:rPr>
                    <w:t>: [1]</w:t>
                  </w:r>
                </w:p>
                <w:p w14:paraId="03B7970B" w14:textId="77777777" w:rsidR="00DE0A2E" w:rsidRDefault="00DE0A2E" w:rsidP="0086407C">
                  <w:pPr>
                    <w:rPr>
                      <w:b/>
                      <w:sz w:val="26"/>
                      <w:szCs w:val="26"/>
                    </w:rPr>
                  </w:pPr>
                </w:p>
                <w:p w14:paraId="352A4136" w14:textId="77777777" w:rsidR="00DE0A2E" w:rsidRPr="00923E2E" w:rsidRDefault="00DE0A2E"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2A69AA10" w14:textId="77777777" w:rsidR="00DE0A2E" w:rsidRPr="00923E2E" w:rsidRDefault="00DE0A2E"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5AE1A21F" w14:textId="77777777" w:rsidR="00423487" w:rsidRPr="00F2057D" w:rsidRDefault="00423487" w:rsidP="00423487">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1D155A4D" w14:textId="77777777" w:rsidR="00423487" w:rsidRPr="00F2057D" w:rsidRDefault="00423487" w:rsidP="00423487">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57360A0C" w14:textId="77777777" w:rsidR="00423487" w:rsidRPr="00F2057D" w:rsidRDefault="00423487" w:rsidP="00423487">
                  <w:pPr>
                    <w:tabs>
                      <w:tab w:val="left" w:pos="6190"/>
                    </w:tabs>
                    <w:rPr>
                      <w:b/>
                      <w:sz w:val="26"/>
                      <w:szCs w:val="26"/>
                      <w:lang w:val="nl-NL"/>
                    </w:rPr>
                  </w:pPr>
                  <w:r w:rsidRPr="00F2057D">
                    <w:rPr>
                      <w:b/>
                      <w:sz w:val="26"/>
                      <w:szCs w:val="26"/>
                      <w:lang w:val="nl-NL"/>
                    </w:rPr>
                    <w:t>- Giải bài tập</w:t>
                  </w:r>
                </w:p>
                <w:p w14:paraId="4F2C528A" w14:textId="77777777" w:rsidR="00423487" w:rsidRPr="00923E2E" w:rsidRDefault="00423487" w:rsidP="00423487">
                  <w:pPr>
                    <w:tabs>
                      <w:tab w:val="left" w:pos="6190"/>
                    </w:tabs>
                    <w:rPr>
                      <w:i/>
                      <w:sz w:val="26"/>
                      <w:szCs w:val="26"/>
                      <w:lang w:val="nl-NL"/>
                    </w:rPr>
                  </w:pPr>
                  <w:r w:rsidRPr="00923E2E">
                    <w:rPr>
                      <w:i/>
                      <w:sz w:val="26"/>
                      <w:szCs w:val="26"/>
                      <w:lang w:val="nl-NL"/>
                    </w:rPr>
                    <w:t>Có thể phân dạng bài tập</w:t>
                  </w:r>
                </w:p>
                <w:p w14:paraId="72674C59" w14:textId="77777777" w:rsidR="00423487" w:rsidRPr="00923E2E" w:rsidRDefault="00423487" w:rsidP="00423487">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32ADE63B" w14:textId="77777777" w:rsidR="00DE0A2E" w:rsidRPr="00923E2E" w:rsidRDefault="00DE0A2E" w:rsidP="00BE38D3">
                  <w:pPr>
                    <w:ind w:left="60"/>
                    <w:jc w:val="both"/>
                    <w:rPr>
                      <w:b/>
                      <w:sz w:val="26"/>
                      <w:szCs w:val="26"/>
                    </w:rPr>
                  </w:pPr>
                </w:p>
              </w:tc>
            </w:tr>
            <w:tr w:rsidR="00DE0A2E" w:rsidRPr="00923E2E" w14:paraId="4E11C911"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0DC25280" w14:textId="11E21469" w:rsidR="00DE0A2E" w:rsidRPr="00923E2E" w:rsidRDefault="009F6BEC" w:rsidP="00BE38D3">
                  <w:pPr>
                    <w:jc w:val="center"/>
                    <w:rPr>
                      <w:sz w:val="26"/>
                      <w:szCs w:val="26"/>
                    </w:rPr>
                  </w:pPr>
                  <w:r>
                    <w:rPr>
                      <w:sz w:val="26"/>
                      <w:szCs w:val="26"/>
                    </w:rPr>
                    <w:t>30</w:t>
                  </w:r>
                </w:p>
              </w:tc>
              <w:tc>
                <w:tcPr>
                  <w:tcW w:w="648" w:type="pct"/>
                  <w:tcBorders>
                    <w:top w:val="single" w:sz="4" w:space="0" w:color="auto"/>
                    <w:left w:val="single" w:sz="4" w:space="0" w:color="auto"/>
                    <w:bottom w:val="single" w:sz="4" w:space="0" w:color="auto"/>
                    <w:right w:val="single" w:sz="4" w:space="0" w:color="auto"/>
                  </w:tcBorders>
                  <w:hideMark/>
                </w:tcPr>
                <w:p w14:paraId="72E3C2C0" w14:textId="77777777" w:rsidR="00DE0A2E" w:rsidRPr="00923E2E" w:rsidRDefault="00DE0A2E" w:rsidP="00BE38D3">
                  <w:pPr>
                    <w:rPr>
                      <w:rFonts w:eastAsia="Times New Roman"/>
                      <w:b/>
                      <w:color w:val="FF0000"/>
                      <w:sz w:val="26"/>
                      <w:szCs w:val="26"/>
                    </w:rPr>
                  </w:pPr>
                  <w:r w:rsidRPr="00923E2E">
                    <w:rPr>
                      <w:rFonts w:eastAsia="Times New Roman"/>
                      <w:b/>
                      <w:color w:val="FF0000"/>
                      <w:sz w:val="26"/>
                      <w:szCs w:val="26"/>
                      <w:u w:val="single"/>
                    </w:rPr>
                    <w:t>Chủ đề 8</w:t>
                  </w:r>
                  <w:r w:rsidRPr="00923E2E">
                    <w:rPr>
                      <w:rFonts w:eastAsia="Times New Roman"/>
                      <w:b/>
                      <w:color w:val="FF0000"/>
                      <w:sz w:val="26"/>
                      <w:szCs w:val="26"/>
                    </w:rPr>
                    <w:t>:</w:t>
                  </w:r>
                </w:p>
                <w:p w14:paraId="26B3402E" w14:textId="77777777" w:rsidR="00DE0A2E" w:rsidRPr="00923E2E" w:rsidRDefault="00DE0A2E" w:rsidP="00BE38D3">
                  <w:pPr>
                    <w:rPr>
                      <w:rFonts w:eastAsia="Times New Roman"/>
                      <w:b/>
                      <w:color w:val="FF0000"/>
                      <w:sz w:val="26"/>
                      <w:szCs w:val="26"/>
                    </w:rPr>
                  </w:pPr>
                  <w:r w:rsidRPr="00923E2E">
                    <w:rPr>
                      <w:rFonts w:eastAsia="Times New Roman"/>
                      <w:b/>
                      <w:color w:val="FF0000"/>
                      <w:sz w:val="26"/>
                      <w:szCs w:val="26"/>
                    </w:rPr>
                    <w:t xml:space="preserve"> Kính lúp, kính hiển vi và kính thiên văn</w:t>
                  </w:r>
                </w:p>
                <w:p w14:paraId="45B1E513" w14:textId="77777777" w:rsidR="00DE0A2E" w:rsidRPr="00D152A7" w:rsidRDefault="00DE0A2E" w:rsidP="00BE38D3">
                  <w:pPr>
                    <w:rPr>
                      <w:rFonts w:eastAsia="Times New Roman"/>
                      <w:b/>
                      <w:color w:val="000000" w:themeColor="text1"/>
                      <w:sz w:val="26"/>
                      <w:szCs w:val="26"/>
                    </w:rPr>
                  </w:pPr>
                  <w:r w:rsidRPr="00D152A7">
                    <w:rPr>
                      <w:rFonts w:eastAsia="Times New Roman"/>
                      <w:b/>
                      <w:color w:val="000000" w:themeColor="text1"/>
                      <w:sz w:val="26"/>
                      <w:szCs w:val="26"/>
                    </w:rPr>
                    <w:t xml:space="preserve">Gồm 3 bài: </w:t>
                  </w:r>
                </w:p>
                <w:p w14:paraId="54ADE4DD" w14:textId="77777777" w:rsidR="00DE0A2E" w:rsidRPr="00923E2E" w:rsidRDefault="00DE0A2E" w:rsidP="00BE38D3">
                  <w:pPr>
                    <w:rPr>
                      <w:rFonts w:eastAsia="Times New Roman"/>
                      <w:b/>
                      <w:color w:val="000000" w:themeColor="text1"/>
                      <w:sz w:val="26"/>
                      <w:szCs w:val="26"/>
                    </w:rPr>
                  </w:pPr>
                  <w:r w:rsidRPr="00D152A7">
                    <w:rPr>
                      <w:rFonts w:eastAsia="Times New Roman"/>
                      <w:b/>
                      <w:color w:val="FF0000"/>
                      <w:sz w:val="26"/>
                      <w:szCs w:val="26"/>
                    </w:rPr>
                    <w:t xml:space="preserve">Bài 32: </w:t>
                  </w:r>
                  <w:r w:rsidRPr="00923E2E">
                    <w:rPr>
                      <w:rFonts w:eastAsia="Times New Roman"/>
                      <w:b/>
                      <w:color w:val="000000" w:themeColor="text1"/>
                      <w:sz w:val="26"/>
                      <w:szCs w:val="26"/>
                    </w:rPr>
                    <w:t>Kính lúp</w:t>
                  </w:r>
                </w:p>
                <w:p w14:paraId="2E31DFC2" w14:textId="77777777" w:rsidR="00DE0A2E" w:rsidRPr="00923E2E" w:rsidRDefault="00DE0A2E" w:rsidP="00BE38D3">
                  <w:pPr>
                    <w:rPr>
                      <w:rFonts w:eastAsia="Times New Roman"/>
                      <w:b/>
                      <w:color w:val="000000" w:themeColor="text1"/>
                      <w:sz w:val="26"/>
                      <w:szCs w:val="26"/>
                    </w:rPr>
                  </w:pPr>
                  <w:r w:rsidRPr="00D152A7">
                    <w:rPr>
                      <w:rFonts w:eastAsia="Times New Roman"/>
                      <w:b/>
                      <w:color w:val="FF0000"/>
                      <w:sz w:val="26"/>
                      <w:szCs w:val="26"/>
                    </w:rPr>
                    <w:t xml:space="preserve">Bài 33: </w:t>
                  </w:r>
                  <w:r w:rsidRPr="00923E2E">
                    <w:rPr>
                      <w:rFonts w:eastAsia="Times New Roman"/>
                      <w:b/>
                      <w:color w:val="000000" w:themeColor="text1"/>
                      <w:sz w:val="26"/>
                      <w:szCs w:val="26"/>
                    </w:rPr>
                    <w:t>Kính hiển vi</w:t>
                  </w:r>
                </w:p>
                <w:p w14:paraId="4A61D76A" w14:textId="77777777" w:rsidR="00DE0A2E" w:rsidRPr="00923E2E" w:rsidRDefault="00DE0A2E" w:rsidP="00BE38D3">
                  <w:pPr>
                    <w:rPr>
                      <w:rFonts w:eastAsia="Times New Roman"/>
                      <w:b/>
                      <w:color w:val="FF0000"/>
                      <w:sz w:val="26"/>
                      <w:szCs w:val="26"/>
                    </w:rPr>
                  </w:pPr>
                  <w:r w:rsidRPr="00D152A7">
                    <w:rPr>
                      <w:rFonts w:eastAsia="Times New Roman"/>
                      <w:b/>
                      <w:color w:val="FF0000"/>
                      <w:sz w:val="26"/>
                      <w:szCs w:val="26"/>
                    </w:rPr>
                    <w:t xml:space="preserve">Bài 34: </w:t>
                  </w:r>
                  <w:r w:rsidRPr="00923E2E">
                    <w:rPr>
                      <w:rFonts w:eastAsia="Times New Roman"/>
                      <w:b/>
                      <w:color w:val="000000" w:themeColor="text1"/>
                      <w:sz w:val="26"/>
                      <w:szCs w:val="26"/>
                    </w:rPr>
                    <w:t>Kính thiên văn</w:t>
                  </w:r>
                </w:p>
              </w:tc>
              <w:tc>
                <w:tcPr>
                  <w:tcW w:w="256" w:type="pct"/>
                  <w:tcBorders>
                    <w:top w:val="single" w:sz="4" w:space="0" w:color="auto"/>
                    <w:left w:val="single" w:sz="4" w:space="0" w:color="auto"/>
                    <w:bottom w:val="single" w:sz="4" w:space="0" w:color="auto"/>
                    <w:right w:val="single" w:sz="4" w:space="0" w:color="auto"/>
                  </w:tcBorders>
                  <w:hideMark/>
                </w:tcPr>
                <w:p w14:paraId="2691D15B" w14:textId="77777777" w:rsidR="00DE0A2E" w:rsidRPr="00923E2E" w:rsidRDefault="00DE0A2E" w:rsidP="00BE38D3">
                  <w:pPr>
                    <w:jc w:val="both"/>
                    <w:rPr>
                      <w:sz w:val="26"/>
                      <w:szCs w:val="26"/>
                    </w:rPr>
                  </w:pPr>
                  <w:r w:rsidRPr="00923E2E">
                    <w:rPr>
                      <w:sz w:val="26"/>
                      <w:szCs w:val="26"/>
                    </w:rPr>
                    <w:t xml:space="preserve">   3</w:t>
                  </w:r>
                </w:p>
              </w:tc>
              <w:tc>
                <w:tcPr>
                  <w:tcW w:w="286" w:type="pct"/>
                  <w:gridSpan w:val="2"/>
                  <w:tcBorders>
                    <w:top w:val="single" w:sz="4" w:space="0" w:color="auto"/>
                    <w:left w:val="single" w:sz="4" w:space="0" w:color="auto"/>
                    <w:bottom w:val="single" w:sz="4" w:space="0" w:color="auto"/>
                    <w:right w:val="single" w:sz="4" w:space="0" w:color="auto"/>
                  </w:tcBorders>
                </w:tcPr>
                <w:p w14:paraId="43194D5A" w14:textId="77777777" w:rsidR="00DE0A2E" w:rsidRPr="00923E2E" w:rsidRDefault="00DE0A2E" w:rsidP="00BE38D3">
                  <w:pPr>
                    <w:jc w:val="both"/>
                    <w:rPr>
                      <w:sz w:val="26"/>
                      <w:szCs w:val="26"/>
                    </w:rPr>
                  </w:pPr>
                  <w:r w:rsidRPr="00923E2E">
                    <w:rPr>
                      <w:sz w:val="26"/>
                      <w:szCs w:val="26"/>
                    </w:rPr>
                    <w:t xml:space="preserve">  62</w:t>
                  </w:r>
                </w:p>
                <w:p w14:paraId="3CB93F80" w14:textId="77777777" w:rsidR="00DE0A2E" w:rsidRPr="00923E2E" w:rsidRDefault="00DE0A2E" w:rsidP="00BE38D3">
                  <w:pPr>
                    <w:jc w:val="both"/>
                    <w:rPr>
                      <w:sz w:val="26"/>
                      <w:szCs w:val="26"/>
                    </w:rPr>
                  </w:pPr>
                  <w:r w:rsidRPr="00923E2E">
                    <w:rPr>
                      <w:sz w:val="26"/>
                      <w:szCs w:val="26"/>
                    </w:rPr>
                    <w:t xml:space="preserve">  63</w:t>
                  </w:r>
                </w:p>
                <w:p w14:paraId="29C5E81E" w14:textId="77777777" w:rsidR="00DE0A2E" w:rsidRPr="00923E2E" w:rsidRDefault="00DE0A2E" w:rsidP="00BE38D3">
                  <w:pPr>
                    <w:jc w:val="both"/>
                    <w:rPr>
                      <w:sz w:val="26"/>
                      <w:szCs w:val="26"/>
                    </w:rPr>
                  </w:pPr>
                  <w:r w:rsidRPr="00923E2E">
                    <w:rPr>
                      <w:sz w:val="26"/>
                      <w:szCs w:val="26"/>
                    </w:rPr>
                    <w:t xml:space="preserve">  64</w:t>
                  </w:r>
                </w:p>
                <w:p w14:paraId="28669FD7" w14:textId="77777777" w:rsidR="00DE0A2E" w:rsidRPr="00923E2E" w:rsidRDefault="00DE0A2E" w:rsidP="00BE38D3">
                  <w:pPr>
                    <w:jc w:val="both"/>
                    <w:rPr>
                      <w:sz w:val="26"/>
                      <w:szCs w:val="26"/>
                    </w:rPr>
                  </w:pPr>
                </w:p>
              </w:tc>
              <w:tc>
                <w:tcPr>
                  <w:tcW w:w="1147" w:type="pct"/>
                  <w:tcBorders>
                    <w:top w:val="single" w:sz="4" w:space="0" w:color="auto"/>
                    <w:left w:val="single" w:sz="4" w:space="0" w:color="auto"/>
                    <w:bottom w:val="single" w:sz="4" w:space="0" w:color="auto"/>
                    <w:right w:val="single" w:sz="4" w:space="0" w:color="auto"/>
                  </w:tcBorders>
                  <w:hideMark/>
                </w:tcPr>
                <w:p w14:paraId="040EC5E3" w14:textId="77777777" w:rsidR="00DE0A2E" w:rsidRPr="00923E2E" w:rsidRDefault="00DE0A2E" w:rsidP="00BE38D3">
                  <w:pPr>
                    <w:shd w:val="clear" w:color="auto" w:fill="FFFFFF"/>
                    <w:tabs>
                      <w:tab w:val="left" w:leader="dot" w:pos="9214"/>
                    </w:tabs>
                    <w:rPr>
                      <w:sz w:val="26"/>
                      <w:szCs w:val="26"/>
                    </w:rPr>
                  </w:pPr>
                  <w:r w:rsidRPr="00923E2E">
                    <w:rPr>
                      <w:sz w:val="26"/>
                      <w:szCs w:val="26"/>
                    </w:rPr>
                    <w:t>- Nêu được công dụng và cấu tạo của kính lúp, kính hiển vi, kính thiên văn.</w:t>
                  </w:r>
                </w:p>
                <w:p w14:paraId="45CA5395" w14:textId="77777777" w:rsidR="00DE0A2E" w:rsidRPr="00923E2E" w:rsidRDefault="00DE0A2E" w:rsidP="00BE38D3">
                  <w:pPr>
                    <w:shd w:val="clear" w:color="auto" w:fill="FFFFFF"/>
                    <w:tabs>
                      <w:tab w:val="left" w:leader="dot" w:pos="9214"/>
                    </w:tabs>
                    <w:rPr>
                      <w:sz w:val="26"/>
                      <w:szCs w:val="26"/>
                    </w:rPr>
                  </w:pPr>
                  <w:r w:rsidRPr="00923E2E">
                    <w:rPr>
                      <w:sz w:val="26"/>
                      <w:szCs w:val="26"/>
                    </w:rPr>
                    <w:t>- Hiểu được sự tạo ảnh của một vật qua kính lúp, kính hiển vi, kính thiên văn.</w:t>
                  </w:r>
                </w:p>
                <w:p w14:paraId="7DF544DB" w14:textId="77777777" w:rsidR="00DE0A2E" w:rsidRPr="00923E2E" w:rsidRDefault="00DE0A2E" w:rsidP="00BE38D3">
                  <w:pPr>
                    <w:shd w:val="clear" w:color="auto" w:fill="FFFFFF"/>
                    <w:tabs>
                      <w:tab w:val="left" w:leader="dot" w:pos="9214"/>
                    </w:tabs>
                    <w:rPr>
                      <w:sz w:val="26"/>
                      <w:szCs w:val="26"/>
                    </w:rPr>
                  </w:pPr>
                  <w:r w:rsidRPr="00923E2E">
                    <w:rPr>
                      <w:sz w:val="26"/>
                      <w:szCs w:val="26"/>
                    </w:rPr>
                    <w:t>- Trình bày được số bội giác của kính lúp, kính hiển vi, kính thiên văn khi ngắm chừng ở vô cực.</w:t>
                  </w:r>
                </w:p>
                <w:p w14:paraId="455F7B92" w14:textId="77777777" w:rsidR="00DE0A2E" w:rsidRPr="00923E2E" w:rsidRDefault="00DE0A2E" w:rsidP="00BE38D3">
                  <w:pPr>
                    <w:shd w:val="clear" w:color="auto" w:fill="FFFFFF"/>
                    <w:tabs>
                      <w:tab w:val="left" w:leader="dot" w:pos="9214"/>
                    </w:tabs>
                    <w:rPr>
                      <w:sz w:val="26"/>
                      <w:szCs w:val="26"/>
                    </w:rPr>
                  </w:pPr>
                  <w:r w:rsidRPr="00923E2E">
                    <w:rPr>
                      <w:sz w:val="26"/>
                      <w:szCs w:val="26"/>
                    </w:rPr>
                    <w:t xml:space="preserve">- Vẽ được ảnh của vật tạo </w:t>
                  </w:r>
                  <w:r w:rsidRPr="00923E2E">
                    <w:rPr>
                      <w:sz w:val="26"/>
                      <w:szCs w:val="26"/>
                    </w:rPr>
                    <w:lastRenderedPageBreak/>
                    <w:t>bởi kính lúp, kính hiển vi, kính thiên văn.</w:t>
                  </w:r>
                </w:p>
                <w:p w14:paraId="7B146D2C" w14:textId="77777777" w:rsidR="00DE0A2E" w:rsidRPr="00923E2E" w:rsidRDefault="00DE0A2E" w:rsidP="00BE38D3">
                  <w:pPr>
                    <w:shd w:val="clear" w:color="auto" w:fill="FFFFFF"/>
                    <w:tabs>
                      <w:tab w:val="left" w:leader="dot" w:pos="9214"/>
                    </w:tabs>
                    <w:rPr>
                      <w:sz w:val="26"/>
                      <w:szCs w:val="26"/>
                    </w:rPr>
                  </w:pPr>
                  <w:r w:rsidRPr="00923E2E">
                    <w:rPr>
                      <w:sz w:val="26"/>
                      <w:szCs w:val="26"/>
                    </w:rPr>
                    <w:t>- Giải được các bài tập về kính lúp, kính hiển vi, kính thiên văn.</w:t>
                  </w:r>
                </w:p>
                <w:p w14:paraId="59AD28B8" w14:textId="77777777" w:rsidR="00DE0A2E" w:rsidRPr="00923E2E" w:rsidRDefault="00DE0A2E" w:rsidP="00BE38D3">
                  <w:pPr>
                    <w:jc w:val="both"/>
                    <w:rPr>
                      <w:sz w:val="26"/>
                      <w:szCs w:val="26"/>
                      <w:lang w:val="vi-VN"/>
                    </w:rPr>
                  </w:pPr>
                  <w:r w:rsidRPr="00923E2E">
                    <w:rPr>
                      <w:sz w:val="26"/>
                      <w:szCs w:val="26"/>
                    </w:rPr>
                    <w:t>- Sử dụng được kính lúp, kính hiển vi, kính thiên văn (ống nhòm) để quan sát vật và giải thích được một số ứng dụng của các dụng trong thực tiễn.</w:t>
                  </w:r>
                </w:p>
              </w:tc>
              <w:tc>
                <w:tcPr>
                  <w:tcW w:w="648" w:type="pct"/>
                  <w:tcBorders>
                    <w:top w:val="single" w:sz="4" w:space="0" w:color="auto"/>
                    <w:left w:val="single" w:sz="4" w:space="0" w:color="auto"/>
                    <w:bottom w:val="single" w:sz="4" w:space="0" w:color="auto"/>
                    <w:right w:val="single" w:sz="4" w:space="0" w:color="auto"/>
                  </w:tcBorders>
                  <w:hideMark/>
                </w:tcPr>
                <w:p w14:paraId="62FFFEDF" w14:textId="77777777" w:rsidR="00DE0A2E" w:rsidRPr="00923E2E" w:rsidRDefault="00DE0A2E" w:rsidP="00BE38D3">
                  <w:pPr>
                    <w:jc w:val="both"/>
                    <w:rPr>
                      <w:b/>
                      <w:sz w:val="26"/>
                      <w:szCs w:val="26"/>
                    </w:rPr>
                  </w:pPr>
                  <w:r w:rsidRPr="00923E2E">
                    <w:rPr>
                      <w:b/>
                      <w:sz w:val="26"/>
                      <w:szCs w:val="26"/>
                    </w:rPr>
                    <w:lastRenderedPageBreak/>
                    <w:t>- Hình thức dạy học:</w:t>
                  </w:r>
                </w:p>
                <w:p w14:paraId="11E19DA9" w14:textId="77777777" w:rsidR="00DE0A2E" w:rsidRPr="00923E2E" w:rsidRDefault="00DE0A2E" w:rsidP="00BE38D3">
                  <w:pPr>
                    <w:jc w:val="both"/>
                    <w:rPr>
                      <w:sz w:val="26"/>
                      <w:szCs w:val="26"/>
                    </w:rPr>
                  </w:pPr>
                  <w:r w:rsidRPr="00923E2E">
                    <w:rPr>
                      <w:sz w:val="26"/>
                      <w:szCs w:val="26"/>
                    </w:rPr>
                    <w:t>+ Dạy học theo lớp</w:t>
                  </w:r>
                </w:p>
                <w:p w14:paraId="176A1E69" w14:textId="77777777" w:rsidR="00DE0A2E" w:rsidRPr="00923E2E" w:rsidRDefault="00DE0A2E" w:rsidP="00BE38D3">
                  <w:pPr>
                    <w:jc w:val="both"/>
                    <w:rPr>
                      <w:sz w:val="26"/>
                      <w:szCs w:val="26"/>
                    </w:rPr>
                  </w:pPr>
                  <w:r w:rsidRPr="00923E2E">
                    <w:rPr>
                      <w:sz w:val="26"/>
                      <w:szCs w:val="26"/>
                    </w:rPr>
                    <w:t>+ Dạy học theo nhóm</w:t>
                  </w:r>
                </w:p>
                <w:p w14:paraId="5D1D5698" w14:textId="77777777" w:rsidR="00DE0A2E" w:rsidRPr="00923E2E" w:rsidRDefault="00DE0A2E" w:rsidP="00BE38D3">
                  <w:pPr>
                    <w:jc w:val="both"/>
                    <w:rPr>
                      <w:sz w:val="26"/>
                      <w:szCs w:val="26"/>
                    </w:rPr>
                  </w:pPr>
                  <w:r w:rsidRPr="00923E2E">
                    <w:rPr>
                      <w:sz w:val="26"/>
                      <w:szCs w:val="26"/>
                    </w:rPr>
                    <w:t>+ Dạy học cá nhân</w:t>
                  </w:r>
                </w:p>
                <w:p w14:paraId="498FE4C1" w14:textId="77777777" w:rsidR="00DE0A2E" w:rsidRPr="00923E2E" w:rsidRDefault="00DE0A2E" w:rsidP="00BE38D3">
                  <w:pPr>
                    <w:jc w:val="both"/>
                    <w:rPr>
                      <w:i/>
                      <w:sz w:val="26"/>
                      <w:szCs w:val="26"/>
                    </w:rPr>
                  </w:pPr>
                  <w:r w:rsidRPr="00923E2E">
                    <w:rPr>
                      <w:i/>
                      <w:sz w:val="26"/>
                      <w:szCs w:val="26"/>
                    </w:rPr>
                    <w:t>(Có thể kết hợp các hình thức trên)</w:t>
                  </w:r>
                </w:p>
                <w:p w14:paraId="30478A4B" w14:textId="77777777" w:rsidR="00DE0A2E" w:rsidRPr="00923E2E" w:rsidRDefault="00DE0A2E" w:rsidP="00BE38D3">
                  <w:pPr>
                    <w:jc w:val="both"/>
                    <w:rPr>
                      <w:b/>
                      <w:sz w:val="26"/>
                      <w:szCs w:val="26"/>
                    </w:rPr>
                  </w:pPr>
                  <w:r w:rsidRPr="00923E2E">
                    <w:rPr>
                      <w:b/>
                      <w:sz w:val="26"/>
                      <w:szCs w:val="26"/>
                    </w:rPr>
                    <w:lastRenderedPageBreak/>
                    <w:t xml:space="preserve">- Địa điểm: </w:t>
                  </w:r>
                </w:p>
                <w:p w14:paraId="43913257" w14:textId="77777777" w:rsidR="00DE0A2E" w:rsidRPr="00923E2E" w:rsidRDefault="00DE0A2E" w:rsidP="00BE38D3">
                  <w:pPr>
                    <w:jc w:val="both"/>
                    <w:rPr>
                      <w:sz w:val="26"/>
                      <w:szCs w:val="26"/>
                    </w:rPr>
                  </w:pPr>
                  <w:r w:rsidRPr="00923E2E">
                    <w:rPr>
                      <w:sz w:val="26"/>
                      <w:szCs w:val="26"/>
                    </w:rPr>
                    <w:t>Tại phòng học và phòng thực hành</w:t>
                  </w:r>
                </w:p>
              </w:tc>
              <w:tc>
                <w:tcPr>
                  <w:tcW w:w="1768" w:type="pct"/>
                  <w:tcBorders>
                    <w:top w:val="single" w:sz="4" w:space="0" w:color="auto"/>
                    <w:left w:val="single" w:sz="4" w:space="0" w:color="auto"/>
                    <w:bottom w:val="single" w:sz="4" w:space="0" w:color="auto"/>
                    <w:right w:val="single" w:sz="4" w:space="0" w:color="auto"/>
                  </w:tcBorders>
                </w:tcPr>
                <w:p w14:paraId="34451E4E" w14:textId="77777777" w:rsidR="00DE0A2E" w:rsidRPr="00923E2E" w:rsidRDefault="00DE0A2E" w:rsidP="00BE38D3">
                  <w:pPr>
                    <w:ind w:left="60"/>
                    <w:jc w:val="both"/>
                    <w:rPr>
                      <w:b/>
                      <w:sz w:val="26"/>
                      <w:szCs w:val="26"/>
                    </w:rPr>
                  </w:pPr>
                  <w:r w:rsidRPr="00923E2E">
                    <w:rPr>
                      <w:b/>
                      <w:sz w:val="26"/>
                      <w:szCs w:val="26"/>
                    </w:rPr>
                    <w:lastRenderedPageBreak/>
                    <w:t>Tích hợp cả 3 bài thành 1 chủ đề</w:t>
                  </w:r>
                </w:p>
                <w:p w14:paraId="5AA862FC" w14:textId="77777777" w:rsidR="00DE0A2E" w:rsidRPr="00923E2E" w:rsidRDefault="00DE0A2E" w:rsidP="00BE38D3">
                  <w:pPr>
                    <w:ind w:left="60"/>
                    <w:jc w:val="both"/>
                    <w:rPr>
                      <w:b/>
                      <w:sz w:val="26"/>
                      <w:szCs w:val="26"/>
                    </w:rPr>
                  </w:pPr>
                  <w:r w:rsidRPr="00923E2E">
                    <w:rPr>
                      <w:b/>
                      <w:sz w:val="26"/>
                      <w:szCs w:val="26"/>
                      <w:u w:val="single"/>
                    </w:rPr>
                    <w:t>Tiết 1</w:t>
                  </w:r>
                  <w:r w:rsidRPr="00923E2E">
                    <w:rPr>
                      <w:b/>
                      <w:sz w:val="26"/>
                      <w:szCs w:val="26"/>
                    </w:rPr>
                    <w:t>:</w:t>
                  </w:r>
                </w:p>
                <w:p w14:paraId="7FBA70CA" w14:textId="513E5005" w:rsidR="00DE0A2E" w:rsidRPr="005D3392" w:rsidRDefault="00DE0A2E" w:rsidP="005D3392">
                  <w:pPr>
                    <w:ind w:left="60"/>
                    <w:jc w:val="both"/>
                    <w:rPr>
                      <w:b/>
                      <w:sz w:val="26"/>
                      <w:szCs w:val="26"/>
                    </w:rPr>
                  </w:pPr>
                  <w:r w:rsidRPr="00923E2E">
                    <w:rPr>
                      <w:b/>
                      <w:sz w:val="26"/>
                      <w:szCs w:val="26"/>
                    </w:rPr>
                    <w:t>A. Kính lúp</w:t>
                  </w:r>
                </w:p>
                <w:p w14:paraId="2E85ED7F" w14:textId="77777777" w:rsidR="00DE0A2E" w:rsidRPr="00923E2E" w:rsidRDefault="00DE0A2E" w:rsidP="00BE38D3">
                  <w:pPr>
                    <w:ind w:left="60"/>
                    <w:jc w:val="both"/>
                    <w:rPr>
                      <w:b/>
                      <w:sz w:val="26"/>
                      <w:szCs w:val="26"/>
                    </w:rPr>
                  </w:pPr>
                  <w:r w:rsidRPr="00923E2E">
                    <w:rPr>
                      <w:b/>
                      <w:sz w:val="26"/>
                      <w:szCs w:val="26"/>
                      <w:u w:val="single"/>
                    </w:rPr>
                    <w:t>Tiết 2</w:t>
                  </w:r>
                  <w:r w:rsidRPr="00923E2E">
                    <w:rPr>
                      <w:b/>
                      <w:sz w:val="26"/>
                      <w:szCs w:val="26"/>
                    </w:rPr>
                    <w:t xml:space="preserve">: </w:t>
                  </w:r>
                </w:p>
                <w:p w14:paraId="62F4DB34" w14:textId="77777777" w:rsidR="00DE0A2E" w:rsidRPr="00923E2E" w:rsidRDefault="00DE0A2E" w:rsidP="00BE38D3">
                  <w:pPr>
                    <w:ind w:left="60"/>
                    <w:jc w:val="both"/>
                    <w:rPr>
                      <w:b/>
                      <w:sz w:val="26"/>
                      <w:szCs w:val="26"/>
                    </w:rPr>
                  </w:pPr>
                  <w:r w:rsidRPr="00923E2E">
                    <w:rPr>
                      <w:b/>
                      <w:sz w:val="26"/>
                      <w:szCs w:val="26"/>
                    </w:rPr>
                    <w:t>B. Kính hiển vi</w:t>
                  </w:r>
                </w:p>
                <w:p w14:paraId="4E2B922B" w14:textId="15DE459A" w:rsidR="00DE0A2E" w:rsidRDefault="00DE0A2E" w:rsidP="00BE38D3">
                  <w:pPr>
                    <w:rPr>
                      <w:i/>
                      <w:color w:val="FF0000"/>
                      <w:sz w:val="26"/>
                      <w:szCs w:val="26"/>
                    </w:rPr>
                  </w:pPr>
                  <w:r w:rsidRPr="00923E2E">
                    <w:rPr>
                      <w:b/>
                      <w:sz w:val="26"/>
                      <w:szCs w:val="26"/>
                    </w:rPr>
                    <w:t>Mụ</w:t>
                  </w:r>
                  <w:r>
                    <w:rPr>
                      <w:b/>
                      <w:sz w:val="26"/>
                      <w:szCs w:val="26"/>
                    </w:rPr>
                    <w:t>c II.</w:t>
                  </w:r>
                  <w:r w:rsidRPr="00923E2E">
                    <w:rPr>
                      <w:sz w:val="26"/>
                      <w:szCs w:val="26"/>
                    </w:rPr>
                    <w:t xml:space="preserve"> </w:t>
                  </w:r>
                  <w:r w:rsidRPr="005D3392">
                    <w:rPr>
                      <w:b/>
                      <w:sz w:val="26"/>
                      <w:szCs w:val="26"/>
                    </w:rPr>
                    <w:t>Sự tạo ảnh bởi kính hiển vi</w:t>
                  </w:r>
                  <w:r>
                    <w:rPr>
                      <w:sz w:val="26"/>
                      <w:szCs w:val="26"/>
                    </w:rPr>
                    <w:t>:</w:t>
                  </w:r>
                </w:p>
                <w:p w14:paraId="19FF74D8" w14:textId="77777777" w:rsidR="00DE0A2E" w:rsidRDefault="00DE0A2E" w:rsidP="005D3392">
                  <w:pPr>
                    <w:tabs>
                      <w:tab w:val="left" w:pos="6190"/>
                    </w:tabs>
                    <w:rPr>
                      <w:i/>
                      <w:color w:val="FF0000"/>
                      <w:sz w:val="26"/>
                      <w:szCs w:val="26"/>
                      <w:lang w:val="nl-NL"/>
                    </w:rPr>
                  </w:pPr>
                  <w:r>
                    <w:rPr>
                      <w:i/>
                      <w:color w:val="FF0000"/>
                      <w:sz w:val="26"/>
                      <w:szCs w:val="26"/>
                      <w:lang w:val="nl-NL"/>
                    </w:rPr>
                    <w:t xml:space="preserve">         T</w:t>
                  </w:r>
                  <w:r w:rsidRPr="00923E2E">
                    <w:rPr>
                      <w:i/>
                      <w:color w:val="FF0000"/>
                      <w:sz w:val="26"/>
                      <w:szCs w:val="26"/>
                      <w:lang w:val="nl-NL"/>
                    </w:rPr>
                    <w:t>ự họ</w:t>
                  </w:r>
                  <w:r>
                    <w:rPr>
                      <w:i/>
                      <w:color w:val="FF0000"/>
                      <w:sz w:val="26"/>
                      <w:szCs w:val="26"/>
                      <w:lang w:val="nl-NL"/>
                    </w:rPr>
                    <w:t>c có hướng dẫn</w:t>
                  </w:r>
                </w:p>
                <w:p w14:paraId="635ECB85" w14:textId="77777777" w:rsidR="00DE0A2E" w:rsidRPr="00923E2E" w:rsidRDefault="00DE0A2E" w:rsidP="00BE38D3">
                  <w:pPr>
                    <w:ind w:left="60"/>
                    <w:jc w:val="both"/>
                    <w:rPr>
                      <w:b/>
                      <w:sz w:val="26"/>
                      <w:szCs w:val="26"/>
                    </w:rPr>
                  </w:pPr>
                  <w:r w:rsidRPr="00923E2E">
                    <w:rPr>
                      <w:b/>
                      <w:sz w:val="26"/>
                      <w:szCs w:val="26"/>
                    </w:rPr>
                    <w:t>C. Kính thiên văn</w:t>
                  </w:r>
                </w:p>
                <w:p w14:paraId="0B20EF6D" w14:textId="21BDDD45" w:rsidR="00DE0A2E" w:rsidRDefault="00DE0A2E" w:rsidP="00BE38D3">
                  <w:pPr>
                    <w:rPr>
                      <w:sz w:val="26"/>
                      <w:szCs w:val="26"/>
                    </w:rPr>
                  </w:pPr>
                  <w:r w:rsidRPr="00923E2E">
                    <w:rPr>
                      <w:b/>
                      <w:sz w:val="26"/>
                      <w:szCs w:val="26"/>
                    </w:rPr>
                    <w:t>Mụ</w:t>
                  </w:r>
                  <w:r>
                    <w:rPr>
                      <w:b/>
                      <w:sz w:val="26"/>
                      <w:szCs w:val="26"/>
                    </w:rPr>
                    <w:t xml:space="preserve">c II. </w:t>
                  </w:r>
                  <w:r w:rsidRPr="005D3392">
                    <w:rPr>
                      <w:b/>
                      <w:sz w:val="26"/>
                      <w:szCs w:val="26"/>
                    </w:rPr>
                    <w:t>Sự tạo ảnh bởi kính thiên văn:</w:t>
                  </w:r>
                </w:p>
                <w:p w14:paraId="4D2B1658" w14:textId="47E2575C" w:rsidR="00DE0A2E" w:rsidRPr="00923E2E" w:rsidRDefault="00DE0A2E" w:rsidP="00BE38D3">
                  <w:pPr>
                    <w:rPr>
                      <w:b/>
                      <w:sz w:val="26"/>
                      <w:szCs w:val="26"/>
                    </w:rPr>
                  </w:pPr>
                  <w:r>
                    <w:rPr>
                      <w:i/>
                      <w:color w:val="FF0000"/>
                      <w:sz w:val="26"/>
                      <w:szCs w:val="26"/>
                      <w:lang w:val="nl-NL"/>
                    </w:rPr>
                    <w:t xml:space="preserve">         T</w:t>
                  </w:r>
                  <w:r w:rsidRPr="00923E2E">
                    <w:rPr>
                      <w:i/>
                      <w:color w:val="FF0000"/>
                      <w:sz w:val="26"/>
                      <w:szCs w:val="26"/>
                      <w:lang w:val="nl-NL"/>
                    </w:rPr>
                    <w:t>ự họ</w:t>
                  </w:r>
                  <w:r>
                    <w:rPr>
                      <w:i/>
                      <w:color w:val="FF0000"/>
                      <w:sz w:val="26"/>
                      <w:szCs w:val="26"/>
                      <w:lang w:val="nl-NL"/>
                    </w:rPr>
                    <w:t>c có hướng dẫn</w:t>
                  </w:r>
                  <w:r w:rsidRPr="00923E2E">
                    <w:rPr>
                      <w:b/>
                      <w:sz w:val="26"/>
                      <w:szCs w:val="26"/>
                    </w:rPr>
                    <w:t xml:space="preserve"> </w:t>
                  </w:r>
                </w:p>
                <w:p w14:paraId="0905161F" w14:textId="77777777" w:rsidR="00DE0A2E" w:rsidRPr="00923E2E" w:rsidRDefault="00DE0A2E" w:rsidP="00BE38D3">
                  <w:pPr>
                    <w:rPr>
                      <w:b/>
                      <w:sz w:val="26"/>
                      <w:szCs w:val="26"/>
                    </w:rPr>
                  </w:pPr>
                  <w:r w:rsidRPr="00923E2E">
                    <w:rPr>
                      <w:b/>
                      <w:sz w:val="26"/>
                      <w:szCs w:val="26"/>
                      <w:u w:val="single"/>
                    </w:rPr>
                    <w:t>Tiết 3</w:t>
                  </w:r>
                  <w:r w:rsidRPr="00923E2E">
                    <w:rPr>
                      <w:b/>
                      <w:sz w:val="26"/>
                      <w:szCs w:val="26"/>
                    </w:rPr>
                    <w:t xml:space="preserve">: </w:t>
                  </w:r>
                </w:p>
                <w:p w14:paraId="232E692C" w14:textId="77777777" w:rsidR="00DE0A2E" w:rsidRPr="00923E2E" w:rsidRDefault="00DE0A2E" w:rsidP="00BE38D3">
                  <w:pPr>
                    <w:ind w:left="60"/>
                    <w:jc w:val="both"/>
                    <w:rPr>
                      <w:b/>
                      <w:color w:val="FF0000"/>
                      <w:sz w:val="26"/>
                      <w:szCs w:val="26"/>
                    </w:rPr>
                  </w:pPr>
                  <w:r w:rsidRPr="00923E2E">
                    <w:rPr>
                      <w:b/>
                      <w:color w:val="FF0000"/>
                      <w:sz w:val="26"/>
                      <w:szCs w:val="26"/>
                    </w:rPr>
                    <w:lastRenderedPageBreak/>
                    <w:t>Có thể cho HS trải nghiệm làm kính thiên văn khúc xạ đơn giản (làm trước ở nhà và trưng bày, thuyết minh sản tại lớp)</w:t>
                  </w:r>
                </w:p>
                <w:p w14:paraId="46858285" w14:textId="77777777" w:rsidR="00DE0A2E" w:rsidRPr="00923E2E" w:rsidRDefault="00DE0A2E" w:rsidP="00BE38D3">
                  <w:pPr>
                    <w:tabs>
                      <w:tab w:val="left" w:pos="6190"/>
                    </w:tabs>
                    <w:rPr>
                      <w:b/>
                      <w:sz w:val="26"/>
                      <w:szCs w:val="26"/>
                      <w:lang w:val="nl-NL"/>
                    </w:rPr>
                  </w:pPr>
                  <w:r w:rsidRPr="00923E2E">
                    <w:rPr>
                      <w:b/>
                      <w:sz w:val="26"/>
                      <w:szCs w:val="26"/>
                      <w:lang w:val="nl-NL"/>
                    </w:rPr>
                    <w:t>* Gợi ý phương pháp, kĩ thuật dạy học và đánh giá:</w:t>
                  </w:r>
                </w:p>
                <w:p w14:paraId="0AECF160" w14:textId="77777777" w:rsidR="00DE0A2E" w:rsidRPr="00923E2E" w:rsidRDefault="00DE0A2E" w:rsidP="00BE38D3">
                  <w:pPr>
                    <w:tabs>
                      <w:tab w:val="left" w:pos="6190"/>
                    </w:tabs>
                    <w:rPr>
                      <w:i/>
                      <w:sz w:val="26"/>
                      <w:szCs w:val="26"/>
                      <w:lang w:val="vi-VN"/>
                    </w:rPr>
                  </w:pPr>
                  <w:r w:rsidRPr="00923E2E">
                    <w:rPr>
                      <w:b/>
                      <w:sz w:val="26"/>
                      <w:szCs w:val="26"/>
                      <w:lang w:val="nl-NL"/>
                    </w:rPr>
                    <w:t xml:space="preserve">- Có thể kết hợp các PP: </w:t>
                  </w:r>
                  <w:r w:rsidRPr="00923E2E">
                    <w:rPr>
                      <w:b/>
                      <w:color w:val="000000" w:themeColor="text1"/>
                      <w:sz w:val="26"/>
                      <w:szCs w:val="26"/>
                      <w:lang w:val="vi-VN"/>
                    </w:rPr>
                    <w:t>pp</w:t>
                  </w:r>
                  <w:r w:rsidRPr="00923E2E">
                    <w:rPr>
                      <w:b/>
                      <w:sz w:val="26"/>
                      <w:szCs w:val="26"/>
                      <w:lang w:val="nl-NL"/>
                    </w:rPr>
                    <w:t xml:space="preserve"> </w:t>
                  </w:r>
                  <w:r w:rsidRPr="00923E2E">
                    <w:rPr>
                      <w:b/>
                      <w:sz w:val="26"/>
                      <w:szCs w:val="26"/>
                      <w:lang w:val="vi-VN"/>
                    </w:rPr>
                    <w:t xml:space="preserve">trực quan, pp thực hành, </w:t>
                  </w:r>
                  <w:r w:rsidRPr="00923E2E">
                    <w:rPr>
                      <w:b/>
                      <w:sz w:val="26"/>
                      <w:szCs w:val="26"/>
                      <w:lang w:val="nl-NL"/>
                    </w:rPr>
                    <w:t xml:space="preserve">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dự án, ...</w:t>
                  </w:r>
                </w:p>
                <w:p w14:paraId="3EF4A72C" w14:textId="77777777" w:rsidR="00DE0A2E" w:rsidRPr="00923E2E" w:rsidRDefault="00DE0A2E" w:rsidP="00BE38D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4ABE1EC5" w14:textId="77777777" w:rsidR="00DE0A2E" w:rsidRPr="00923E2E" w:rsidRDefault="00DE0A2E"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7AAF58F5" w14:textId="77777777" w:rsidR="00DE0A2E" w:rsidRPr="00923E2E" w:rsidRDefault="00DE0A2E"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33F4B6B3" w14:textId="77777777" w:rsidR="00DE0A2E" w:rsidRPr="00923E2E" w:rsidRDefault="00DE0A2E" w:rsidP="00BE38D3">
                  <w:pPr>
                    <w:jc w:val="both"/>
                    <w:rPr>
                      <w:b/>
                      <w:sz w:val="26"/>
                      <w:szCs w:val="26"/>
                    </w:rPr>
                  </w:pPr>
                  <w:r w:rsidRPr="00923E2E">
                    <w:rPr>
                      <w:b/>
                      <w:sz w:val="26"/>
                      <w:szCs w:val="26"/>
                      <w:lang w:val="nl-NL"/>
                    </w:rPr>
                    <w:t xml:space="preserve">* Giao nhiệm vụ chuẩn bị cho tiết học tới </w:t>
                  </w:r>
                </w:p>
              </w:tc>
            </w:tr>
            <w:tr w:rsidR="00DE0A2E" w:rsidRPr="00923E2E" w14:paraId="75C617C6"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1B5B7B6D" w14:textId="172F4D3B" w:rsidR="00DE0A2E" w:rsidRPr="00923E2E" w:rsidRDefault="009F6BEC" w:rsidP="00BE38D3">
                  <w:pPr>
                    <w:jc w:val="center"/>
                    <w:rPr>
                      <w:sz w:val="26"/>
                      <w:szCs w:val="26"/>
                    </w:rPr>
                  </w:pPr>
                  <w:r>
                    <w:rPr>
                      <w:sz w:val="26"/>
                      <w:szCs w:val="26"/>
                    </w:rPr>
                    <w:lastRenderedPageBreak/>
                    <w:t>31</w:t>
                  </w:r>
                </w:p>
              </w:tc>
              <w:tc>
                <w:tcPr>
                  <w:tcW w:w="648" w:type="pct"/>
                  <w:tcBorders>
                    <w:top w:val="single" w:sz="4" w:space="0" w:color="auto"/>
                    <w:left w:val="single" w:sz="4" w:space="0" w:color="auto"/>
                    <w:bottom w:val="single" w:sz="4" w:space="0" w:color="auto"/>
                    <w:right w:val="single" w:sz="4" w:space="0" w:color="auto"/>
                  </w:tcBorders>
                </w:tcPr>
                <w:p w14:paraId="1F9ACDCE" w14:textId="77777777" w:rsidR="00DE0A2E" w:rsidRPr="00204D30" w:rsidRDefault="00DE0A2E" w:rsidP="00BE38D3">
                  <w:pPr>
                    <w:jc w:val="both"/>
                    <w:rPr>
                      <w:b/>
                      <w:color w:val="FF0000"/>
                      <w:sz w:val="26"/>
                      <w:szCs w:val="26"/>
                    </w:rPr>
                  </w:pPr>
                  <w:r w:rsidRPr="00204D30">
                    <w:rPr>
                      <w:b/>
                      <w:color w:val="FF0000"/>
                      <w:sz w:val="26"/>
                      <w:szCs w:val="26"/>
                    </w:rPr>
                    <w:t xml:space="preserve">Bài tập </w:t>
                  </w:r>
                </w:p>
                <w:p w14:paraId="10D61D13" w14:textId="77777777" w:rsidR="00DE0A2E" w:rsidRPr="00923E2E" w:rsidRDefault="00DE0A2E" w:rsidP="00BE38D3">
                  <w:pPr>
                    <w:rPr>
                      <w:rFonts w:eastAsia="Times New Roman"/>
                      <w:b/>
                      <w:color w:val="FF0000"/>
                      <w:sz w:val="26"/>
                      <w:szCs w:val="26"/>
                    </w:rPr>
                  </w:pPr>
                </w:p>
              </w:tc>
              <w:tc>
                <w:tcPr>
                  <w:tcW w:w="256" w:type="pct"/>
                  <w:tcBorders>
                    <w:top w:val="single" w:sz="4" w:space="0" w:color="auto"/>
                    <w:left w:val="single" w:sz="4" w:space="0" w:color="auto"/>
                    <w:bottom w:val="single" w:sz="4" w:space="0" w:color="auto"/>
                    <w:right w:val="single" w:sz="4" w:space="0" w:color="auto"/>
                  </w:tcBorders>
                  <w:hideMark/>
                </w:tcPr>
                <w:p w14:paraId="01260F17" w14:textId="77777777" w:rsidR="00DE0A2E" w:rsidRPr="00923E2E" w:rsidRDefault="00DE0A2E"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2C1D86C6" w14:textId="77777777" w:rsidR="00DE0A2E" w:rsidRPr="00923E2E" w:rsidRDefault="00DE0A2E" w:rsidP="00BE38D3">
                  <w:pPr>
                    <w:jc w:val="both"/>
                    <w:rPr>
                      <w:sz w:val="26"/>
                      <w:szCs w:val="26"/>
                    </w:rPr>
                  </w:pPr>
                  <w:r w:rsidRPr="00923E2E">
                    <w:rPr>
                      <w:sz w:val="26"/>
                      <w:szCs w:val="26"/>
                    </w:rPr>
                    <w:t xml:space="preserve">   65</w:t>
                  </w:r>
                </w:p>
              </w:tc>
              <w:tc>
                <w:tcPr>
                  <w:tcW w:w="1147" w:type="pct"/>
                  <w:tcBorders>
                    <w:top w:val="single" w:sz="4" w:space="0" w:color="auto"/>
                    <w:left w:val="single" w:sz="4" w:space="0" w:color="auto"/>
                    <w:bottom w:val="single" w:sz="4" w:space="0" w:color="auto"/>
                    <w:right w:val="single" w:sz="4" w:space="0" w:color="auto"/>
                  </w:tcBorders>
                  <w:hideMark/>
                </w:tcPr>
                <w:p w14:paraId="03C83439" w14:textId="77777777" w:rsidR="00DE0A2E" w:rsidRPr="00923E2E" w:rsidRDefault="00DE0A2E" w:rsidP="00BE38D3">
                  <w:pPr>
                    <w:tabs>
                      <w:tab w:val="left" w:pos="240"/>
                    </w:tabs>
                    <w:rPr>
                      <w:sz w:val="26"/>
                      <w:szCs w:val="26"/>
                      <w:lang w:val="fr-FR"/>
                    </w:rPr>
                  </w:pPr>
                  <w:r w:rsidRPr="00923E2E">
                    <w:rPr>
                      <w:b/>
                      <w:bCs/>
                      <w:iCs/>
                      <w:sz w:val="26"/>
                      <w:szCs w:val="26"/>
                    </w:rPr>
                    <w:t xml:space="preserve">- </w:t>
                  </w:r>
                  <w:r w:rsidRPr="00923E2E">
                    <w:rPr>
                      <w:sz w:val="26"/>
                      <w:szCs w:val="26"/>
                    </w:rPr>
                    <w:t xml:space="preserve">Hệ thống kiến thức và phương pháp giải bài tập về </w:t>
                  </w:r>
                  <w:r w:rsidRPr="00923E2E">
                    <w:rPr>
                      <w:sz w:val="26"/>
                      <w:szCs w:val="26"/>
                      <w:lang w:val="fr-FR"/>
                    </w:rPr>
                    <w:t>các loại quang cụ bổ trợ cho mắt.</w:t>
                  </w:r>
                </w:p>
                <w:p w14:paraId="328828F7" w14:textId="77777777" w:rsidR="00DE0A2E" w:rsidRPr="00923E2E" w:rsidRDefault="00DE0A2E" w:rsidP="00BE38D3">
                  <w:pPr>
                    <w:tabs>
                      <w:tab w:val="left" w:pos="342"/>
                    </w:tabs>
                    <w:rPr>
                      <w:sz w:val="26"/>
                      <w:szCs w:val="26"/>
                    </w:rPr>
                  </w:pPr>
                  <w:r w:rsidRPr="00923E2E">
                    <w:rPr>
                      <w:sz w:val="26"/>
                      <w:szCs w:val="26"/>
                    </w:rPr>
                    <w:t>- Rèn luyện kĩ năng tư duy về giải bài tập về hệ quang học mắt.</w:t>
                  </w:r>
                </w:p>
                <w:p w14:paraId="2C985B0B" w14:textId="77777777" w:rsidR="00DE0A2E" w:rsidRPr="00923E2E" w:rsidRDefault="00DE0A2E" w:rsidP="00BE38D3">
                  <w:pPr>
                    <w:tabs>
                      <w:tab w:val="left" w:pos="240"/>
                    </w:tabs>
                    <w:rPr>
                      <w:sz w:val="26"/>
                      <w:szCs w:val="26"/>
                      <w:lang w:val="fr-FR"/>
                    </w:rPr>
                  </w:pPr>
                  <w:r w:rsidRPr="00923E2E">
                    <w:rPr>
                      <w:sz w:val="26"/>
                      <w:szCs w:val="26"/>
                    </w:rPr>
                    <w:t xml:space="preserve">- Rèn luyện kĩ năng giải các bài tập về các tật của mắt, </w:t>
                  </w:r>
                  <w:r w:rsidRPr="00923E2E">
                    <w:rPr>
                      <w:sz w:val="26"/>
                      <w:szCs w:val="26"/>
                      <w:lang w:val="fr-FR"/>
                    </w:rPr>
                    <w:t xml:space="preserve">các bài tập về quang cụ bổ trợ cho mắt. </w:t>
                  </w:r>
                </w:p>
                <w:p w14:paraId="6BE985E1" w14:textId="77777777" w:rsidR="00DE0A2E" w:rsidRPr="00923E2E" w:rsidRDefault="00DE0A2E" w:rsidP="00BE38D3">
                  <w:pPr>
                    <w:jc w:val="both"/>
                    <w:rPr>
                      <w:sz w:val="26"/>
                      <w:szCs w:val="26"/>
                      <w:lang w:val="vi-VN"/>
                    </w:rPr>
                  </w:pPr>
                  <w:r w:rsidRPr="00923E2E">
                    <w:rPr>
                      <w:sz w:val="26"/>
                      <w:szCs w:val="26"/>
                      <w:lang w:val="fr-FR"/>
                    </w:rPr>
                    <w:t>- Có ý thức giữ gìn đôi mắt sáng, khỏe.</w:t>
                  </w:r>
                </w:p>
              </w:tc>
              <w:tc>
                <w:tcPr>
                  <w:tcW w:w="648" w:type="pct"/>
                  <w:tcBorders>
                    <w:top w:val="single" w:sz="4" w:space="0" w:color="auto"/>
                    <w:left w:val="single" w:sz="4" w:space="0" w:color="auto"/>
                    <w:bottom w:val="single" w:sz="4" w:space="0" w:color="auto"/>
                    <w:right w:val="single" w:sz="4" w:space="0" w:color="auto"/>
                  </w:tcBorders>
                  <w:hideMark/>
                </w:tcPr>
                <w:p w14:paraId="78C1F8DE" w14:textId="77777777" w:rsidR="00DE0A2E" w:rsidRPr="00923E2E" w:rsidRDefault="00DE0A2E" w:rsidP="00BE38D3">
                  <w:pPr>
                    <w:jc w:val="both"/>
                    <w:rPr>
                      <w:b/>
                      <w:sz w:val="26"/>
                      <w:szCs w:val="26"/>
                    </w:rPr>
                  </w:pPr>
                  <w:r w:rsidRPr="00923E2E">
                    <w:rPr>
                      <w:b/>
                      <w:sz w:val="26"/>
                      <w:szCs w:val="26"/>
                    </w:rPr>
                    <w:t>- Hình thức dạy học:</w:t>
                  </w:r>
                </w:p>
                <w:p w14:paraId="44754313" w14:textId="77777777" w:rsidR="00DE0A2E" w:rsidRPr="00923E2E" w:rsidRDefault="00DE0A2E" w:rsidP="00BE38D3">
                  <w:pPr>
                    <w:jc w:val="both"/>
                    <w:rPr>
                      <w:sz w:val="26"/>
                      <w:szCs w:val="26"/>
                    </w:rPr>
                  </w:pPr>
                  <w:r w:rsidRPr="00923E2E">
                    <w:rPr>
                      <w:sz w:val="26"/>
                      <w:szCs w:val="26"/>
                    </w:rPr>
                    <w:t>+ Dạy học theo lớp</w:t>
                  </w:r>
                </w:p>
                <w:p w14:paraId="619B156E" w14:textId="77777777" w:rsidR="00DE0A2E" w:rsidRPr="00923E2E" w:rsidRDefault="00DE0A2E" w:rsidP="00BE38D3">
                  <w:pPr>
                    <w:jc w:val="both"/>
                    <w:rPr>
                      <w:sz w:val="26"/>
                      <w:szCs w:val="26"/>
                    </w:rPr>
                  </w:pPr>
                  <w:r w:rsidRPr="00923E2E">
                    <w:rPr>
                      <w:sz w:val="26"/>
                      <w:szCs w:val="26"/>
                    </w:rPr>
                    <w:t>+ Dạy học theo nhóm</w:t>
                  </w:r>
                </w:p>
                <w:p w14:paraId="1591FB86" w14:textId="77777777" w:rsidR="00DE0A2E" w:rsidRPr="00923E2E" w:rsidRDefault="00DE0A2E" w:rsidP="00BE38D3">
                  <w:pPr>
                    <w:jc w:val="both"/>
                    <w:rPr>
                      <w:sz w:val="26"/>
                      <w:szCs w:val="26"/>
                    </w:rPr>
                  </w:pPr>
                  <w:r w:rsidRPr="00923E2E">
                    <w:rPr>
                      <w:sz w:val="26"/>
                      <w:szCs w:val="26"/>
                    </w:rPr>
                    <w:t>+ Dạy học cá nhân</w:t>
                  </w:r>
                </w:p>
                <w:p w14:paraId="1C6B0000" w14:textId="77777777" w:rsidR="00DE0A2E" w:rsidRPr="00923E2E" w:rsidRDefault="00DE0A2E" w:rsidP="00BE38D3">
                  <w:pPr>
                    <w:jc w:val="both"/>
                    <w:rPr>
                      <w:i/>
                      <w:sz w:val="26"/>
                      <w:szCs w:val="26"/>
                    </w:rPr>
                  </w:pPr>
                  <w:r w:rsidRPr="00923E2E">
                    <w:rPr>
                      <w:i/>
                      <w:sz w:val="26"/>
                      <w:szCs w:val="26"/>
                    </w:rPr>
                    <w:t>(Có thể kết hợp các hình thức trên)</w:t>
                  </w:r>
                </w:p>
                <w:p w14:paraId="4FEBBBF1" w14:textId="77777777" w:rsidR="00DE0A2E" w:rsidRPr="00923E2E" w:rsidRDefault="00DE0A2E" w:rsidP="00BE38D3">
                  <w:pPr>
                    <w:jc w:val="both"/>
                    <w:rPr>
                      <w:b/>
                      <w:sz w:val="26"/>
                      <w:szCs w:val="26"/>
                    </w:rPr>
                  </w:pPr>
                  <w:r w:rsidRPr="00923E2E">
                    <w:rPr>
                      <w:b/>
                      <w:sz w:val="26"/>
                      <w:szCs w:val="26"/>
                    </w:rPr>
                    <w:t xml:space="preserve">- Địa điểm: </w:t>
                  </w:r>
                </w:p>
                <w:p w14:paraId="2195F261" w14:textId="77777777" w:rsidR="00DE0A2E" w:rsidRPr="00923E2E" w:rsidRDefault="00DE0A2E"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hideMark/>
                </w:tcPr>
                <w:p w14:paraId="10804750" w14:textId="77777777" w:rsidR="00DE0A2E" w:rsidRPr="00923E2E" w:rsidRDefault="00DE0A2E" w:rsidP="00BE38D3">
                  <w:pPr>
                    <w:tabs>
                      <w:tab w:val="left" w:pos="6190"/>
                    </w:tabs>
                    <w:rPr>
                      <w:b/>
                      <w:i/>
                      <w:sz w:val="26"/>
                      <w:szCs w:val="26"/>
                      <w:lang w:val="nl-NL"/>
                    </w:rPr>
                  </w:pPr>
                  <w:r w:rsidRPr="00923E2E">
                    <w:rPr>
                      <w:b/>
                      <w:i/>
                      <w:sz w:val="26"/>
                      <w:szCs w:val="26"/>
                      <w:lang w:val="nl-NL"/>
                    </w:rPr>
                    <w:t>Nội dung</w:t>
                  </w:r>
                </w:p>
                <w:p w14:paraId="243C73E6" w14:textId="77777777" w:rsidR="00DE0A2E" w:rsidRPr="00923E2E" w:rsidRDefault="00DE0A2E" w:rsidP="00955BF8">
                  <w:pPr>
                    <w:tabs>
                      <w:tab w:val="left" w:pos="6190"/>
                    </w:tabs>
                    <w:ind w:right="-249"/>
                    <w:rPr>
                      <w:b/>
                      <w:i/>
                      <w:sz w:val="26"/>
                      <w:szCs w:val="26"/>
                      <w:lang w:val="nl-NL"/>
                    </w:rPr>
                  </w:pPr>
                  <w:r w:rsidRPr="00923E2E">
                    <w:rPr>
                      <w:b/>
                      <w:i/>
                      <w:sz w:val="26"/>
                      <w:szCs w:val="26"/>
                      <w:lang w:val="nl-NL"/>
                    </w:rPr>
                    <w:t xml:space="preserve">- Hệ thống lí thuyết </w:t>
                  </w:r>
                </w:p>
                <w:p w14:paraId="3E36FBFF" w14:textId="77777777" w:rsidR="00DE0A2E" w:rsidRPr="00923E2E" w:rsidRDefault="00DE0A2E" w:rsidP="00BE38D3">
                  <w:pPr>
                    <w:tabs>
                      <w:tab w:val="left" w:pos="6190"/>
                    </w:tabs>
                    <w:rPr>
                      <w:b/>
                      <w:i/>
                      <w:sz w:val="26"/>
                      <w:szCs w:val="26"/>
                      <w:lang w:val="nl-NL"/>
                    </w:rPr>
                  </w:pPr>
                  <w:r w:rsidRPr="00923E2E">
                    <w:rPr>
                      <w:b/>
                      <w:i/>
                      <w:sz w:val="26"/>
                      <w:szCs w:val="26"/>
                      <w:lang w:val="nl-NL"/>
                    </w:rPr>
                    <w:t>- Giải bài tập</w:t>
                  </w:r>
                </w:p>
                <w:p w14:paraId="5E6E3D60" w14:textId="77777777" w:rsidR="00DE0A2E" w:rsidRPr="00923E2E" w:rsidRDefault="00DE0A2E" w:rsidP="00BE38D3">
                  <w:pPr>
                    <w:tabs>
                      <w:tab w:val="left" w:pos="6190"/>
                    </w:tabs>
                    <w:rPr>
                      <w:i/>
                      <w:sz w:val="26"/>
                      <w:szCs w:val="26"/>
                      <w:lang w:val="nl-NL"/>
                    </w:rPr>
                  </w:pPr>
                  <w:r w:rsidRPr="00923E2E">
                    <w:rPr>
                      <w:i/>
                      <w:sz w:val="26"/>
                      <w:szCs w:val="26"/>
                      <w:lang w:val="nl-NL"/>
                    </w:rPr>
                    <w:t>Có thể phân dạng bài tập</w:t>
                  </w:r>
                </w:p>
                <w:p w14:paraId="4635809D" w14:textId="77777777" w:rsidR="00DE0A2E" w:rsidRPr="00923E2E" w:rsidRDefault="00DE0A2E" w:rsidP="00BE38D3">
                  <w:pPr>
                    <w:tabs>
                      <w:tab w:val="left" w:pos="6190"/>
                    </w:tabs>
                    <w:rPr>
                      <w:b/>
                      <w:sz w:val="26"/>
                      <w:szCs w:val="26"/>
                      <w:lang w:val="nl-NL"/>
                    </w:rPr>
                  </w:pPr>
                  <w:r w:rsidRPr="00923E2E">
                    <w:rPr>
                      <w:b/>
                      <w:sz w:val="26"/>
                      <w:szCs w:val="26"/>
                      <w:lang w:val="nl-NL"/>
                    </w:rPr>
                    <w:t>* Gợi ý phương pháp, kĩ thuật dạy học và đánh giá:</w:t>
                  </w:r>
                </w:p>
                <w:p w14:paraId="0D93E0BA" w14:textId="77777777" w:rsidR="00DE0A2E" w:rsidRPr="00923E2E" w:rsidRDefault="00DE0A2E" w:rsidP="00BE38D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14:paraId="7D21034D" w14:textId="77777777" w:rsidR="00DE0A2E" w:rsidRPr="00923E2E" w:rsidRDefault="00DE0A2E" w:rsidP="00BE38D3">
                  <w:pPr>
                    <w:tabs>
                      <w:tab w:val="left" w:pos="6190"/>
                    </w:tabs>
                    <w:rPr>
                      <w:sz w:val="26"/>
                      <w:szCs w:val="26"/>
                      <w:lang w:val="nl-NL"/>
                    </w:rPr>
                  </w:pPr>
                  <w:r w:rsidRPr="00923E2E">
                    <w:rPr>
                      <w:sz w:val="26"/>
                      <w:szCs w:val="26"/>
                      <w:lang w:val="nl-NL"/>
                    </w:rPr>
                    <w:t>- Có thể dùng sơ đồ tư duy để hệ thống lí thuyết</w:t>
                  </w:r>
                </w:p>
                <w:p w14:paraId="7688A8F7" w14:textId="77777777" w:rsidR="00DE0A2E" w:rsidRPr="00923E2E" w:rsidRDefault="00DE0A2E" w:rsidP="00BE38D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w:t>
                  </w:r>
                  <w:r w:rsidRPr="00923E2E">
                    <w:rPr>
                      <w:sz w:val="26"/>
                      <w:szCs w:val="26"/>
                      <w:lang w:val="nl-NL"/>
                    </w:rPr>
                    <w:lastRenderedPageBreak/>
                    <w:t xml:space="preserve">thuật chia sẻ nhóm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14:paraId="73C6FFA4" w14:textId="77777777" w:rsidR="00DE0A2E" w:rsidRPr="00923E2E" w:rsidRDefault="00DE0A2E" w:rsidP="00BE38D3">
                  <w:pPr>
                    <w:tabs>
                      <w:tab w:val="left" w:pos="6190"/>
                    </w:tabs>
                    <w:rPr>
                      <w:sz w:val="26"/>
                      <w:szCs w:val="26"/>
                      <w:lang w:val="nl-NL"/>
                    </w:rPr>
                  </w:pPr>
                  <w:r w:rsidRPr="00923E2E">
                    <w:rPr>
                      <w:sz w:val="26"/>
                      <w:szCs w:val="26"/>
                      <w:lang w:val="nl-NL"/>
                    </w:rPr>
                    <w:t>- Chuyển giao nhiệm vụ thông qua các phiếu học tập kết hợp thông báo.</w:t>
                  </w:r>
                </w:p>
                <w:p w14:paraId="344A36C8" w14:textId="77777777" w:rsidR="00DE0A2E" w:rsidRPr="00923E2E" w:rsidRDefault="00DE0A2E"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1E246868" w14:textId="77777777" w:rsidR="00DE0A2E" w:rsidRPr="00923E2E" w:rsidRDefault="00DE0A2E" w:rsidP="00BE38D3">
                  <w:pPr>
                    <w:ind w:left="60"/>
                    <w:jc w:val="both"/>
                    <w:rPr>
                      <w:b/>
                      <w:sz w:val="26"/>
                      <w:szCs w:val="26"/>
                    </w:rPr>
                  </w:pPr>
                  <w:r w:rsidRPr="00923E2E">
                    <w:rPr>
                      <w:b/>
                      <w:sz w:val="26"/>
                      <w:szCs w:val="26"/>
                      <w:lang w:val="nl-NL"/>
                    </w:rPr>
                    <w:t>* Giao nhiệm vụ chuẩn</w:t>
                  </w:r>
                  <w:r w:rsidRPr="00923E2E">
                    <w:rPr>
                      <w:b/>
                      <w:sz w:val="26"/>
                      <w:szCs w:val="26"/>
                      <w:lang w:val="vi-VN"/>
                    </w:rPr>
                    <w:t xml:space="preserve"> bị cho tiết học tới</w:t>
                  </w:r>
                </w:p>
              </w:tc>
            </w:tr>
            <w:tr w:rsidR="00DE0A2E" w:rsidRPr="00923E2E" w14:paraId="68B91447"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4B8AF766" w14:textId="1F04D4B1" w:rsidR="00DE0A2E" w:rsidRPr="00923E2E" w:rsidRDefault="009F6BEC" w:rsidP="00BE38D3">
                  <w:pPr>
                    <w:jc w:val="center"/>
                    <w:rPr>
                      <w:sz w:val="26"/>
                      <w:szCs w:val="26"/>
                    </w:rPr>
                  </w:pPr>
                  <w:r>
                    <w:rPr>
                      <w:sz w:val="26"/>
                      <w:szCs w:val="26"/>
                    </w:rPr>
                    <w:lastRenderedPageBreak/>
                    <w:t>32</w:t>
                  </w:r>
                </w:p>
              </w:tc>
              <w:tc>
                <w:tcPr>
                  <w:tcW w:w="648" w:type="pct"/>
                  <w:tcBorders>
                    <w:top w:val="single" w:sz="4" w:space="0" w:color="auto"/>
                    <w:left w:val="single" w:sz="4" w:space="0" w:color="auto"/>
                    <w:bottom w:val="single" w:sz="4" w:space="0" w:color="auto"/>
                    <w:right w:val="single" w:sz="4" w:space="0" w:color="auto"/>
                  </w:tcBorders>
                  <w:hideMark/>
                </w:tcPr>
                <w:p w14:paraId="2D41D042" w14:textId="77777777" w:rsidR="00DE0A2E" w:rsidRPr="00923E2E" w:rsidRDefault="00DE0A2E" w:rsidP="00204D30">
                  <w:pPr>
                    <w:rPr>
                      <w:b/>
                      <w:color w:val="C00000"/>
                      <w:sz w:val="26"/>
                      <w:szCs w:val="26"/>
                    </w:rPr>
                  </w:pPr>
                  <w:r w:rsidRPr="00204D30">
                    <w:rPr>
                      <w:b/>
                      <w:color w:val="FF0000"/>
                      <w:sz w:val="26"/>
                      <w:szCs w:val="26"/>
                    </w:rPr>
                    <w:t>Ôn tập chương VII</w:t>
                  </w:r>
                </w:p>
              </w:tc>
              <w:tc>
                <w:tcPr>
                  <w:tcW w:w="256" w:type="pct"/>
                  <w:tcBorders>
                    <w:top w:val="single" w:sz="4" w:space="0" w:color="auto"/>
                    <w:left w:val="single" w:sz="4" w:space="0" w:color="auto"/>
                    <w:bottom w:val="single" w:sz="4" w:space="0" w:color="auto"/>
                    <w:right w:val="single" w:sz="4" w:space="0" w:color="auto"/>
                  </w:tcBorders>
                  <w:hideMark/>
                </w:tcPr>
                <w:p w14:paraId="50DF4366" w14:textId="77777777" w:rsidR="00DE0A2E" w:rsidRPr="00923E2E" w:rsidRDefault="00DE0A2E"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20298E94" w14:textId="77777777" w:rsidR="00DE0A2E" w:rsidRPr="00923E2E" w:rsidRDefault="00DE0A2E" w:rsidP="00BE38D3">
                  <w:pPr>
                    <w:jc w:val="both"/>
                    <w:rPr>
                      <w:sz w:val="26"/>
                      <w:szCs w:val="26"/>
                    </w:rPr>
                  </w:pPr>
                  <w:r w:rsidRPr="00923E2E">
                    <w:rPr>
                      <w:sz w:val="26"/>
                      <w:szCs w:val="26"/>
                    </w:rPr>
                    <w:t xml:space="preserve">  66</w:t>
                  </w:r>
                </w:p>
              </w:tc>
              <w:tc>
                <w:tcPr>
                  <w:tcW w:w="1147" w:type="pct"/>
                  <w:tcBorders>
                    <w:top w:val="single" w:sz="4" w:space="0" w:color="auto"/>
                    <w:left w:val="single" w:sz="4" w:space="0" w:color="auto"/>
                    <w:bottom w:val="single" w:sz="4" w:space="0" w:color="auto"/>
                    <w:right w:val="single" w:sz="4" w:space="0" w:color="auto"/>
                  </w:tcBorders>
                  <w:hideMark/>
                </w:tcPr>
                <w:p w14:paraId="754F742B" w14:textId="77777777" w:rsidR="00DE0A2E" w:rsidRPr="00923E2E" w:rsidRDefault="00DE0A2E" w:rsidP="00BE38D3">
                  <w:pPr>
                    <w:jc w:val="both"/>
                    <w:rPr>
                      <w:sz w:val="26"/>
                      <w:szCs w:val="26"/>
                    </w:rPr>
                  </w:pPr>
                  <w:r w:rsidRPr="00923E2E">
                    <w:rPr>
                      <w:sz w:val="26"/>
                      <w:szCs w:val="26"/>
                    </w:rPr>
                    <w:t>- Hệ thống kiến thức trọng tâm về mắt và các dụng cụ quang bổ trợ cho mắt.</w:t>
                  </w:r>
                </w:p>
                <w:p w14:paraId="04287C80" w14:textId="77777777" w:rsidR="00DE0A2E" w:rsidRPr="00923E2E" w:rsidRDefault="00DE0A2E" w:rsidP="00BE38D3">
                  <w:pPr>
                    <w:jc w:val="both"/>
                    <w:rPr>
                      <w:sz w:val="26"/>
                      <w:szCs w:val="26"/>
                    </w:rPr>
                  </w:pPr>
                  <w:r w:rsidRPr="00923E2E">
                    <w:rPr>
                      <w:sz w:val="26"/>
                      <w:szCs w:val="26"/>
                    </w:rPr>
                    <w:t>- Vận dụng giải được các bài tập trắc nghiệm và tự luận có liên quan.</w:t>
                  </w:r>
                </w:p>
              </w:tc>
              <w:tc>
                <w:tcPr>
                  <w:tcW w:w="648" w:type="pct"/>
                  <w:tcBorders>
                    <w:top w:val="single" w:sz="4" w:space="0" w:color="auto"/>
                    <w:left w:val="single" w:sz="4" w:space="0" w:color="auto"/>
                    <w:bottom w:val="single" w:sz="4" w:space="0" w:color="auto"/>
                    <w:right w:val="single" w:sz="4" w:space="0" w:color="auto"/>
                  </w:tcBorders>
                  <w:hideMark/>
                </w:tcPr>
                <w:p w14:paraId="203CFD1D" w14:textId="77777777" w:rsidR="00DE0A2E" w:rsidRPr="00923E2E" w:rsidRDefault="00DE0A2E" w:rsidP="00BE38D3">
                  <w:pPr>
                    <w:jc w:val="both"/>
                    <w:rPr>
                      <w:b/>
                      <w:sz w:val="26"/>
                      <w:szCs w:val="26"/>
                    </w:rPr>
                  </w:pPr>
                  <w:r w:rsidRPr="00923E2E">
                    <w:rPr>
                      <w:b/>
                      <w:sz w:val="26"/>
                      <w:szCs w:val="26"/>
                    </w:rPr>
                    <w:t>- Hình thức dạy học:</w:t>
                  </w:r>
                </w:p>
                <w:p w14:paraId="5EC7075E" w14:textId="77777777" w:rsidR="00DE0A2E" w:rsidRPr="00923E2E" w:rsidRDefault="00DE0A2E" w:rsidP="00BE38D3">
                  <w:pPr>
                    <w:jc w:val="both"/>
                    <w:rPr>
                      <w:sz w:val="26"/>
                      <w:szCs w:val="26"/>
                    </w:rPr>
                  </w:pPr>
                  <w:r w:rsidRPr="00923E2E">
                    <w:rPr>
                      <w:sz w:val="26"/>
                      <w:szCs w:val="26"/>
                    </w:rPr>
                    <w:t>+ Dạy học theo lớp</w:t>
                  </w:r>
                </w:p>
                <w:p w14:paraId="14728614" w14:textId="77777777" w:rsidR="00DE0A2E" w:rsidRPr="00923E2E" w:rsidRDefault="00DE0A2E" w:rsidP="00BE38D3">
                  <w:pPr>
                    <w:jc w:val="both"/>
                    <w:rPr>
                      <w:sz w:val="26"/>
                      <w:szCs w:val="26"/>
                    </w:rPr>
                  </w:pPr>
                  <w:r w:rsidRPr="00923E2E">
                    <w:rPr>
                      <w:sz w:val="26"/>
                      <w:szCs w:val="26"/>
                    </w:rPr>
                    <w:t>+ Dạy học theo nhóm</w:t>
                  </w:r>
                </w:p>
                <w:p w14:paraId="088E7A72" w14:textId="77777777" w:rsidR="00DE0A2E" w:rsidRPr="00923E2E" w:rsidRDefault="00DE0A2E" w:rsidP="00BE38D3">
                  <w:pPr>
                    <w:jc w:val="both"/>
                    <w:rPr>
                      <w:sz w:val="26"/>
                      <w:szCs w:val="26"/>
                    </w:rPr>
                  </w:pPr>
                  <w:r w:rsidRPr="00923E2E">
                    <w:rPr>
                      <w:sz w:val="26"/>
                      <w:szCs w:val="26"/>
                    </w:rPr>
                    <w:t>+ Dạy học cá nhân</w:t>
                  </w:r>
                </w:p>
                <w:p w14:paraId="5CFC1E56" w14:textId="77777777" w:rsidR="00DE0A2E" w:rsidRPr="00923E2E" w:rsidRDefault="00DE0A2E" w:rsidP="00BE38D3">
                  <w:pPr>
                    <w:jc w:val="both"/>
                    <w:rPr>
                      <w:i/>
                      <w:sz w:val="26"/>
                      <w:szCs w:val="26"/>
                    </w:rPr>
                  </w:pPr>
                  <w:r w:rsidRPr="00923E2E">
                    <w:rPr>
                      <w:i/>
                      <w:sz w:val="26"/>
                      <w:szCs w:val="26"/>
                    </w:rPr>
                    <w:t>(Có thể kết hợp các hình thức trên)</w:t>
                  </w:r>
                </w:p>
                <w:p w14:paraId="4F24A88D" w14:textId="77777777" w:rsidR="00DE0A2E" w:rsidRPr="00923E2E" w:rsidRDefault="00DE0A2E" w:rsidP="00BE38D3">
                  <w:pPr>
                    <w:jc w:val="both"/>
                    <w:rPr>
                      <w:b/>
                      <w:sz w:val="26"/>
                      <w:szCs w:val="26"/>
                    </w:rPr>
                  </w:pPr>
                  <w:r w:rsidRPr="00923E2E">
                    <w:rPr>
                      <w:b/>
                      <w:sz w:val="26"/>
                      <w:szCs w:val="26"/>
                    </w:rPr>
                    <w:t xml:space="preserve">- Địa điểm: </w:t>
                  </w:r>
                </w:p>
                <w:p w14:paraId="4C6304DC" w14:textId="77777777" w:rsidR="00DE0A2E" w:rsidRPr="00923E2E" w:rsidRDefault="00DE0A2E" w:rsidP="00BE38D3">
                  <w:pPr>
                    <w:jc w:val="both"/>
                    <w:rPr>
                      <w:b/>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hideMark/>
                </w:tcPr>
                <w:p w14:paraId="0DBE4B62" w14:textId="77777777" w:rsidR="00DE0A2E" w:rsidRPr="00923E2E" w:rsidRDefault="00DE0A2E" w:rsidP="00BE38D3">
                  <w:pPr>
                    <w:rPr>
                      <w:b/>
                      <w:sz w:val="26"/>
                      <w:szCs w:val="26"/>
                      <w:lang w:val="nl-NL"/>
                    </w:rPr>
                  </w:pPr>
                  <w:r w:rsidRPr="00923E2E">
                    <w:rPr>
                      <w:b/>
                      <w:sz w:val="26"/>
                      <w:szCs w:val="26"/>
                      <w:lang w:val="nl-NL"/>
                    </w:rPr>
                    <w:t>Nội dung</w:t>
                  </w:r>
                </w:p>
                <w:p w14:paraId="585EB1D0" w14:textId="77777777" w:rsidR="00DE0A2E" w:rsidRPr="00923E2E" w:rsidRDefault="00DE0A2E" w:rsidP="00BE38D3">
                  <w:pPr>
                    <w:rPr>
                      <w:sz w:val="26"/>
                      <w:szCs w:val="26"/>
                      <w:lang w:val="nl-NL"/>
                    </w:rPr>
                  </w:pPr>
                  <w:r w:rsidRPr="00923E2E">
                    <w:rPr>
                      <w:sz w:val="26"/>
                      <w:szCs w:val="26"/>
                      <w:lang w:val="nl-NL"/>
                    </w:rPr>
                    <w:t>- Hệ thống kiến thức cơ bản chương VII</w:t>
                  </w:r>
                </w:p>
                <w:p w14:paraId="43D84FC7" w14:textId="77777777" w:rsidR="00DE0A2E" w:rsidRPr="00923E2E" w:rsidRDefault="00DE0A2E" w:rsidP="00BE38D3">
                  <w:pPr>
                    <w:rPr>
                      <w:sz w:val="26"/>
                      <w:szCs w:val="26"/>
                      <w:lang w:val="nl-NL"/>
                    </w:rPr>
                  </w:pPr>
                  <w:r w:rsidRPr="00923E2E">
                    <w:rPr>
                      <w:sz w:val="26"/>
                      <w:szCs w:val="26"/>
                      <w:lang w:val="nl-NL"/>
                    </w:rPr>
                    <w:t>- Bài tập (TNKQ và tự luận)</w:t>
                  </w:r>
                </w:p>
                <w:p w14:paraId="5C796F9D" w14:textId="77777777" w:rsidR="00DE0A2E" w:rsidRPr="00923E2E" w:rsidRDefault="00DE0A2E" w:rsidP="00BE38D3">
                  <w:pPr>
                    <w:tabs>
                      <w:tab w:val="left" w:pos="6190"/>
                    </w:tabs>
                    <w:rPr>
                      <w:b/>
                      <w:sz w:val="26"/>
                      <w:szCs w:val="26"/>
                      <w:lang w:val="nl-NL"/>
                    </w:rPr>
                  </w:pPr>
                  <w:r w:rsidRPr="00923E2E">
                    <w:rPr>
                      <w:b/>
                      <w:sz w:val="26"/>
                      <w:szCs w:val="26"/>
                      <w:lang w:val="nl-NL"/>
                    </w:rPr>
                    <w:t>*Gợi ý phương pháp, kĩ thuật dạy học và đánh giá:</w:t>
                  </w:r>
                </w:p>
                <w:p w14:paraId="39BBD093" w14:textId="77777777" w:rsidR="00DE0A2E" w:rsidRPr="00923E2E" w:rsidRDefault="00DE0A2E" w:rsidP="00BE38D3">
                  <w:pPr>
                    <w:tabs>
                      <w:tab w:val="left" w:pos="6190"/>
                    </w:tabs>
                    <w:rPr>
                      <w:b/>
                      <w:sz w:val="26"/>
                      <w:szCs w:val="26"/>
                    </w:rPr>
                  </w:pPr>
                  <w:r w:rsidRPr="00923E2E">
                    <w:rPr>
                      <w:b/>
                      <w:sz w:val="26"/>
                      <w:szCs w:val="26"/>
                      <w:lang w:val="vi-VN"/>
                    </w:rPr>
                    <w:t xml:space="preserve">- Có thể sử dụng các pp dạy học: </w:t>
                  </w:r>
                  <w:r w:rsidRPr="00923E2E">
                    <w:rPr>
                      <w:b/>
                      <w:sz w:val="26"/>
                      <w:szCs w:val="26"/>
                      <w:lang w:val="nl-NL"/>
                    </w:rPr>
                    <w:t>theo trạm</w:t>
                  </w:r>
                  <w:r w:rsidRPr="00923E2E">
                    <w:rPr>
                      <w:sz w:val="26"/>
                      <w:szCs w:val="26"/>
                      <w:lang w:val="nl-NL"/>
                    </w:rPr>
                    <w:t xml:space="preserve"> (nếu phân dạng bài tập)</w:t>
                  </w:r>
                  <w:r w:rsidRPr="00923E2E">
                    <w:rPr>
                      <w:sz w:val="26"/>
                      <w:szCs w:val="26"/>
                      <w:lang w:val="vi-VN"/>
                    </w:rPr>
                    <w:t xml:space="preserve">, </w:t>
                  </w:r>
                  <w:r w:rsidRPr="00923E2E">
                    <w:rPr>
                      <w:b/>
                      <w:sz w:val="26"/>
                      <w:szCs w:val="26"/>
                      <w:lang w:val="vi-VN"/>
                    </w:rPr>
                    <w:t>dạy học hợp tác</w:t>
                  </w:r>
                  <w:r w:rsidRPr="00923E2E">
                    <w:rPr>
                      <w:b/>
                      <w:sz w:val="26"/>
                      <w:szCs w:val="26"/>
                    </w:rPr>
                    <w:t>, pp lớp học đảo ngược, …</w:t>
                  </w:r>
                </w:p>
                <w:p w14:paraId="753D5883" w14:textId="77777777" w:rsidR="00DE0A2E" w:rsidRPr="00923E2E" w:rsidRDefault="00DE0A2E" w:rsidP="00BE38D3">
                  <w:pPr>
                    <w:tabs>
                      <w:tab w:val="left" w:pos="6190"/>
                    </w:tabs>
                    <w:rPr>
                      <w:sz w:val="26"/>
                      <w:szCs w:val="26"/>
                      <w:lang w:val="nl-NL"/>
                    </w:rPr>
                  </w:pPr>
                  <w:r w:rsidRPr="00923E2E">
                    <w:rPr>
                      <w:sz w:val="26"/>
                      <w:szCs w:val="26"/>
                      <w:lang w:val="nl-NL"/>
                    </w:rPr>
                    <w:t>- Có thể chia nhóm, sử dụng kĩ thuật dạy học sơ đồ tư duy (vẽ tay trên giấy A</w:t>
                  </w:r>
                  <w:r w:rsidRPr="00923E2E">
                    <w:rPr>
                      <w:sz w:val="26"/>
                      <w:szCs w:val="26"/>
                      <w:vertAlign w:val="subscript"/>
                      <w:lang w:val="nl-NL"/>
                    </w:rPr>
                    <w:t>0</w:t>
                  </w:r>
                  <w:r w:rsidRPr="00923E2E">
                    <w:rPr>
                      <w:sz w:val="26"/>
                      <w:szCs w:val="26"/>
                      <w:lang w:val="nl-NL"/>
                    </w:rPr>
                    <w:t xml:space="preserve"> hoặc sử dụng phần mềm) để hệ thống kiến thức </w:t>
                  </w:r>
                </w:p>
                <w:p w14:paraId="4D7993DF" w14:textId="77777777" w:rsidR="00DE0A2E" w:rsidRPr="00923E2E" w:rsidRDefault="00DE0A2E" w:rsidP="00BE38D3">
                  <w:pPr>
                    <w:tabs>
                      <w:tab w:val="left" w:pos="6190"/>
                    </w:tabs>
                    <w:rPr>
                      <w:sz w:val="26"/>
                      <w:szCs w:val="26"/>
                      <w:lang w:val="nl-NL"/>
                    </w:rPr>
                  </w:pPr>
                  <w:r w:rsidRPr="00923E2E">
                    <w:rPr>
                      <w:sz w:val="26"/>
                      <w:szCs w:val="26"/>
                      <w:lang w:val="nl-NL"/>
                    </w:rPr>
                    <w:t>- Có thể chia nhóm, kĩ thuật khăn trải bàn, kĩ thuật chia sẻ cặp đôi</w:t>
                  </w:r>
                  <w:r w:rsidRPr="00923E2E">
                    <w:rPr>
                      <w:sz w:val="26"/>
                      <w:szCs w:val="26"/>
                      <w:lang w:val="vi-VN"/>
                    </w:rPr>
                    <w:t xml:space="preserve">, kĩ thuật phòng tranh, ... </w:t>
                  </w:r>
                  <w:r w:rsidRPr="00923E2E">
                    <w:rPr>
                      <w:sz w:val="26"/>
                      <w:szCs w:val="26"/>
                      <w:lang w:val="nl-NL"/>
                    </w:rPr>
                    <w:t xml:space="preserve"> hoặc hoạt động cá nhân.</w:t>
                  </w:r>
                </w:p>
                <w:p w14:paraId="4C2ABCA2" w14:textId="77777777" w:rsidR="00DE0A2E" w:rsidRPr="00923E2E" w:rsidRDefault="00DE0A2E" w:rsidP="00BE38D3">
                  <w:pPr>
                    <w:jc w:val="both"/>
                    <w:rPr>
                      <w:sz w:val="26"/>
                      <w:szCs w:val="26"/>
                      <w:lang w:val="nl-NL"/>
                    </w:rPr>
                  </w:pPr>
                  <w:r w:rsidRPr="00923E2E">
                    <w:rPr>
                      <w:sz w:val="26"/>
                      <w:szCs w:val="26"/>
                      <w:lang w:val="nl-NL"/>
                    </w:rPr>
                    <w:t>- Chuyển giao nhiệm vụ thông qua các phiếu học tập hoặc thông báo.</w:t>
                  </w:r>
                </w:p>
                <w:p w14:paraId="1E937EE7" w14:textId="77777777" w:rsidR="00DE0A2E" w:rsidRPr="00923E2E" w:rsidRDefault="00DE0A2E" w:rsidP="00BE38D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14:paraId="47BA358D" w14:textId="77777777" w:rsidR="00DE0A2E" w:rsidRDefault="00DE0A2E" w:rsidP="00BE38D3">
                  <w:pPr>
                    <w:jc w:val="both"/>
                    <w:rPr>
                      <w:b/>
                      <w:sz w:val="26"/>
                      <w:szCs w:val="26"/>
                      <w:lang w:val="nl-NL"/>
                    </w:rPr>
                  </w:pPr>
                  <w:r w:rsidRPr="00923E2E">
                    <w:rPr>
                      <w:b/>
                      <w:sz w:val="26"/>
                      <w:szCs w:val="26"/>
                      <w:lang w:val="nl-NL"/>
                    </w:rPr>
                    <w:t>* Giao nhiệm vụ chuẩn bị cho tiết học tới</w:t>
                  </w:r>
                  <w:r w:rsidR="00423487">
                    <w:rPr>
                      <w:b/>
                      <w:sz w:val="26"/>
                      <w:szCs w:val="26"/>
                      <w:lang w:val="nl-NL"/>
                    </w:rPr>
                    <w:t>.</w:t>
                  </w:r>
                </w:p>
                <w:p w14:paraId="1B78148D" w14:textId="77777777" w:rsidR="00423487" w:rsidRPr="00923E2E" w:rsidRDefault="00423487" w:rsidP="00BE38D3">
                  <w:pPr>
                    <w:jc w:val="both"/>
                    <w:rPr>
                      <w:b/>
                      <w:sz w:val="26"/>
                      <w:szCs w:val="26"/>
                      <w:lang w:val="nl-NL"/>
                    </w:rPr>
                  </w:pPr>
                </w:p>
              </w:tc>
            </w:tr>
            <w:tr w:rsidR="006871EA" w:rsidRPr="00923E2E" w14:paraId="028C6DC3" w14:textId="77777777" w:rsidTr="00E07D10">
              <w:tc>
                <w:tcPr>
                  <w:tcW w:w="247" w:type="pct"/>
                  <w:tcBorders>
                    <w:top w:val="single" w:sz="4" w:space="0" w:color="auto"/>
                    <w:left w:val="single" w:sz="4" w:space="0" w:color="auto"/>
                    <w:bottom w:val="single" w:sz="4" w:space="0" w:color="auto"/>
                    <w:right w:val="single" w:sz="4" w:space="0" w:color="auto"/>
                  </w:tcBorders>
                </w:tcPr>
                <w:p w14:paraId="5236D46A" w14:textId="4DA52EE0" w:rsidR="006871EA" w:rsidRPr="00923E2E" w:rsidRDefault="009F6BEC" w:rsidP="00BE38D3">
                  <w:pPr>
                    <w:jc w:val="center"/>
                    <w:rPr>
                      <w:sz w:val="26"/>
                      <w:szCs w:val="26"/>
                    </w:rPr>
                  </w:pPr>
                  <w:r>
                    <w:rPr>
                      <w:sz w:val="26"/>
                      <w:szCs w:val="26"/>
                    </w:rPr>
                    <w:t>33</w:t>
                  </w:r>
                </w:p>
              </w:tc>
              <w:tc>
                <w:tcPr>
                  <w:tcW w:w="648" w:type="pct"/>
                  <w:tcBorders>
                    <w:top w:val="single" w:sz="4" w:space="0" w:color="auto"/>
                    <w:left w:val="single" w:sz="4" w:space="0" w:color="auto"/>
                    <w:bottom w:val="single" w:sz="4" w:space="0" w:color="auto"/>
                    <w:right w:val="single" w:sz="4" w:space="0" w:color="auto"/>
                  </w:tcBorders>
                </w:tcPr>
                <w:p w14:paraId="605B87C9" w14:textId="77777777" w:rsidR="006871EA" w:rsidRPr="006871EA" w:rsidRDefault="006871EA" w:rsidP="00BE38D3">
                  <w:pPr>
                    <w:spacing w:line="0" w:lineRule="atLeast"/>
                    <w:rPr>
                      <w:b/>
                      <w:bCs/>
                      <w:iCs/>
                      <w:color w:val="0000FF"/>
                      <w:sz w:val="26"/>
                      <w:szCs w:val="26"/>
                    </w:rPr>
                  </w:pPr>
                  <w:r w:rsidRPr="006871EA">
                    <w:rPr>
                      <w:b/>
                      <w:bCs/>
                      <w:iCs/>
                      <w:color w:val="0000FF"/>
                      <w:sz w:val="26"/>
                      <w:szCs w:val="26"/>
                    </w:rPr>
                    <w:t xml:space="preserve">Bài tập </w:t>
                  </w:r>
                </w:p>
                <w:p w14:paraId="1C7FC692" w14:textId="529FC3DE" w:rsidR="006871EA" w:rsidRPr="006871EA" w:rsidRDefault="006871EA" w:rsidP="00BE38D3">
                  <w:pPr>
                    <w:spacing w:line="0" w:lineRule="atLeast"/>
                    <w:rPr>
                      <w:bCs/>
                      <w:iCs/>
                      <w:color w:val="FF0000"/>
                      <w:sz w:val="26"/>
                      <w:szCs w:val="26"/>
                    </w:rPr>
                  </w:pPr>
                  <w:r w:rsidRPr="006871EA">
                    <w:rPr>
                      <w:bCs/>
                      <w:iCs/>
                      <w:color w:val="0000FF"/>
                      <w:sz w:val="26"/>
                      <w:szCs w:val="26"/>
                    </w:rPr>
                    <w:t>Ôn chương VII</w:t>
                  </w:r>
                </w:p>
              </w:tc>
              <w:tc>
                <w:tcPr>
                  <w:tcW w:w="256" w:type="pct"/>
                  <w:tcBorders>
                    <w:top w:val="single" w:sz="4" w:space="0" w:color="auto"/>
                    <w:left w:val="single" w:sz="4" w:space="0" w:color="auto"/>
                    <w:bottom w:val="single" w:sz="4" w:space="0" w:color="auto"/>
                    <w:right w:val="single" w:sz="4" w:space="0" w:color="auto"/>
                  </w:tcBorders>
                </w:tcPr>
                <w:p w14:paraId="6CF17D44" w14:textId="3B1C2BC5" w:rsidR="006871EA" w:rsidRPr="00923E2E" w:rsidRDefault="00A453C0" w:rsidP="00A453C0">
                  <w:pPr>
                    <w:jc w:val="center"/>
                    <w:rPr>
                      <w:sz w:val="26"/>
                      <w:szCs w:val="26"/>
                    </w:rPr>
                  </w:pPr>
                  <w:r>
                    <w:rPr>
                      <w:sz w:val="26"/>
                      <w:szCs w:val="26"/>
                    </w:rPr>
                    <w:t>1</w:t>
                  </w:r>
                </w:p>
              </w:tc>
              <w:tc>
                <w:tcPr>
                  <w:tcW w:w="286" w:type="pct"/>
                  <w:gridSpan w:val="2"/>
                  <w:tcBorders>
                    <w:top w:val="single" w:sz="4" w:space="0" w:color="auto"/>
                    <w:left w:val="single" w:sz="4" w:space="0" w:color="auto"/>
                    <w:bottom w:val="single" w:sz="4" w:space="0" w:color="auto"/>
                    <w:right w:val="single" w:sz="4" w:space="0" w:color="auto"/>
                  </w:tcBorders>
                </w:tcPr>
                <w:p w14:paraId="075F9CAE" w14:textId="71C3030F" w:rsidR="006871EA" w:rsidRPr="00923E2E" w:rsidRDefault="00A453C0" w:rsidP="00BE38D3">
                  <w:pPr>
                    <w:jc w:val="center"/>
                    <w:rPr>
                      <w:sz w:val="26"/>
                      <w:szCs w:val="26"/>
                    </w:rPr>
                  </w:pPr>
                  <w:r>
                    <w:rPr>
                      <w:sz w:val="26"/>
                      <w:szCs w:val="26"/>
                    </w:rPr>
                    <w:t>TC32</w:t>
                  </w:r>
                </w:p>
              </w:tc>
              <w:tc>
                <w:tcPr>
                  <w:tcW w:w="1147" w:type="pct"/>
                  <w:tcBorders>
                    <w:top w:val="single" w:sz="4" w:space="0" w:color="auto"/>
                    <w:left w:val="single" w:sz="4" w:space="0" w:color="auto"/>
                    <w:bottom w:val="single" w:sz="4" w:space="0" w:color="auto"/>
                    <w:right w:val="single" w:sz="4" w:space="0" w:color="auto"/>
                  </w:tcBorders>
                </w:tcPr>
                <w:p w14:paraId="1D31A1D0" w14:textId="56852FCE" w:rsidR="006871EA" w:rsidRPr="00923E2E" w:rsidRDefault="006871EA" w:rsidP="006871EA">
                  <w:pPr>
                    <w:jc w:val="both"/>
                    <w:rPr>
                      <w:sz w:val="26"/>
                      <w:szCs w:val="26"/>
                    </w:rPr>
                  </w:pPr>
                  <w:r w:rsidRPr="00923E2E">
                    <w:rPr>
                      <w:sz w:val="26"/>
                      <w:szCs w:val="26"/>
                    </w:rPr>
                    <w:t xml:space="preserve">- </w:t>
                  </w:r>
                  <w:r>
                    <w:rPr>
                      <w:sz w:val="26"/>
                      <w:szCs w:val="26"/>
                    </w:rPr>
                    <w:t xml:space="preserve">Khắc sâu </w:t>
                  </w:r>
                  <w:r w:rsidRPr="00923E2E">
                    <w:rPr>
                      <w:sz w:val="26"/>
                      <w:szCs w:val="26"/>
                    </w:rPr>
                    <w:t>kiến thức</w:t>
                  </w:r>
                  <w:r>
                    <w:rPr>
                      <w:sz w:val="26"/>
                      <w:szCs w:val="26"/>
                    </w:rPr>
                    <w:t xml:space="preserve"> chương VII. M</w:t>
                  </w:r>
                  <w:r w:rsidRPr="00923E2E">
                    <w:rPr>
                      <w:sz w:val="26"/>
                      <w:szCs w:val="26"/>
                    </w:rPr>
                    <w:t>ắt và các dụng cụ quang bổ trợ cho mắt.</w:t>
                  </w:r>
                </w:p>
                <w:p w14:paraId="4E87D8DD" w14:textId="77777777" w:rsidR="006871EA" w:rsidRDefault="006871EA" w:rsidP="006871EA">
                  <w:pPr>
                    <w:tabs>
                      <w:tab w:val="left" w:pos="342"/>
                    </w:tabs>
                    <w:rPr>
                      <w:sz w:val="26"/>
                      <w:szCs w:val="26"/>
                    </w:rPr>
                  </w:pPr>
                  <w:r w:rsidRPr="00923E2E">
                    <w:rPr>
                      <w:sz w:val="26"/>
                      <w:szCs w:val="26"/>
                    </w:rPr>
                    <w:t xml:space="preserve">- Vận dụng giải được các bài tập trắc nghiệm và tự luận có </w:t>
                  </w:r>
                  <w:r w:rsidRPr="00923E2E">
                    <w:rPr>
                      <w:sz w:val="26"/>
                      <w:szCs w:val="26"/>
                    </w:rPr>
                    <w:lastRenderedPageBreak/>
                    <w:t>liên quan.</w:t>
                  </w:r>
                </w:p>
                <w:p w14:paraId="7A0A862A" w14:textId="14197451" w:rsidR="006871EA" w:rsidRPr="00923E2E" w:rsidRDefault="006871EA" w:rsidP="006871EA">
                  <w:pPr>
                    <w:tabs>
                      <w:tab w:val="left" w:pos="342"/>
                    </w:tabs>
                    <w:rPr>
                      <w:bCs/>
                      <w:iCs/>
                      <w:sz w:val="26"/>
                      <w:szCs w:val="26"/>
                      <w:lang w:val="it-IT"/>
                    </w:rPr>
                  </w:pPr>
                </w:p>
              </w:tc>
              <w:tc>
                <w:tcPr>
                  <w:tcW w:w="648" w:type="pct"/>
                  <w:tcBorders>
                    <w:top w:val="single" w:sz="4" w:space="0" w:color="auto"/>
                    <w:left w:val="single" w:sz="4" w:space="0" w:color="auto"/>
                    <w:bottom w:val="single" w:sz="4" w:space="0" w:color="auto"/>
                    <w:right w:val="single" w:sz="4" w:space="0" w:color="auto"/>
                  </w:tcBorders>
                </w:tcPr>
                <w:p w14:paraId="20BDA2CB" w14:textId="77777777" w:rsidR="006871EA" w:rsidRPr="00923E2E" w:rsidRDefault="006871EA" w:rsidP="0086407C">
                  <w:pPr>
                    <w:jc w:val="both"/>
                    <w:rPr>
                      <w:b/>
                      <w:sz w:val="26"/>
                      <w:szCs w:val="26"/>
                    </w:rPr>
                  </w:pPr>
                  <w:r w:rsidRPr="00923E2E">
                    <w:rPr>
                      <w:b/>
                      <w:sz w:val="26"/>
                      <w:szCs w:val="26"/>
                    </w:rPr>
                    <w:lastRenderedPageBreak/>
                    <w:t>- Hình thức dạy học</w:t>
                  </w:r>
                  <w:r>
                    <w:rPr>
                      <w:b/>
                      <w:sz w:val="26"/>
                      <w:szCs w:val="26"/>
                    </w:rPr>
                    <w:t>: [1]</w:t>
                  </w:r>
                </w:p>
                <w:p w14:paraId="261B031D" w14:textId="77777777" w:rsidR="006871EA" w:rsidRDefault="006871EA" w:rsidP="0086407C">
                  <w:pPr>
                    <w:rPr>
                      <w:b/>
                      <w:sz w:val="26"/>
                      <w:szCs w:val="26"/>
                    </w:rPr>
                  </w:pPr>
                </w:p>
                <w:p w14:paraId="7553404E" w14:textId="77777777" w:rsidR="006871EA" w:rsidRPr="00923E2E" w:rsidRDefault="006871EA"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00C9F9FD" w14:textId="77777777" w:rsidR="006871EA" w:rsidRPr="00923E2E" w:rsidRDefault="006871EA"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7FE8F8D3" w14:textId="77777777" w:rsidR="00423487" w:rsidRPr="00F2057D" w:rsidRDefault="00423487" w:rsidP="00423487">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279EB8A8" w14:textId="77777777" w:rsidR="00423487" w:rsidRPr="00F2057D" w:rsidRDefault="00423487" w:rsidP="00423487">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0F1EBE34" w14:textId="77777777" w:rsidR="00423487" w:rsidRPr="00F2057D" w:rsidRDefault="00423487" w:rsidP="00423487">
                  <w:pPr>
                    <w:tabs>
                      <w:tab w:val="left" w:pos="6190"/>
                    </w:tabs>
                    <w:rPr>
                      <w:b/>
                      <w:sz w:val="26"/>
                      <w:szCs w:val="26"/>
                      <w:lang w:val="nl-NL"/>
                    </w:rPr>
                  </w:pPr>
                  <w:r w:rsidRPr="00F2057D">
                    <w:rPr>
                      <w:b/>
                      <w:sz w:val="26"/>
                      <w:szCs w:val="26"/>
                      <w:lang w:val="nl-NL"/>
                    </w:rPr>
                    <w:t>- Giải bài tập</w:t>
                  </w:r>
                </w:p>
                <w:p w14:paraId="29739B12" w14:textId="77777777" w:rsidR="00423487" w:rsidRPr="00923E2E" w:rsidRDefault="00423487" w:rsidP="00423487">
                  <w:pPr>
                    <w:tabs>
                      <w:tab w:val="left" w:pos="6190"/>
                    </w:tabs>
                    <w:rPr>
                      <w:i/>
                      <w:sz w:val="26"/>
                      <w:szCs w:val="26"/>
                      <w:lang w:val="nl-NL"/>
                    </w:rPr>
                  </w:pPr>
                  <w:r w:rsidRPr="00923E2E">
                    <w:rPr>
                      <w:i/>
                      <w:sz w:val="26"/>
                      <w:szCs w:val="26"/>
                      <w:lang w:val="nl-NL"/>
                    </w:rPr>
                    <w:t>Có thể phân dạng bài tập</w:t>
                  </w:r>
                </w:p>
                <w:p w14:paraId="5310D4A2" w14:textId="77777777" w:rsidR="00423487" w:rsidRPr="00923E2E" w:rsidRDefault="00423487" w:rsidP="00423487">
                  <w:pPr>
                    <w:tabs>
                      <w:tab w:val="left" w:pos="6190"/>
                    </w:tabs>
                    <w:rPr>
                      <w:b/>
                      <w:sz w:val="26"/>
                      <w:szCs w:val="26"/>
                      <w:lang w:val="nl-NL"/>
                    </w:rPr>
                  </w:pPr>
                  <w:r w:rsidRPr="00923E2E">
                    <w:rPr>
                      <w:b/>
                      <w:sz w:val="26"/>
                      <w:szCs w:val="26"/>
                      <w:lang w:val="nl-NL"/>
                    </w:rPr>
                    <w:lastRenderedPageBreak/>
                    <w:t>* Giao nhiệm vụ chuẩn bị cho tiết học tới</w:t>
                  </w:r>
                  <w:r>
                    <w:rPr>
                      <w:b/>
                      <w:sz w:val="26"/>
                      <w:szCs w:val="26"/>
                      <w:lang w:val="nl-NL"/>
                    </w:rPr>
                    <w:t>.</w:t>
                  </w:r>
                </w:p>
                <w:p w14:paraId="5F8814A2" w14:textId="77777777" w:rsidR="006871EA" w:rsidRPr="00923E2E" w:rsidRDefault="006871EA" w:rsidP="00BE38D3">
                  <w:pPr>
                    <w:rPr>
                      <w:b/>
                      <w:sz w:val="26"/>
                      <w:szCs w:val="26"/>
                      <w:lang w:val="vi-VN"/>
                    </w:rPr>
                  </w:pPr>
                </w:p>
              </w:tc>
            </w:tr>
            <w:tr w:rsidR="006871EA" w:rsidRPr="00923E2E" w14:paraId="792F1CFB"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1F4BC455" w14:textId="4FD638C3" w:rsidR="006871EA" w:rsidRPr="00923E2E" w:rsidRDefault="009F6BEC" w:rsidP="00BE38D3">
                  <w:pPr>
                    <w:jc w:val="center"/>
                    <w:rPr>
                      <w:sz w:val="26"/>
                      <w:szCs w:val="26"/>
                    </w:rPr>
                  </w:pPr>
                  <w:r>
                    <w:rPr>
                      <w:sz w:val="26"/>
                      <w:szCs w:val="26"/>
                    </w:rPr>
                    <w:lastRenderedPageBreak/>
                    <w:t>3</w:t>
                  </w:r>
                  <w:r w:rsidR="006871EA" w:rsidRPr="00923E2E">
                    <w:rPr>
                      <w:sz w:val="26"/>
                      <w:szCs w:val="26"/>
                    </w:rPr>
                    <w:t>4</w:t>
                  </w:r>
                </w:p>
              </w:tc>
              <w:tc>
                <w:tcPr>
                  <w:tcW w:w="648" w:type="pct"/>
                  <w:tcBorders>
                    <w:top w:val="single" w:sz="4" w:space="0" w:color="auto"/>
                    <w:left w:val="single" w:sz="4" w:space="0" w:color="auto"/>
                    <w:bottom w:val="single" w:sz="4" w:space="0" w:color="auto"/>
                    <w:right w:val="single" w:sz="4" w:space="0" w:color="auto"/>
                  </w:tcBorders>
                </w:tcPr>
                <w:p w14:paraId="38B7B0DE" w14:textId="77777777" w:rsidR="006871EA" w:rsidRPr="00923E2E" w:rsidRDefault="006871EA" w:rsidP="00BE38D3">
                  <w:pPr>
                    <w:spacing w:line="0" w:lineRule="atLeast"/>
                    <w:rPr>
                      <w:b/>
                      <w:bCs/>
                      <w:iCs/>
                      <w:color w:val="FF0000"/>
                      <w:sz w:val="26"/>
                      <w:szCs w:val="26"/>
                    </w:rPr>
                  </w:pPr>
                  <w:r w:rsidRPr="00923E2E">
                    <w:rPr>
                      <w:b/>
                      <w:bCs/>
                      <w:iCs/>
                      <w:color w:val="FF0000"/>
                      <w:sz w:val="26"/>
                      <w:szCs w:val="26"/>
                    </w:rPr>
                    <w:t>Ôn tập học kỳ II</w:t>
                  </w:r>
                </w:p>
                <w:p w14:paraId="7A091321" w14:textId="77777777" w:rsidR="006871EA" w:rsidRPr="00923E2E" w:rsidRDefault="006871EA" w:rsidP="00BE38D3">
                  <w:pPr>
                    <w:jc w:val="both"/>
                    <w:rPr>
                      <w:sz w:val="26"/>
                      <w:szCs w:val="26"/>
                      <w:lang w:val="vi-VN"/>
                    </w:rPr>
                  </w:pPr>
                </w:p>
              </w:tc>
              <w:tc>
                <w:tcPr>
                  <w:tcW w:w="256" w:type="pct"/>
                  <w:tcBorders>
                    <w:top w:val="single" w:sz="4" w:space="0" w:color="auto"/>
                    <w:left w:val="single" w:sz="4" w:space="0" w:color="auto"/>
                    <w:bottom w:val="single" w:sz="4" w:space="0" w:color="auto"/>
                    <w:right w:val="single" w:sz="4" w:space="0" w:color="auto"/>
                  </w:tcBorders>
                  <w:hideMark/>
                </w:tcPr>
                <w:p w14:paraId="492FDB10" w14:textId="77777777" w:rsidR="006871EA" w:rsidRPr="00923E2E" w:rsidRDefault="006871EA" w:rsidP="00BE38D3">
                  <w:pPr>
                    <w:jc w:val="both"/>
                    <w:rPr>
                      <w:sz w:val="26"/>
                      <w:szCs w:val="26"/>
                    </w:rPr>
                  </w:pPr>
                  <w:r w:rsidRPr="00923E2E">
                    <w:rPr>
                      <w:sz w:val="26"/>
                      <w:szCs w:val="26"/>
                    </w:rPr>
                    <w:t xml:space="preserve">   3</w:t>
                  </w:r>
                </w:p>
              </w:tc>
              <w:tc>
                <w:tcPr>
                  <w:tcW w:w="286" w:type="pct"/>
                  <w:gridSpan w:val="2"/>
                  <w:tcBorders>
                    <w:top w:val="single" w:sz="4" w:space="0" w:color="auto"/>
                    <w:left w:val="single" w:sz="4" w:space="0" w:color="auto"/>
                    <w:bottom w:val="single" w:sz="4" w:space="0" w:color="auto"/>
                    <w:right w:val="single" w:sz="4" w:space="0" w:color="auto"/>
                  </w:tcBorders>
                  <w:hideMark/>
                </w:tcPr>
                <w:p w14:paraId="4BF3DB3D" w14:textId="77777777" w:rsidR="006871EA" w:rsidRPr="00923E2E" w:rsidRDefault="006871EA" w:rsidP="00BE38D3">
                  <w:pPr>
                    <w:jc w:val="center"/>
                    <w:rPr>
                      <w:sz w:val="26"/>
                      <w:szCs w:val="26"/>
                    </w:rPr>
                  </w:pPr>
                  <w:r w:rsidRPr="00923E2E">
                    <w:rPr>
                      <w:sz w:val="26"/>
                      <w:szCs w:val="26"/>
                    </w:rPr>
                    <w:t>67</w:t>
                  </w:r>
                </w:p>
                <w:p w14:paraId="652E989C" w14:textId="77777777" w:rsidR="006871EA" w:rsidRPr="00923E2E" w:rsidRDefault="006871EA" w:rsidP="00BE38D3">
                  <w:pPr>
                    <w:jc w:val="center"/>
                    <w:rPr>
                      <w:sz w:val="26"/>
                      <w:szCs w:val="26"/>
                    </w:rPr>
                  </w:pPr>
                  <w:r w:rsidRPr="00923E2E">
                    <w:rPr>
                      <w:sz w:val="26"/>
                      <w:szCs w:val="26"/>
                    </w:rPr>
                    <w:t>68</w:t>
                  </w:r>
                </w:p>
                <w:p w14:paraId="47A196A0" w14:textId="77777777" w:rsidR="006871EA" w:rsidRPr="00923E2E" w:rsidRDefault="006871EA" w:rsidP="00BE38D3">
                  <w:pPr>
                    <w:jc w:val="center"/>
                    <w:rPr>
                      <w:sz w:val="26"/>
                      <w:szCs w:val="26"/>
                    </w:rPr>
                  </w:pPr>
                  <w:r w:rsidRPr="00923E2E">
                    <w:rPr>
                      <w:sz w:val="26"/>
                      <w:szCs w:val="26"/>
                    </w:rPr>
                    <w:t>69</w:t>
                  </w:r>
                </w:p>
              </w:tc>
              <w:tc>
                <w:tcPr>
                  <w:tcW w:w="1147" w:type="pct"/>
                  <w:tcBorders>
                    <w:top w:val="single" w:sz="4" w:space="0" w:color="auto"/>
                    <w:left w:val="single" w:sz="4" w:space="0" w:color="auto"/>
                    <w:bottom w:val="single" w:sz="4" w:space="0" w:color="auto"/>
                    <w:right w:val="single" w:sz="4" w:space="0" w:color="auto"/>
                  </w:tcBorders>
                </w:tcPr>
                <w:p w14:paraId="1D1C5EEE" w14:textId="77777777" w:rsidR="006871EA" w:rsidRPr="00923E2E" w:rsidRDefault="006871EA" w:rsidP="00BE38D3">
                  <w:pPr>
                    <w:tabs>
                      <w:tab w:val="left" w:pos="342"/>
                    </w:tabs>
                    <w:rPr>
                      <w:sz w:val="26"/>
                      <w:szCs w:val="26"/>
                      <w:lang w:val="it-IT"/>
                    </w:rPr>
                  </w:pPr>
                  <w:r w:rsidRPr="00923E2E">
                    <w:rPr>
                      <w:bCs/>
                      <w:iCs/>
                      <w:sz w:val="26"/>
                      <w:szCs w:val="26"/>
                      <w:lang w:val="it-IT"/>
                    </w:rPr>
                    <w:t xml:space="preserve">- </w:t>
                  </w:r>
                  <w:r w:rsidRPr="00923E2E">
                    <w:rPr>
                      <w:sz w:val="26"/>
                      <w:szCs w:val="26"/>
                      <w:lang w:val="it-IT"/>
                    </w:rPr>
                    <w:t>Nắm được kiến thức cơ bản của chương IV, V, VI, VII:</w:t>
                  </w:r>
                </w:p>
                <w:p w14:paraId="64728C07" w14:textId="77777777" w:rsidR="006871EA" w:rsidRPr="00923E2E" w:rsidRDefault="006871EA" w:rsidP="00BE38D3">
                  <w:pPr>
                    <w:tabs>
                      <w:tab w:val="left" w:pos="342"/>
                    </w:tabs>
                    <w:rPr>
                      <w:sz w:val="26"/>
                      <w:szCs w:val="26"/>
                      <w:lang w:val="it-IT"/>
                    </w:rPr>
                  </w:pPr>
                  <w:r w:rsidRPr="00923E2E">
                    <w:rPr>
                      <w:sz w:val="26"/>
                      <w:szCs w:val="26"/>
                      <w:lang w:val="it-IT"/>
                    </w:rPr>
                    <w:t>+ Các định nghĩa, định luật, tính chất, cách xác định đại lượng bằng 2 cách định tính và định lượng.</w:t>
                  </w:r>
                </w:p>
                <w:p w14:paraId="1972D1E5" w14:textId="77777777" w:rsidR="006871EA" w:rsidRPr="00923E2E" w:rsidRDefault="006871EA" w:rsidP="00BE38D3">
                  <w:pPr>
                    <w:tabs>
                      <w:tab w:val="left" w:pos="342"/>
                    </w:tabs>
                    <w:rPr>
                      <w:sz w:val="26"/>
                      <w:szCs w:val="26"/>
                      <w:lang w:val="it-IT"/>
                    </w:rPr>
                  </w:pPr>
                  <w:r w:rsidRPr="00923E2E">
                    <w:rPr>
                      <w:sz w:val="26"/>
                      <w:szCs w:val="26"/>
                      <w:lang w:val="it-IT"/>
                    </w:rPr>
                    <w:t>+ Biết cách giải thích vận dụng kiến thức thực tiễn để thấy và hiểu hơn kiến thức vật lý học trong đời sống hằng ngày.</w:t>
                  </w:r>
                </w:p>
                <w:p w14:paraId="64EB0080" w14:textId="77777777" w:rsidR="006871EA" w:rsidRPr="00923E2E" w:rsidRDefault="006871EA" w:rsidP="00BE38D3">
                  <w:pPr>
                    <w:tabs>
                      <w:tab w:val="left" w:pos="342"/>
                    </w:tabs>
                    <w:rPr>
                      <w:bCs/>
                      <w:iCs/>
                      <w:sz w:val="26"/>
                      <w:szCs w:val="26"/>
                      <w:lang w:val="it-IT"/>
                    </w:rPr>
                  </w:pPr>
                  <w:r w:rsidRPr="00923E2E">
                    <w:rPr>
                      <w:bCs/>
                      <w:iCs/>
                      <w:sz w:val="26"/>
                      <w:szCs w:val="26"/>
                      <w:lang w:val="it-IT"/>
                    </w:rPr>
                    <w:t>+ Biết cách tổng hợp và phân tích kiến thức một  cách tổng quát.</w:t>
                  </w:r>
                </w:p>
                <w:p w14:paraId="267F2530" w14:textId="77777777" w:rsidR="006871EA" w:rsidRPr="00923E2E" w:rsidRDefault="006871EA" w:rsidP="00BE38D3">
                  <w:pPr>
                    <w:jc w:val="both"/>
                    <w:rPr>
                      <w:bCs/>
                      <w:iCs/>
                      <w:sz w:val="26"/>
                      <w:szCs w:val="26"/>
                      <w:lang w:val="it-IT"/>
                    </w:rPr>
                  </w:pPr>
                  <w:r w:rsidRPr="00923E2E">
                    <w:rPr>
                      <w:bCs/>
                      <w:iCs/>
                      <w:sz w:val="26"/>
                      <w:szCs w:val="26"/>
                      <w:lang w:val="it-IT"/>
                    </w:rPr>
                    <w:t>+ Giải được tất cả các dạng  bài tập trong sách giáo khoa và sách bài tập để có thêm một lượng kiến thức tổng quan.</w:t>
                  </w:r>
                </w:p>
                <w:p w14:paraId="76C2717C" w14:textId="77777777" w:rsidR="006871EA" w:rsidRPr="00923E2E" w:rsidRDefault="006871EA" w:rsidP="00BE38D3">
                  <w:pPr>
                    <w:jc w:val="both"/>
                    <w:rPr>
                      <w:sz w:val="26"/>
                      <w:szCs w:val="26"/>
                      <w:lang w:val="vi-VN"/>
                    </w:rPr>
                  </w:pPr>
                </w:p>
              </w:tc>
              <w:tc>
                <w:tcPr>
                  <w:tcW w:w="648" w:type="pct"/>
                  <w:tcBorders>
                    <w:top w:val="single" w:sz="4" w:space="0" w:color="auto"/>
                    <w:left w:val="single" w:sz="4" w:space="0" w:color="auto"/>
                    <w:bottom w:val="single" w:sz="4" w:space="0" w:color="auto"/>
                    <w:right w:val="single" w:sz="4" w:space="0" w:color="auto"/>
                  </w:tcBorders>
                  <w:hideMark/>
                </w:tcPr>
                <w:p w14:paraId="1C889417" w14:textId="77777777" w:rsidR="006871EA" w:rsidRPr="00923E2E" w:rsidRDefault="006871EA" w:rsidP="00BE38D3">
                  <w:pPr>
                    <w:jc w:val="both"/>
                    <w:rPr>
                      <w:b/>
                      <w:sz w:val="26"/>
                      <w:szCs w:val="26"/>
                    </w:rPr>
                  </w:pPr>
                  <w:r w:rsidRPr="00923E2E">
                    <w:rPr>
                      <w:b/>
                      <w:sz w:val="26"/>
                      <w:szCs w:val="26"/>
                    </w:rPr>
                    <w:t>- Hình thức dạy học:</w:t>
                  </w:r>
                </w:p>
                <w:p w14:paraId="3EA5FB84" w14:textId="77777777" w:rsidR="006871EA" w:rsidRPr="00923E2E" w:rsidRDefault="006871EA" w:rsidP="00BE38D3">
                  <w:pPr>
                    <w:jc w:val="both"/>
                    <w:rPr>
                      <w:sz w:val="26"/>
                      <w:szCs w:val="26"/>
                    </w:rPr>
                  </w:pPr>
                  <w:r w:rsidRPr="00923E2E">
                    <w:rPr>
                      <w:sz w:val="26"/>
                      <w:szCs w:val="26"/>
                    </w:rPr>
                    <w:t>+ Dạy học theo lớp</w:t>
                  </w:r>
                </w:p>
                <w:p w14:paraId="00AEC389" w14:textId="77777777" w:rsidR="006871EA" w:rsidRPr="00923E2E" w:rsidRDefault="006871EA" w:rsidP="00BE38D3">
                  <w:pPr>
                    <w:jc w:val="both"/>
                    <w:rPr>
                      <w:sz w:val="26"/>
                      <w:szCs w:val="26"/>
                    </w:rPr>
                  </w:pPr>
                  <w:r w:rsidRPr="00923E2E">
                    <w:rPr>
                      <w:sz w:val="26"/>
                      <w:szCs w:val="26"/>
                    </w:rPr>
                    <w:t>+ Dạy học theo nhóm</w:t>
                  </w:r>
                </w:p>
                <w:p w14:paraId="4B90044F" w14:textId="77777777" w:rsidR="006871EA" w:rsidRPr="00923E2E" w:rsidRDefault="006871EA" w:rsidP="00BE38D3">
                  <w:pPr>
                    <w:jc w:val="both"/>
                    <w:rPr>
                      <w:sz w:val="26"/>
                      <w:szCs w:val="26"/>
                    </w:rPr>
                  </w:pPr>
                  <w:r w:rsidRPr="00923E2E">
                    <w:rPr>
                      <w:sz w:val="26"/>
                      <w:szCs w:val="26"/>
                    </w:rPr>
                    <w:t>+ Dạy học cá nhân</w:t>
                  </w:r>
                </w:p>
                <w:p w14:paraId="6F02249D" w14:textId="77777777" w:rsidR="006871EA" w:rsidRPr="00923E2E" w:rsidRDefault="006871EA" w:rsidP="00BE38D3">
                  <w:pPr>
                    <w:jc w:val="both"/>
                    <w:rPr>
                      <w:i/>
                      <w:sz w:val="26"/>
                      <w:szCs w:val="26"/>
                    </w:rPr>
                  </w:pPr>
                  <w:r w:rsidRPr="00923E2E">
                    <w:rPr>
                      <w:i/>
                      <w:sz w:val="26"/>
                      <w:szCs w:val="26"/>
                    </w:rPr>
                    <w:t>(Có thể kết hợp các hình thức trên)</w:t>
                  </w:r>
                </w:p>
                <w:p w14:paraId="40437F24" w14:textId="77777777" w:rsidR="006871EA" w:rsidRPr="00923E2E" w:rsidRDefault="006871EA" w:rsidP="00BE38D3">
                  <w:pPr>
                    <w:jc w:val="both"/>
                    <w:rPr>
                      <w:b/>
                      <w:sz w:val="26"/>
                      <w:szCs w:val="26"/>
                    </w:rPr>
                  </w:pPr>
                  <w:r w:rsidRPr="00923E2E">
                    <w:rPr>
                      <w:b/>
                      <w:sz w:val="26"/>
                      <w:szCs w:val="26"/>
                    </w:rPr>
                    <w:t xml:space="preserve">- Địa điểm: </w:t>
                  </w:r>
                </w:p>
                <w:p w14:paraId="78715553" w14:textId="77777777" w:rsidR="006871EA" w:rsidRPr="00923E2E" w:rsidRDefault="006871EA" w:rsidP="00BE38D3">
                  <w:pPr>
                    <w:jc w:val="both"/>
                    <w:rPr>
                      <w:sz w:val="26"/>
                      <w:szCs w:val="26"/>
                      <w:lang w:val="vi-VN"/>
                    </w:rPr>
                  </w:pPr>
                  <w:r w:rsidRPr="00923E2E">
                    <w:rPr>
                      <w:sz w:val="26"/>
                      <w:szCs w:val="26"/>
                    </w:rPr>
                    <w:t>Tại phòng học</w:t>
                  </w:r>
                  <w:r w:rsidRPr="00923E2E">
                    <w:rPr>
                      <w:sz w:val="26"/>
                      <w:szCs w:val="26"/>
                      <w:lang w:val="vi-VN"/>
                    </w:rPr>
                    <w:t>, ở nhà</w:t>
                  </w:r>
                </w:p>
              </w:tc>
              <w:tc>
                <w:tcPr>
                  <w:tcW w:w="1768" w:type="pct"/>
                  <w:tcBorders>
                    <w:top w:val="single" w:sz="4" w:space="0" w:color="auto"/>
                    <w:left w:val="single" w:sz="4" w:space="0" w:color="auto"/>
                    <w:bottom w:val="single" w:sz="4" w:space="0" w:color="auto"/>
                    <w:right w:val="single" w:sz="4" w:space="0" w:color="auto"/>
                  </w:tcBorders>
                </w:tcPr>
                <w:p w14:paraId="2EE35BC5" w14:textId="77777777" w:rsidR="006871EA" w:rsidRPr="00923E2E" w:rsidRDefault="006871EA" w:rsidP="00BE38D3">
                  <w:pPr>
                    <w:rPr>
                      <w:b/>
                      <w:sz w:val="26"/>
                      <w:szCs w:val="26"/>
                      <w:lang w:val="vi-VN"/>
                    </w:rPr>
                  </w:pPr>
                  <w:r w:rsidRPr="00923E2E">
                    <w:rPr>
                      <w:b/>
                      <w:sz w:val="26"/>
                      <w:szCs w:val="26"/>
                      <w:lang w:val="vi-VN"/>
                    </w:rPr>
                    <w:t>Gợi ý cách thức tổ chức dạy học:</w:t>
                  </w:r>
                </w:p>
                <w:p w14:paraId="63446FE7" w14:textId="77777777" w:rsidR="006871EA" w:rsidRPr="00923E2E" w:rsidRDefault="006871EA" w:rsidP="00BE38D3">
                  <w:pPr>
                    <w:rPr>
                      <w:sz w:val="26"/>
                      <w:szCs w:val="26"/>
                      <w:lang w:val="nl-NL"/>
                    </w:rPr>
                  </w:pPr>
                  <w:r w:rsidRPr="00923E2E">
                    <w:rPr>
                      <w:sz w:val="26"/>
                      <w:szCs w:val="26"/>
                      <w:lang w:val="vi-VN"/>
                    </w:rPr>
                    <w:t xml:space="preserve">- </w:t>
                  </w:r>
                  <w:r w:rsidRPr="00923E2E">
                    <w:rPr>
                      <w:sz w:val="26"/>
                      <w:szCs w:val="26"/>
                      <w:lang w:val="nl-NL"/>
                    </w:rPr>
                    <w:t>Chuẩn bị ít nhất 5 đề bám sát theo ma trận</w:t>
                  </w:r>
                </w:p>
                <w:p w14:paraId="5385DADE" w14:textId="77777777" w:rsidR="006871EA" w:rsidRPr="00923E2E" w:rsidRDefault="006871EA" w:rsidP="00BE38D3">
                  <w:pPr>
                    <w:rPr>
                      <w:sz w:val="26"/>
                      <w:szCs w:val="26"/>
                      <w:lang w:val="vi-VN"/>
                    </w:rPr>
                  </w:pPr>
                  <w:r w:rsidRPr="00923E2E">
                    <w:rPr>
                      <w:sz w:val="26"/>
                      <w:szCs w:val="26"/>
                      <w:lang w:val="vi-VN"/>
                    </w:rPr>
                    <w:t xml:space="preserve">- Phát </w:t>
                  </w:r>
                  <w:r w:rsidRPr="00923E2E">
                    <w:rPr>
                      <w:sz w:val="26"/>
                      <w:szCs w:val="26"/>
                    </w:rPr>
                    <w:t>2</w:t>
                  </w:r>
                  <w:r w:rsidRPr="00923E2E">
                    <w:rPr>
                      <w:sz w:val="26"/>
                      <w:szCs w:val="26"/>
                      <w:lang w:val="vi-VN"/>
                    </w:rPr>
                    <w:t xml:space="preserve"> đề cho cá nhân HS làm</w:t>
                  </w:r>
                  <w:r w:rsidRPr="00923E2E">
                    <w:rPr>
                      <w:sz w:val="26"/>
                      <w:szCs w:val="26"/>
                    </w:rPr>
                    <w:t xml:space="preserve"> trong 2 tiết</w:t>
                  </w:r>
                  <w:r w:rsidRPr="00923E2E">
                    <w:rPr>
                      <w:sz w:val="26"/>
                      <w:szCs w:val="26"/>
                      <w:lang w:val="vi-VN"/>
                    </w:rPr>
                    <w:t>. Giáo viên quan sát, hỗ trợ HS tại lớp.</w:t>
                  </w:r>
                </w:p>
                <w:p w14:paraId="512A4A58" w14:textId="77777777" w:rsidR="006871EA" w:rsidRPr="00923E2E" w:rsidRDefault="006871EA" w:rsidP="00BE38D3">
                  <w:pPr>
                    <w:rPr>
                      <w:sz w:val="26"/>
                      <w:szCs w:val="26"/>
                      <w:lang w:val="vi-VN"/>
                    </w:rPr>
                  </w:pPr>
                  <w:r w:rsidRPr="00923E2E">
                    <w:rPr>
                      <w:sz w:val="26"/>
                      <w:szCs w:val="26"/>
                      <w:lang w:val="vi-VN"/>
                    </w:rPr>
                    <w:t>- Phát các đề còn lại cho HS về nhà tự làm. HS tự trao đổi lẫn nhau, GV có thể hỗ trợ HS từ xa qua zalo, mail, zoom, ....</w:t>
                  </w:r>
                </w:p>
                <w:p w14:paraId="5E72E7AF" w14:textId="77777777" w:rsidR="006871EA" w:rsidRPr="00923E2E" w:rsidRDefault="006871EA" w:rsidP="00BE38D3">
                  <w:pPr>
                    <w:rPr>
                      <w:rFonts w:eastAsia="Times New Roman"/>
                      <w:color w:val="auto"/>
                      <w:sz w:val="26"/>
                      <w:szCs w:val="26"/>
                    </w:rPr>
                  </w:pPr>
                </w:p>
              </w:tc>
            </w:tr>
            <w:tr w:rsidR="00A453C0" w:rsidRPr="00923E2E" w14:paraId="70C95BA8" w14:textId="77777777" w:rsidTr="00E07D10">
              <w:tc>
                <w:tcPr>
                  <w:tcW w:w="247" w:type="pct"/>
                  <w:tcBorders>
                    <w:top w:val="single" w:sz="4" w:space="0" w:color="auto"/>
                    <w:left w:val="single" w:sz="4" w:space="0" w:color="auto"/>
                    <w:bottom w:val="single" w:sz="4" w:space="0" w:color="auto"/>
                    <w:right w:val="single" w:sz="4" w:space="0" w:color="auto"/>
                  </w:tcBorders>
                </w:tcPr>
                <w:p w14:paraId="0CD7AC6F" w14:textId="684C7F22" w:rsidR="00A453C0" w:rsidRPr="00923E2E" w:rsidRDefault="009F6BEC" w:rsidP="00BE38D3">
                  <w:pPr>
                    <w:jc w:val="center"/>
                    <w:rPr>
                      <w:sz w:val="26"/>
                      <w:szCs w:val="26"/>
                    </w:rPr>
                  </w:pPr>
                  <w:r>
                    <w:rPr>
                      <w:sz w:val="26"/>
                      <w:szCs w:val="26"/>
                    </w:rPr>
                    <w:t>35</w:t>
                  </w:r>
                </w:p>
              </w:tc>
              <w:tc>
                <w:tcPr>
                  <w:tcW w:w="648" w:type="pct"/>
                  <w:tcBorders>
                    <w:top w:val="single" w:sz="4" w:space="0" w:color="auto"/>
                    <w:left w:val="single" w:sz="4" w:space="0" w:color="auto"/>
                    <w:bottom w:val="single" w:sz="4" w:space="0" w:color="auto"/>
                    <w:right w:val="single" w:sz="4" w:space="0" w:color="auto"/>
                  </w:tcBorders>
                </w:tcPr>
                <w:p w14:paraId="39027AE1" w14:textId="2F30E620" w:rsidR="00A453C0" w:rsidRPr="00A453C0" w:rsidRDefault="00A453C0" w:rsidP="00A453C0">
                  <w:pPr>
                    <w:spacing w:line="0" w:lineRule="atLeast"/>
                    <w:rPr>
                      <w:b/>
                      <w:bCs/>
                      <w:iCs/>
                      <w:color w:val="0000FF"/>
                      <w:sz w:val="26"/>
                      <w:szCs w:val="26"/>
                    </w:rPr>
                  </w:pPr>
                  <w:r w:rsidRPr="00A453C0">
                    <w:rPr>
                      <w:b/>
                      <w:bCs/>
                      <w:iCs/>
                      <w:color w:val="0000FF"/>
                      <w:sz w:val="26"/>
                      <w:szCs w:val="26"/>
                    </w:rPr>
                    <w:t>Bài tập</w:t>
                  </w:r>
                </w:p>
                <w:p w14:paraId="29196FC8" w14:textId="24505610" w:rsidR="00A453C0" w:rsidRPr="00A453C0" w:rsidRDefault="00A453C0" w:rsidP="00A453C0">
                  <w:pPr>
                    <w:spacing w:line="0" w:lineRule="atLeast"/>
                    <w:rPr>
                      <w:bCs/>
                      <w:iCs/>
                      <w:color w:val="0000FF"/>
                      <w:sz w:val="26"/>
                      <w:szCs w:val="26"/>
                    </w:rPr>
                  </w:pPr>
                  <w:r w:rsidRPr="00A453C0">
                    <w:rPr>
                      <w:bCs/>
                      <w:iCs/>
                      <w:color w:val="0000FF"/>
                      <w:sz w:val="26"/>
                      <w:szCs w:val="26"/>
                    </w:rPr>
                    <w:t>Ôn học kỳ II</w:t>
                  </w:r>
                </w:p>
                <w:p w14:paraId="48FECD01" w14:textId="77777777" w:rsidR="00A453C0" w:rsidRPr="00923E2E" w:rsidRDefault="00A453C0" w:rsidP="00BE38D3">
                  <w:pPr>
                    <w:spacing w:line="0" w:lineRule="atLeast"/>
                    <w:rPr>
                      <w:b/>
                      <w:bCs/>
                      <w:iCs/>
                      <w:color w:val="FF0000"/>
                      <w:sz w:val="26"/>
                      <w:szCs w:val="26"/>
                    </w:rPr>
                  </w:pPr>
                </w:p>
              </w:tc>
              <w:tc>
                <w:tcPr>
                  <w:tcW w:w="256" w:type="pct"/>
                  <w:tcBorders>
                    <w:top w:val="single" w:sz="4" w:space="0" w:color="auto"/>
                    <w:left w:val="single" w:sz="4" w:space="0" w:color="auto"/>
                    <w:bottom w:val="single" w:sz="4" w:space="0" w:color="auto"/>
                    <w:right w:val="single" w:sz="4" w:space="0" w:color="auto"/>
                  </w:tcBorders>
                </w:tcPr>
                <w:p w14:paraId="720B7F6B" w14:textId="01F9320B" w:rsidR="00A453C0" w:rsidRPr="00923E2E" w:rsidRDefault="00A453C0" w:rsidP="00A453C0">
                  <w:pPr>
                    <w:jc w:val="center"/>
                    <w:rPr>
                      <w:sz w:val="26"/>
                      <w:szCs w:val="26"/>
                    </w:rPr>
                  </w:pPr>
                  <w:r>
                    <w:rPr>
                      <w:sz w:val="26"/>
                      <w:szCs w:val="26"/>
                    </w:rPr>
                    <w:t>3</w:t>
                  </w:r>
                </w:p>
              </w:tc>
              <w:tc>
                <w:tcPr>
                  <w:tcW w:w="286" w:type="pct"/>
                  <w:gridSpan w:val="2"/>
                  <w:tcBorders>
                    <w:top w:val="single" w:sz="4" w:space="0" w:color="auto"/>
                    <w:left w:val="single" w:sz="4" w:space="0" w:color="auto"/>
                    <w:bottom w:val="single" w:sz="4" w:space="0" w:color="auto"/>
                    <w:right w:val="single" w:sz="4" w:space="0" w:color="auto"/>
                  </w:tcBorders>
                </w:tcPr>
                <w:p w14:paraId="5001905C" w14:textId="77777777" w:rsidR="00A453C0" w:rsidRDefault="00A453C0" w:rsidP="00BE38D3">
                  <w:pPr>
                    <w:jc w:val="both"/>
                    <w:rPr>
                      <w:sz w:val="26"/>
                      <w:szCs w:val="26"/>
                    </w:rPr>
                  </w:pPr>
                  <w:r>
                    <w:rPr>
                      <w:sz w:val="26"/>
                      <w:szCs w:val="26"/>
                    </w:rPr>
                    <w:t>TC33</w:t>
                  </w:r>
                </w:p>
                <w:p w14:paraId="50AB5813" w14:textId="77777777" w:rsidR="00A453C0" w:rsidRDefault="00A453C0" w:rsidP="00BE38D3">
                  <w:pPr>
                    <w:jc w:val="both"/>
                    <w:rPr>
                      <w:sz w:val="26"/>
                      <w:szCs w:val="26"/>
                    </w:rPr>
                  </w:pPr>
                  <w:r>
                    <w:rPr>
                      <w:sz w:val="26"/>
                      <w:szCs w:val="26"/>
                    </w:rPr>
                    <w:t>TC34</w:t>
                  </w:r>
                </w:p>
                <w:p w14:paraId="3E2426D4" w14:textId="43980362" w:rsidR="00A453C0" w:rsidRPr="00923E2E" w:rsidRDefault="00A453C0" w:rsidP="00BE38D3">
                  <w:pPr>
                    <w:jc w:val="both"/>
                    <w:rPr>
                      <w:sz w:val="26"/>
                      <w:szCs w:val="26"/>
                    </w:rPr>
                  </w:pPr>
                  <w:r>
                    <w:rPr>
                      <w:sz w:val="26"/>
                      <w:szCs w:val="26"/>
                    </w:rPr>
                    <w:t>TC35</w:t>
                  </w:r>
                </w:p>
              </w:tc>
              <w:tc>
                <w:tcPr>
                  <w:tcW w:w="1147" w:type="pct"/>
                  <w:tcBorders>
                    <w:top w:val="single" w:sz="4" w:space="0" w:color="auto"/>
                    <w:left w:val="single" w:sz="4" w:space="0" w:color="auto"/>
                    <w:bottom w:val="single" w:sz="4" w:space="0" w:color="auto"/>
                    <w:right w:val="single" w:sz="4" w:space="0" w:color="auto"/>
                  </w:tcBorders>
                </w:tcPr>
                <w:p w14:paraId="34364AC6" w14:textId="25A7D7D5" w:rsidR="00A453C0" w:rsidRDefault="00A453C0" w:rsidP="00BE38D3">
                  <w:pPr>
                    <w:jc w:val="both"/>
                    <w:rPr>
                      <w:sz w:val="26"/>
                      <w:szCs w:val="26"/>
                    </w:rPr>
                  </w:pPr>
                  <w:r>
                    <w:rPr>
                      <w:sz w:val="26"/>
                      <w:szCs w:val="26"/>
                    </w:rPr>
                    <w:t>- Khắc sâu kiến thức trong chương trình HKII.</w:t>
                  </w:r>
                </w:p>
                <w:p w14:paraId="0BF26FB5" w14:textId="135A79B5" w:rsidR="00A453C0" w:rsidRPr="00923E2E" w:rsidRDefault="00A453C0" w:rsidP="00BE38D3">
                  <w:pPr>
                    <w:jc w:val="both"/>
                    <w:rPr>
                      <w:sz w:val="26"/>
                      <w:szCs w:val="26"/>
                    </w:rPr>
                  </w:pPr>
                  <w:r>
                    <w:rPr>
                      <w:sz w:val="26"/>
                      <w:szCs w:val="26"/>
                    </w:rPr>
                    <w:t>- Vận dụng giải các đề ôn tập thi học kì II.</w:t>
                  </w:r>
                </w:p>
              </w:tc>
              <w:tc>
                <w:tcPr>
                  <w:tcW w:w="648" w:type="pct"/>
                  <w:tcBorders>
                    <w:top w:val="single" w:sz="4" w:space="0" w:color="auto"/>
                    <w:left w:val="single" w:sz="4" w:space="0" w:color="auto"/>
                    <w:bottom w:val="single" w:sz="4" w:space="0" w:color="auto"/>
                    <w:right w:val="single" w:sz="4" w:space="0" w:color="auto"/>
                  </w:tcBorders>
                </w:tcPr>
                <w:p w14:paraId="594F76DD" w14:textId="77777777" w:rsidR="00A453C0" w:rsidRPr="00923E2E" w:rsidRDefault="00A453C0" w:rsidP="0086407C">
                  <w:pPr>
                    <w:jc w:val="both"/>
                    <w:rPr>
                      <w:b/>
                      <w:sz w:val="26"/>
                      <w:szCs w:val="26"/>
                    </w:rPr>
                  </w:pPr>
                  <w:r w:rsidRPr="00923E2E">
                    <w:rPr>
                      <w:b/>
                      <w:sz w:val="26"/>
                      <w:szCs w:val="26"/>
                    </w:rPr>
                    <w:t>- Hình thức dạy học</w:t>
                  </w:r>
                  <w:r>
                    <w:rPr>
                      <w:b/>
                      <w:sz w:val="26"/>
                      <w:szCs w:val="26"/>
                    </w:rPr>
                    <w:t>: [1]</w:t>
                  </w:r>
                </w:p>
                <w:p w14:paraId="588FE8C8" w14:textId="77777777" w:rsidR="00A453C0" w:rsidRDefault="00A453C0" w:rsidP="0086407C">
                  <w:pPr>
                    <w:rPr>
                      <w:b/>
                      <w:sz w:val="26"/>
                      <w:szCs w:val="26"/>
                    </w:rPr>
                  </w:pPr>
                </w:p>
                <w:p w14:paraId="23E21B19" w14:textId="77777777" w:rsidR="00A453C0" w:rsidRPr="00923E2E" w:rsidRDefault="00A453C0" w:rsidP="0086407C">
                  <w:pPr>
                    <w:rPr>
                      <w:b/>
                      <w:sz w:val="26"/>
                      <w:szCs w:val="26"/>
                    </w:rPr>
                  </w:pPr>
                  <w:r w:rsidRPr="00923E2E">
                    <w:rPr>
                      <w:b/>
                      <w:sz w:val="26"/>
                      <w:szCs w:val="26"/>
                    </w:rPr>
                    <w:t>- Địa điểm</w:t>
                  </w:r>
                  <w:r>
                    <w:rPr>
                      <w:b/>
                      <w:sz w:val="26"/>
                      <w:szCs w:val="26"/>
                    </w:rPr>
                    <w:t>: [2]</w:t>
                  </w:r>
                  <w:r w:rsidRPr="00923E2E">
                    <w:rPr>
                      <w:b/>
                      <w:sz w:val="26"/>
                      <w:szCs w:val="26"/>
                    </w:rPr>
                    <w:t xml:space="preserve"> </w:t>
                  </w:r>
                </w:p>
                <w:p w14:paraId="6EB41A50" w14:textId="77777777" w:rsidR="00A453C0" w:rsidRPr="00923E2E" w:rsidRDefault="00A453C0" w:rsidP="00BE38D3">
                  <w:pPr>
                    <w:jc w:val="both"/>
                    <w:rPr>
                      <w:b/>
                      <w:sz w:val="26"/>
                      <w:szCs w:val="26"/>
                    </w:rPr>
                  </w:pPr>
                </w:p>
              </w:tc>
              <w:tc>
                <w:tcPr>
                  <w:tcW w:w="1768" w:type="pct"/>
                  <w:tcBorders>
                    <w:top w:val="single" w:sz="4" w:space="0" w:color="auto"/>
                    <w:left w:val="single" w:sz="4" w:space="0" w:color="auto"/>
                    <w:bottom w:val="single" w:sz="4" w:space="0" w:color="auto"/>
                    <w:right w:val="single" w:sz="4" w:space="0" w:color="auto"/>
                  </w:tcBorders>
                </w:tcPr>
                <w:p w14:paraId="55041A3F" w14:textId="77777777" w:rsidR="00423487" w:rsidRPr="00F2057D" w:rsidRDefault="00423487" w:rsidP="00423487">
                  <w:pPr>
                    <w:tabs>
                      <w:tab w:val="left" w:pos="6190"/>
                    </w:tabs>
                    <w:rPr>
                      <w:b/>
                      <w:sz w:val="26"/>
                      <w:szCs w:val="26"/>
                      <w:lang w:val="nl-NL"/>
                    </w:rPr>
                  </w:pPr>
                  <w:r>
                    <w:rPr>
                      <w:b/>
                      <w:sz w:val="26"/>
                      <w:szCs w:val="26"/>
                      <w:lang w:val="nl-NL"/>
                    </w:rPr>
                    <w:t xml:space="preserve">* </w:t>
                  </w:r>
                  <w:r w:rsidRPr="00F2057D">
                    <w:rPr>
                      <w:b/>
                      <w:sz w:val="26"/>
                      <w:szCs w:val="26"/>
                      <w:lang w:val="nl-NL"/>
                    </w:rPr>
                    <w:t>Nội dung</w:t>
                  </w:r>
                </w:p>
                <w:p w14:paraId="196FB8AF" w14:textId="77777777" w:rsidR="00423487" w:rsidRPr="00F2057D" w:rsidRDefault="00423487" w:rsidP="00423487">
                  <w:pPr>
                    <w:tabs>
                      <w:tab w:val="left" w:pos="6190"/>
                    </w:tabs>
                    <w:rPr>
                      <w:b/>
                      <w:sz w:val="26"/>
                      <w:szCs w:val="26"/>
                      <w:lang w:val="nl-NL"/>
                    </w:rPr>
                  </w:pPr>
                  <w:r w:rsidRPr="00F2057D">
                    <w:rPr>
                      <w:b/>
                      <w:sz w:val="26"/>
                      <w:szCs w:val="26"/>
                      <w:lang w:val="nl-NL"/>
                    </w:rPr>
                    <w:t>- Hệ thống lí thuyết. Phương pháp giải bài tập</w:t>
                  </w:r>
                  <w:r>
                    <w:rPr>
                      <w:b/>
                      <w:sz w:val="26"/>
                      <w:szCs w:val="26"/>
                      <w:lang w:val="nl-NL"/>
                    </w:rPr>
                    <w:t>.</w:t>
                  </w:r>
                </w:p>
                <w:p w14:paraId="6E0CC439" w14:textId="5CFF3CA8" w:rsidR="00423487" w:rsidRPr="00F2057D" w:rsidRDefault="00423487" w:rsidP="00423487">
                  <w:pPr>
                    <w:tabs>
                      <w:tab w:val="left" w:pos="6190"/>
                    </w:tabs>
                    <w:rPr>
                      <w:b/>
                      <w:sz w:val="26"/>
                      <w:szCs w:val="26"/>
                      <w:lang w:val="nl-NL"/>
                    </w:rPr>
                  </w:pPr>
                  <w:r w:rsidRPr="00F2057D">
                    <w:rPr>
                      <w:b/>
                      <w:sz w:val="26"/>
                      <w:szCs w:val="26"/>
                      <w:lang w:val="nl-NL"/>
                    </w:rPr>
                    <w:t xml:space="preserve">- Giải </w:t>
                  </w:r>
                  <w:r>
                    <w:rPr>
                      <w:b/>
                      <w:sz w:val="26"/>
                      <w:szCs w:val="26"/>
                      <w:lang w:val="nl-NL"/>
                    </w:rPr>
                    <w:t>đề ôn tập</w:t>
                  </w:r>
                  <w:r w:rsidR="00EA7002">
                    <w:rPr>
                      <w:b/>
                      <w:sz w:val="26"/>
                      <w:szCs w:val="26"/>
                      <w:lang w:val="nl-NL"/>
                    </w:rPr>
                    <w:t>.</w:t>
                  </w:r>
                </w:p>
                <w:p w14:paraId="7AD0B6D0" w14:textId="77777777" w:rsidR="00423487" w:rsidRPr="00923E2E" w:rsidRDefault="00423487" w:rsidP="00423487">
                  <w:pPr>
                    <w:tabs>
                      <w:tab w:val="left" w:pos="6190"/>
                    </w:tabs>
                    <w:rPr>
                      <w:i/>
                      <w:sz w:val="26"/>
                      <w:szCs w:val="26"/>
                      <w:lang w:val="nl-NL"/>
                    </w:rPr>
                  </w:pPr>
                  <w:r w:rsidRPr="00923E2E">
                    <w:rPr>
                      <w:i/>
                      <w:sz w:val="26"/>
                      <w:szCs w:val="26"/>
                      <w:lang w:val="nl-NL"/>
                    </w:rPr>
                    <w:t>Có thể phân dạng bài tập</w:t>
                  </w:r>
                </w:p>
                <w:p w14:paraId="3402505C" w14:textId="77777777" w:rsidR="00423487" w:rsidRPr="00923E2E" w:rsidRDefault="00423487" w:rsidP="00423487">
                  <w:pPr>
                    <w:tabs>
                      <w:tab w:val="left" w:pos="6190"/>
                    </w:tabs>
                    <w:rPr>
                      <w:b/>
                      <w:sz w:val="26"/>
                      <w:szCs w:val="26"/>
                      <w:lang w:val="nl-NL"/>
                    </w:rPr>
                  </w:pPr>
                  <w:r w:rsidRPr="00923E2E">
                    <w:rPr>
                      <w:b/>
                      <w:sz w:val="26"/>
                      <w:szCs w:val="26"/>
                      <w:lang w:val="nl-NL"/>
                    </w:rPr>
                    <w:t>* Giao nhiệm vụ chuẩn bị cho tiết học tới</w:t>
                  </w:r>
                  <w:r>
                    <w:rPr>
                      <w:b/>
                      <w:sz w:val="26"/>
                      <w:szCs w:val="26"/>
                      <w:lang w:val="nl-NL"/>
                    </w:rPr>
                    <w:t>.</w:t>
                  </w:r>
                </w:p>
                <w:p w14:paraId="0E626BAC" w14:textId="77777777" w:rsidR="00A453C0" w:rsidRPr="00923E2E" w:rsidRDefault="00A453C0" w:rsidP="00BE38D3">
                  <w:pPr>
                    <w:tabs>
                      <w:tab w:val="left" w:pos="6190"/>
                    </w:tabs>
                    <w:rPr>
                      <w:i/>
                      <w:sz w:val="26"/>
                      <w:szCs w:val="26"/>
                      <w:lang w:val="nl-NL"/>
                    </w:rPr>
                  </w:pPr>
                </w:p>
              </w:tc>
            </w:tr>
            <w:tr w:rsidR="00A453C0" w:rsidRPr="00923E2E" w14:paraId="0084B3DC" w14:textId="77777777" w:rsidTr="00E07D10">
              <w:tc>
                <w:tcPr>
                  <w:tcW w:w="247" w:type="pct"/>
                  <w:tcBorders>
                    <w:top w:val="single" w:sz="4" w:space="0" w:color="auto"/>
                    <w:left w:val="single" w:sz="4" w:space="0" w:color="auto"/>
                    <w:bottom w:val="single" w:sz="4" w:space="0" w:color="auto"/>
                    <w:right w:val="single" w:sz="4" w:space="0" w:color="auto"/>
                  </w:tcBorders>
                  <w:hideMark/>
                </w:tcPr>
                <w:p w14:paraId="1F77C56B" w14:textId="2CCEC85B" w:rsidR="00A453C0" w:rsidRPr="00923E2E" w:rsidRDefault="009F6BEC" w:rsidP="00BE38D3">
                  <w:pPr>
                    <w:jc w:val="center"/>
                    <w:rPr>
                      <w:sz w:val="26"/>
                      <w:szCs w:val="26"/>
                    </w:rPr>
                  </w:pPr>
                  <w:r>
                    <w:rPr>
                      <w:sz w:val="26"/>
                      <w:szCs w:val="26"/>
                    </w:rPr>
                    <w:t>36</w:t>
                  </w:r>
                </w:p>
              </w:tc>
              <w:tc>
                <w:tcPr>
                  <w:tcW w:w="648" w:type="pct"/>
                  <w:tcBorders>
                    <w:top w:val="single" w:sz="4" w:space="0" w:color="auto"/>
                    <w:left w:val="single" w:sz="4" w:space="0" w:color="auto"/>
                    <w:bottom w:val="single" w:sz="4" w:space="0" w:color="auto"/>
                    <w:right w:val="single" w:sz="4" w:space="0" w:color="auto"/>
                  </w:tcBorders>
                  <w:hideMark/>
                </w:tcPr>
                <w:p w14:paraId="50DD53A4" w14:textId="77777777" w:rsidR="00A453C0" w:rsidRPr="00923E2E" w:rsidRDefault="00A453C0" w:rsidP="00BE38D3">
                  <w:pPr>
                    <w:spacing w:line="0" w:lineRule="atLeast"/>
                    <w:rPr>
                      <w:sz w:val="26"/>
                      <w:szCs w:val="26"/>
                      <w:lang w:val="en-GB"/>
                    </w:rPr>
                  </w:pPr>
                  <w:r w:rsidRPr="00923E2E">
                    <w:rPr>
                      <w:b/>
                      <w:bCs/>
                      <w:iCs/>
                      <w:color w:val="FF0000"/>
                      <w:sz w:val="26"/>
                      <w:szCs w:val="26"/>
                    </w:rPr>
                    <w:t>Kiểm tra HK II</w:t>
                  </w:r>
                </w:p>
              </w:tc>
              <w:tc>
                <w:tcPr>
                  <w:tcW w:w="256" w:type="pct"/>
                  <w:tcBorders>
                    <w:top w:val="single" w:sz="4" w:space="0" w:color="auto"/>
                    <w:left w:val="single" w:sz="4" w:space="0" w:color="auto"/>
                    <w:bottom w:val="single" w:sz="4" w:space="0" w:color="auto"/>
                    <w:right w:val="single" w:sz="4" w:space="0" w:color="auto"/>
                  </w:tcBorders>
                  <w:hideMark/>
                </w:tcPr>
                <w:p w14:paraId="55DE9624" w14:textId="77777777" w:rsidR="00A453C0" w:rsidRPr="00923E2E" w:rsidRDefault="00A453C0" w:rsidP="00BE38D3">
                  <w:pPr>
                    <w:jc w:val="both"/>
                    <w:rPr>
                      <w:sz w:val="26"/>
                      <w:szCs w:val="26"/>
                    </w:rPr>
                  </w:pPr>
                  <w:r w:rsidRPr="00923E2E">
                    <w:rPr>
                      <w:sz w:val="26"/>
                      <w:szCs w:val="26"/>
                    </w:rPr>
                    <w:t xml:space="preserve">   1</w:t>
                  </w:r>
                </w:p>
              </w:tc>
              <w:tc>
                <w:tcPr>
                  <w:tcW w:w="286" w:type="pct"/>
                  <w:gridSpan w:val="2"/>
                  <w:tcBorders>
                    <w:top w:val="single" w:sz="4" w:space="0" w:color="auto"/>
                    <w:left w:val="single" w:sz="4" w:space="0" w:color="auto"/>
                    <w:bottom w:val="single" w:sz="4" w:space="0" w:color="auto"/>
                    <w:right w:val="single" w:sz="4" w:space="0" w:color="auto"/>
                  </w:tcBorders>
                  <w:hideMark/>
                </w:tcPr>
                <w:p w14:paraId="5732BB91" w14:textId="77777777" w:rsidR="00A453C0" w:rsidRPr="00923E2E" w:rsidRDefault="00A453C0" w:rsidP="00BE38D3">
                  <w:pPr>
                    <w:jc w:val="both"/>
                    <w:rPr>
                      <w:sz w:val="26"/>
                      <w:szCs w:val="26"/>
                    </w:rPr>
                  </w:pPr>
                  <w:r w:rsidRPr="00923E2E">
                    <w:rPr>
                      <w:sz w:val="26"/>
                      <w:szCs w:val="26"/>
                    </w:rPr>
                    <w:t xml:space="preserve">  70</w:t>
                  </w:r>
                </w:p>
              </w:tc>
              <w:tc>
                <w:tcPr>
                  <w:tcW w:w="1147" w:type="pct"/>
                  <w:tcBorders>
                    <w:top w:val="single" w:sz="4" w:space="0" w:color="auto"/>
                    <w:left w:val="single" w:sz="4" w:space="0" w:color="auto"/>
                    <w:bottom w:val="single" w:sz="4" w:space="0" w:color="auto"/>
                    <w:right w:val="single" w:sz="4" w:space="0" w:color="auto"/>
                  </w:tcBorders>
                  <w:hideMark/>
                </w:tcPr>
                <w:p w14:paraId="5052975F" w14:textId="77777777" w:rsidR="00A453C0" w:rsidRPr="00923E2E" w:rsidRDefault="00A453C0" w:rsidP="00BE38D3">
                  <w:pPr>
                    <w:jc w:val="both"/>
                    <w:rPr>
                      <w:sz w:val="26"/>
                      <w:szCs w:val="26"/>
                      <w:lang w:val="vi-VN"/>
                    </w:rPr>
                  </w:pPr>
                  <w:r w:rsidRPr="00923E2E">
                    <w:rPr>
                      <w:sz w:val="26"/>
                      <w:szCs w:val="26"/>
                    </w:rPr>
                    <w:t>- Kiểm tra đánh giá năng lực HS theo chuẩn kiến thức và kỹ năng yêu cầu đối với các chương IV, V, VI, VII.</w:t>
                  </w:r>
                </w:p>
              </w:tc>
              <w:tc>
                <w:tcPr>
                  <w:tcW w:w="648" w:type="pct"/>
                  <w:tcBorders>
                    <w:top w:val="single" w:sz="4" w:space="0" w:color="auto"/>
                    <w:left w:val="single" w:sz="4" w:space="0" w:color="auto"/>
                    <w:bottom w:val="single" w:sz="4" w:space="0" w:color="auto"/>
                    <w:right w:val="single" w:sz="4" w:space="0" w:color="auto"/>
                  </w:tcBorders>
                  <w:hideMark/>
                </w:tcPr>
                <w:p w14:paraId="0B85EE5B" w14:textId="77777777" w:rsidR="00A453C0" w:rsidRPr="00923E2E" w:rsidRDefault="00A453C0" w:rsidP="00BE38D3">
                  <w:pPr>
                    <w:jc w:val="both"/>
                    <w:rPr>
                      <w:b/>
                      <w:sz w:val="26"/>
                      <w:szCs w:val="26"/>
                    </w:rPr>
                  </w:pPr>
                  <w:r w:rsidRPr="00923E2E">
                    <w:rPr>
                      <w:b/>
                      <w:sz w:val="26"/>
                      <w:szCs w:val="26"/>
                    </w:rPr>
                    <w:t>- Hình thức:</w:t>
                  </w:r>
                </w:p>
                <w:p w14:paraId="2C15E08B" w14:textId="77777777" w:rsidR="00A453C0" w:rsidRPr="00923E2E" w:rsidRDefault="00A453C0" w:rsidP="00BE38D3">
                  <w:pPr>
                    <w:jc w:val="both"/>
                    <w:rPr>
                      <w:sz w:val="26"/>
                      <w:szCs w:val="26"/>
                    </w:rPr>
                  </w:pPr>
                  <w:r w:rsidRPr="00923E2E">
                    <w:rPr>
                      <w:sz w:val="26"/>
                      <w:szCs w:val="26"/>
                    </w:rPr>
                    <w:t xml:space="preserve">Kiểm tra chung theo khối, cấu trúc đề theo </w:t>
                  </w:r>
                  <w:r w:rsidRPr="00923E2E">
                    <w:rPr>
                      <w:sz w:val="26"/>
                      <w:szCs w:val="26"/>
                    </w:rPr>
                    <w:lastRenderedPageBreak/>
                    <w:t>quy định chung của Sở.</w:t>
                  </w:r>
                </w:p>
                <w:p w14:paraId="5E53F2E9" w14:textId="77777777" w:rsidR="00A453C0" w:rsidRPr="00923E2E" w:rsidRDefault="00A453C0" w:rsidP="00BE38D3">
                  <w:pPr>
                    <w:jc w:val="both"/>
                    <w:rPr>
                      <w:b/>
                      <w:sz w:val="26"/>
                      <w:szCs w:val="26"/>
                    </w:rPr>
                  </w:pPr>
                  <w:r w:rsidRPr="00923E2E">
                    <w:rPr>
                      <w:b/>
                      <w:sz w:val="26"/>
                      <w:szCs w:val="26"/>
                    </w:rPr>
                    <w:t xml:space="preserve">- Địa điểm: </w:t>
                  </w:r>
                </w:p>
                <w:p w14:paraId="559ABA3F" w14:textId="77777777" w:rsidR="00A453C0" w:rsidRPr="00923E2E" w:rsidRDefault="00A453C0" w:rsidP="00BE38D3">
                  <w:pPr>
                    <w:jc w:val="both"/>
                    <w:rPr>
                      <w:sz w:val="26"/>
                      <w:szCs w:val="26"/>
                      <w:lang w:val="vi-VN"/>
                    </w:rPr>
                  </w:pPr>
                  <w:r w:rsidRPr="00923E2E">
                    <w:rPr>
                      <w:sz w:val="26"/>
                      <w:szCs w:val="26"/>
                    </w:rPr>
                    <w:t>Tại phòng KT</w:t>
                  </w:r>
                </w:p>
              </w:tc>
              <w:tc>
                <w:tcPr>
                  <w:tcW w:w="1768" w:type="pct"/>
                  <w:tcBorders>
                    <w:top w:val="single" w:sz="4" w:space="0" w:color="auto"/>
                    <w:left w:val="single" w:sz="4" w:space="0" w:color="auto"/>
                    <w:bottom w:val="single" w:sz="4" w:space="0" w:color="auto"/>
                    <w:right w:val="single" w:sz="4" w:space="0" w:color="auto"/>
                  </w:tcBorders>
                  <w:hideMark/>
                </w:tcPr>
                <w:p w14:paraId="2BE7E86B" w14:textId="77777777" w:rsidR="00A453C0" w:rsidRPr="00923E2E" w:rsidRDefault="00A453C0" w:rsidP="00BE38D3">
                  <w:pPr>
                    <w:tabs>
                      <w:tab w:val="left" w:pos="6190"/>
                    </w:tabs>
                    <w:rPr>
                      <w:i/>
                      <w:sz w:val="26"/>
                      <w:szCs w:val="26"/>
                      <w:lang w:val="nl-NL"/>
                    </w:rPr>
                  </w:pPr>
                  <w:r w:rsidRPr="00923E2E">
                    <w:rPr>
                      <w:i/>
                      <w:sz w:val="26"/>
                      <w:szCs w:val="26"/>
                      <w:lang w:val="nl-NL"/>
                    </w:rPr>
                    <w:lastRenderedPageBreak/>
                    <w:t>Chuẩn bị ma trận đề kiểm tra, đặc tả đề, đề kiểm tra và đáp án.</w:t>
                  </w:r>
                </w:p>
                <w:p w14:paraId="7ACC0910" w14:textId="77777777" w:rsidR="00A453C0" w:rsidRPr="00923E2E" w:rsidRDefault="00A453C0" w:rsidP="00BE38D3">
                  <w:pPr>
                    <w:jc w:val="both"/>
                    <w:rPr>
                      <w:sz w:val="26"/>
                      <w:szCs w:val="26"/>
                      <w:lang w:val="vi-VN"/>
                    </w:rPr>
                  </w:pPr>
                  <w:r w:rsidRPr="00923E2E">
                    <w:rPr>
                      <w:b/>
                      <w:sz w:val="26"/>
                      <w:szCs w:val="26"/>
                      <w:lang w:val="nl-NL"/>
                    </w:rPr>
                    <w:t>* Giao nhiệm vụ chuẩn bị cho tiết học tới</w:t>
                  </w:r>
                </w:p>
              </w:tc>
            </w:tr>
          </w:tbl>
          <w:p w14:paraId="7DF4BAF0" w14:textId="77777777" w:rsidR="00BE38D3" w:rsidRPr="00923E2E" w:rsidRDefault="00BE38D3" w:rsidP="00BE38D3">
            <w:pPr>
              <w:ind w:left="567"/>
              <w:jc w:val="both"/>
              <w:rPr>
                <w:b/>
                <w:i/>
                <w:iCs/>
                <w:color w:val="auto"/>
                <w:sz w:val="26"/>
                <w:szCs w:val="26"/>
              </w:rPr>
            </w:pPr>
          </w:p>
          <w:p w14:paraId="161F200A" w14:textId="7A29BA2A" w:rsidR="00BE38D3" w:rsidRPr="00204D30" w:rsidRDefault="00BE38D3" w:rsidP="00204D30">
            <w:pPr>
              <w:ind w:left="567"/>
              <w:jc w:val="both"/>
              <w:rPr>
                <w:i/>
                <w:iCs/>
                <w:color w:val="auto"/>
                <w:sz w:val="26"/>
                <w:szCs w:val="26"/>
              </w:rPr>
            </w:pPr>
            <w:r w:rsidRPr="00923E2E">
              <w:rPr>
                <w:b/>
                <w:i/>
                <w:iCs/>
                <w:color w:val="auto"/>
                <w:sz w:val="26"/>
                <w:szCs w:val="26"/>
              </w:rPr>
              <w:t>Ghi chú</w:t>
            </w:r>
            <w:r w:rsidRPr="00923E2E">
              <w:rPr>
                <w:i/>
                <w:iCs/>
                <w:color w:val="auto"/>
                <w:sz w:val="26"/>
                <w:szCs w:val="26"/>
              </w:rPr>
              <w:t>: Đối với các bài học hoặc chủ đề có thời lượng từ 2 tiết trở lên thì tùy vào khả năng của HS mà thầy (cô) có thể phân bố lại lượng kiến thức hợp lí trong mỗi tiết.</w:t>
            </w:r>
          </w:p>
          <w:p w14:paraId="431CCACB" w14:textId="77777777" w:rsidR="00BE38D3" w:rsidRPr="00923E2E" w:rsidRDefault="00BE38D3" w:rsidP="00BE38D3">
            <w:pPr>
              <w:rPr>
                <w:sz w:val="26"/>
                <w:szCs w:val="26"/>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7"/>
              <w:gridCol w:w="7038"/>
            </w:tblGrid>
            <w:tr w:rsidR="00BE38D3" w:rsidRPr="00923E2E" w14:paraId="2DBF857A" w14:textId="77777777" w:rsidTr="00BE38D3">
              <w:tc>
                <w:tcPr>
                  <w:tcW w:w="6804" w:type="dxa"/>
                </w:tcPr>
                <w:p w14:paraId="429C9933" w14:textId="77777777" w:rsidR="00BE38D3" w:rsidRPr="00923E2E" w:rsidRDefault="00BE38D3" w:rsidP="00BE38D3">
                  <w:pPr>
                    <w:jc w:val="center"/>
                    <w:rPr>
                      <w:b/>
                      <w:bCs/>
                      <w:sz w:val="26"/>
                      <w:szCs w:val="26"/>
                    </w:rPr>
                  </w:pPr>
                </w:p>
                <w:p w14:paraId="0CAE1000" w14:textId="77777777" w:rsidR="00BE38D3" w:rsidRPr="00923E2E" w:rsidRDefault="00BE38D3" w:rsidP="00BE38D3">
                  <w:pPr>
                    <w:jc w:val="center"/>
                    <w:rPr>
                      <w:b/>
                      <w:bCs/>
                      <w:sz w:val="26"/>
                      <w:szCs w:val="26"/>
                      <w:lang w:val="vi-VN"/>
                    </w:rPr>
                  </w:pPr>
                  <w:r w:rsidRPr="00923E2E">
                    <w:rPr>
                      <w:b/>
                      <w:bCs/>
                      <w:sz w:val="26"/>
                      <w:szCs w:val="26"/>
                      <w:lang w:val="vi-VN"/>
                    </w:rPr>
                    <w:t>TỔ TRƯỞNG</w:t>
                  </w:r>
                </w:p>
                <w:p w14:paraId="0CA874A5" w14:textId="77777777" w:rsidR="00BE38D3" w:rsidRPr="00923E2E" w:rsidRDefault="00BE38D3" w:rsidP="00BE38D3">
                  <w:pPr>
                    <w:jc w:val="center"/>
                    <w:rPr>
                      <w:b/>
                      <w:bCs/>
                      <w:sz w:val="26"/>
                      <w:szCs w:val="26"/>
                      <w:lang w:val="vi-VN"/>
                    </w:rPr>
                  </w:pPr>
                  <w:r w:rsidRPr="00923E2E">
                    <w:rPr>
                      <w:i/>
                      <w:iCs/>
                      <w:sz w:val="26"/>
                      <w:szCs w:val="26"/>
                      <w:lang w:val="vi-VN"/>
                    </w:rPr>
                    <w:t>(Ký và ghi rõ họ tên)</w:t>
                  </w:r>
                </w:p>
              </w:tc>
              <w:tc>
                <w:tcPr>
                  <w:tcW w:w="7088" w:type="dxa"/>
                </w:tcPr>
                <w:p w14:paraId="358F8A9A" w14:textId="77777777" w:rsidR="00BE38D3" w:rsidRPr="00923E2E" w:rsidRDefault="00BE38D3" w:rsidP="00BE38D3">
                  <w:pPr>
                    <w:jc w:val="center"/>
                    <w:rPr>
                      <w:bCs/>
                      <w:i/>
                      <w:sz w:val="26"/>
                      <w:szCs w:val="26"/>
                    </w:rPr>
                  </w:pPr>
                </w:p>
                <w:p w14:paraId="5EC4F34F" w14:textId="2184FA44" w:rsidR="00BE38D3" w:rsidRPr="00923E2E" w:rsidRDefault="00923E2E" w:rsidP="00BE38D3">
                  <w:pPr>
                    <w:jc w:val="center"/>
                    <w:rPr>
                      <w:bCs/>
                      <w:i/>
                      <w:sz w:val="26"/>
                      <w:szCs w:val="26"/>
                    </w:rPr>
                  </w:pPr>
                  <w:r>
                    <w:rPr>
                      <w:bCs/>
                      <w:i/>
                      <w:sz w:val="26"/>
                      <w:szCs w:val="26"/>
                    </w:rPr>
                    <w:t>Đại Lộc</w:t>
                  </w:r>
                  <w:r w:rsidR="003532B7">
                    <w:rPr>
                      <w:bCs/>
                      <w:i/>
                      <w:sz w:val="26"/>
                      <w:szCs w:val="26"/>
                    </w:rPr>
                    <w:t>…., ngày 4</w:t>
                  </w:r>
                  <w:r w:rsidR="00BE38D3" w:rsidRPr="00923E2E">
                    <w:rPr>
                      <w:bCs/>
                      <w:i/>
                      <w:sz w:val="26"/>
                      <w:szCs w:val="26"/>
                    </w:rPr>
                    <w:t xml:space="preserve">  tháng </w:t>
                  </w:r>
                  <w:r w:rsidR="003532B7">
                    <w:rPr>
                      <w:bCs/>
                      <w:i/>
                      <w:sz w:val="26"/>
                      <w:szCs w:val="26"/>
                    </w:rPr>
                    <w:t>9</w:t>
                  </w:r>
                  <w:r w:rsidR="00BE38D3" w:rsidRPr="00923E2E">
                    <w:rPr>
                      <w:bCs/>
                      <w:i/>
                      <w:sz w:val="26"/>
                      <w:szCs w:val="26"/>
                    </w:rPr>
                    <w:t xml:space="preserve"> năm 20</w:t>
                  </w:r>
                  <w:r w:rsidR="003532B7">
                    <w:rPr>
                      <w:bCs/>
                      <w:i/>
                      <w:sz w:val="26"/>
                      <w:szCs w:val="26"/>
                    </w:rPr>
                    <w:t>22</w:t>
                  </w:r>
                </w:p>
                <w:p w14:paraId="44B714D6" w14:textId="77777777" w:rsidR="00BE38D3" w:rsidRPr="00923E2E" w:rsidRDefault="00BE38D3" w:rsidP="00BE38D3">
                  <w:pPr>
                    <w:jc w:val="center"/>
                    <w:rPr>
                      <w:b/>
                      <w:bCs/>
                      <w:sz w:val="26"/>
                      <w:szCs w:val="26"/>
                    </w:rPr>
                  </w:pPr>
                  <w:r w:rsidRPr="00923E2E">
                    <w:rPr>
                      <w:b/>
                      <w:bCs/>
                      <w:sz w:val="26"/>
                      <w:szCs w:val="26"/>
                    </w:rPr>
                    <w:t>HIỆU TRƯỞNG</w:t>
                  </w:r>
                </w:p>
                <w:p w14:paraId="3EA7283D" w14:textId="77777777" w:rsidR="00BE38D3" w:rsidRPr="00923E2E" w:rsidRDefault="00BE38D3" w:rsidP="00BE38D3">
                  <w:pPr>
                    <w:jc w:val="center"/>
                    <w:rPr>
                      <w:b/>
                      <w:bCs/>
                      <w:sz w:val="26"/>
                      <w:szCs w:val="26"/>
                      <w:lang w:val="vi-VN"/>
                    </w:rPr>
                  </w:pPr>
                  <w:r w:rsidRPr="00923E2E">
                    <w:rPr>
                      <w:i/>
                      <w:iCs/>
                      <w:sz w:val="26"/>
                      <w:szCs w:val="26"/>
                      <w:lang w:val="vi-VN"/>
                    </w:rPr>
                    <w:t xml:space="preserve"> (Ký và ghi rõ họ tên)</w:t>
                  </w:r>
                </w:p>
              </w:tc>
            </w:tr>
          </w:tbl>
          <w:p w14:paraId="2E52A6CB" w14:textId="77777777" w:rsidR="00955BF8" w:rsidRDefault="00923E2E" w:rsidP="00BE38D3">
            <w:pPr>
              <w:rPr>
                <w:b/>
                <w:bCs/>
                <w:sz w:val="26"/>
                <w:szCs w:val="26"/>
              </w:rPr>
            </w:pPr>
            <w:r>
              <w:rPr>
                <w:b/>
                <w:bCs/>
                <w:sz w:val="26"/>
                <w:szCs w:val="26"/>
              </w:rPr>
              <w:t xml:space="preserve">                                         </w:t>
            </w:r>
          </w:p>
          <w:p w14:paraId="13511402" w14:textId="10B309AB" w:rsidR="00F12B30" w:rsidRPr="00923E2E" w:rsidRDefault="00955BF8" w:rsidP="00BE38D3">
            <w:pPr>
              <w:rPr>
                <w:bCs/>
                <w:sz w:val="26"/>
                <w:szCs w:val="26"/>
              </w:rPr>
            </w:pPr>
            <w:r>
              <w:rPr>
                <w:b/>
                <w:bCs/>
                <w:sz w:val="26"/>
                <w:szCs w:val="26"/>
              </w:rPr>
              <w:t xml:space="preserve">                                            </w:t>
            </w:r>
            <w:r w:rsidR="00923E2E">
              <w:rPr>
                <w:b/>
                <w:bCs/>
                <w:sz w:val="26"/>
                <w:szCs w:val="26"/>
              </w:rPr>
              <w:t xml:space="preserve"> </w:t>
            </w:r>
            <w:r w:rsidR="00923E2E" w:rsidRPr="00923E2E">
              <w:rPr>
                <w:bCs/>
                <w:sz w:val="26"/>
                <w:szCs w:val="26"/>
              </w:rPr>
              <w:t>Đặng Minh Thành</w:t>
            </w:r>
            <w:r w:rsidR="003532B7">
              <w:rPr>
                <w:bCs/>
                <w:sz w:val="26"/>
                <w:szCs w:val="26"/>
              </w:rPr>
              <w:t xml:space="preserve">                                                                  Nguyễn Ngọc Bảo</w:t>
            </w:r>
            <w:bookmarkStart w:id="0" w:name="_GoBack"/>
            <w:bookmarkEnd w:id="0"/>
          </w:p>
          <w:p w14:paraId="6704CF43" w14:textId="4D5364DB" w:rsidR="00BE38D3" w:rsidRPr="00923E2E" w:rsidRDefault="00BE38D3" w:rsidP="00BE38D3">
            <w:pPr>
              <w:rPr>
                <w:b/>
                <w:bCs/>
                <w:sz w:val="26"/>
                <w:szCs w:val="26"/>
                <w:lang w:val="vi-VN"/>
              </w:rPr>
            </w:pPr>
          </w:p>
        </w:tc>
        <w:tc>
          <w:tcPr>
            <w:tcW w:w="1627" w:type="pct"/>
          </w:tcPr>
          <w:p w14:paraId="22332644" w14:textId="0D4EF079" w:rsidR="00EA1095" w:rsidRDefault="00EA1095" w:rsidP="00F12B30">
            <w:pPr>
              <w:jc w:val="center"/>
              <w:rPr>
                <w:b/>
                <w:bCs/>
                <w:sz w:val="26"/>
                <w:szCs w:val="26"/>
                <w:lang w:val="vi-VN"/>
              </w:rPr>
            </w:pPr>
          </w:p>
          <w:p w14:paraId="75940E77" w14:textId="77777777" w:rsidR="00EA1095" w:rsidRPr="00EA1095" w:rsidRDefault="00EA1095" w:rsidP="00EA1095">
            <w:pPr>
              <w:rPr>
                <w:sz w:val="26"/>
                <w:szCs w:val="26"/>
                <w:lang w:val="vi-VN"/>
              </w:rPr>
            </w:pPr>
          </w:p>
          <w:p w14:paraId="19FCB914" w14:textId="77777777" w:rsidR="00EA1095" w:rsidRPr="00EA1095" w:rsidRDefault="00EA1095" w:rsidP="00EA1095">
            <w:pPr>
              <w:rPr>
                <w:sz w:val="26"/>
                <w:szCs w:val="26"/>
                <w:lang w:val="vi-VN"/>
              </w:rPr>
            </w:pPr>
          </w:p>
          <w:p w14:paraId="4781D33D" w14:textId="77777777" w:rsidR="00EA1095" w:rsidRPr="00EA1095" w:rsidRDefault="00EA1095" w:rsidP="00EA1095">
            <w:pPr>
              <w:rPr>
                <w:sz w:val="26"/>
                <w:szCs w:val="26"/>
                <w:lang w:val="vi-VN"/>
              </w:rPr>
            </w:pPr>
          </w:p>
          <w:p w14:paraId="2026262A" w14:textId="77777777" w:rsidR="00EA1095" w:rsidRPr="00EA1095" w:rsidRDefault="00EA1095" w:rsidP="00EA1095">
            <w:pPr>
              <w:rPr>
                <w:sz w:val="26"/>
                <w:szCs w:val="26"/>
                <w:lang w:val="vi-VN"/>
              </w:rPr>
            </w:pPr>
          </w:p>
          <w:p w14:paraId="286C0EBA" w14:textId="7292EED3" w:rsidR="00EA1095" w:rsidRDefault="00EA1095" w:rsidP="00EA1095">
            <w:pPr>
              <w:rPr>
                <w:sz w:val="26"/>
                <w:szCs w:val="26"/>
                <w:lang w:val="vi-VN"/>
              </w:rPr>
            </w:pPr>
          </w:p>
          <w:p w14:paraId="09E0FF21" w14:textId="17A84CD0" w:rsidR="00EA1095" w:rsidRDefault="00EA1095" w:rsidP="00EA1095">
            <w:pPr>
              <w:rPr>
                <w:sz w:val="26"/>
                <w:szCs w:val="26"/>
                <w:lang w:val="vi-VN"/>
              </w:rPr>
            </w:pPr>
          </w:p>
          <w:p w14:paraId="2E978767" w14:textId="06324AF8" w:rsidR="00EA1095" w:rsidRDefault="00EA1095" w:rsidP="00EA1095">
            <w:pPr>
              <w:rPr>
                <w:sz w:val="26"/>
                <w:szCs w:val="26"/>
                <w:lang w:val="vi-VN"/>
              </w:rPr>
            </w:pPr>
          </w:p>
          <w:p w14:paraId="18B02441" w14:textId="77777777" w:rsidR="00F12B30" w:rsidRDefault="00F12B30" w:rsidP="00EA1095">
            <w:pPr>
              <w:rPr>
                <w:sz w:val="26"/>
                <w:szCs w:val="26"/>
              </w:rPr>
            </w:pPr>
          </w:p>
          <w:p w14:paraId="5272C9AF" w14:textId="77777777" w:rsidR="00EA1095" w:rsidRPr="00EA1095" w:rsidRDefault="00EA1095" w:rsidP="00EA1095">
            <w:pPr>
              <w:rPr>
                <w:sz w:val="26"/>
                <w:szCs w:val="26"/>
              </w:rPr>
            </w:pPr>
          </w:p>
        </w:tc>
      </w:tr>
    </w:tbl>
    <w:p w14:paraId="68064416" w14:textId="77777777" w:rsidR="004372D5" w:rsidRPr="00923E2E" w:rsidRDefault="004372D5" w:rsidP="004372D5">
      <w:pPr>
        <w:spacing w:after="0"/>
        <w:rPr>
          <w:sz w:val="26"/>
          <w:szCs w:val="26"/>
        </w:rPr>
      </w:pPr>
    </w:p>
    <w:p w14:paraId="536F000B" w14:textId="77777777" w:rsidR="004372D5" w:rsidRPr="00923E2E" w:rsidRDefault="004372D5" w:rsidP="004372D5">
      <w:pPr>
        <w:spacing w:after="0"/>
        <w:rPr>
          <w:sz w:val="26"/>
          <w:szCs w:val="26"/>
        </w:rPr>
      </w:pPr>
    </w:p>
    <w:p w14:paraId="172FF582" w14:textId="77777777" w:rsidR="000A5AFD" w:rsidRDefault="000A5AFD" w:rsidP="000A5AFD">
      <w:pPr>
        <w:spacing w:after="0"/>
        <w:jc w:val="center"/>
        <w:rPr>
          <w:b/>
          <w:bCs/>
          <w:sz w:val="26"/>
          <w:szCs w:val="26"/>
        </w:rPr>
      </w:pPr>
    </w:p>
    <w:p w14:paraId="0B96AC0A" w14:textId="77777777" w:rsidR="00955BF8" w:rsidRPr="00923E2E" w:rsidRDefault="00955BF8" w:rsidP="000A5AFD">
      <w:pPr>
        <w:spacing w:after="0"/>
        <w:jc w:val="center"/>
        <w:rPr>
          <w:b/>
          <w:bCs/>
          <w:sz w:val="26"/>
          <w:szCs w:val="26"/>
        </w:rPr>
      </w:pPr>
    </w:p>
    <w:sectPr w:rsidR="00955BF8" w:rsidRPr="00923E2E" w:rsidSect="00955BF8">
      <w:pgSz w:w="16840" w:h="11901" w:orient="landscape" w:code="9"/>
      <w:pgMar w:top="851" w:right="851" w:bottom="851" w:left="992"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2C24F5" w14:textId="77777777" w:rsidR="00376647" w:rsidRDefault="00376647" w:rsidP="004123CF">
      <w:pPr>
        <w:spacing w:before="0" w:after="0"/>
      </w:pPr>
      <w:r>
        <w:separator/>
      </w:r>
    </w:p>
  </w:endnote>
  <w:endnote w:type="continuationSeparator" w:id="0">
    <w:p w14:paraId="1E6C6AF1" w14:textId="77777777" w:rsidR="00376647" w:rsidRDefault="00376647" w:rsidP="004123C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VNI-Times">
    <w:panose1 w:val="00000000000000000000"/>
    <w:charset w:val="00"/>
    <w:family w:val="auto"/>
    <w:pitch w:val="variable"/>
    <w:sig w:usb0="00000007" w:usb1="00000000" w:usb2="00000000" w:usb3="00000000" w:csb0="00000013"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99277F" w14:textId="77777777" w:rsidR="00376647" w:rsidRDefault="00376647" w:rsidP="004123CF">
      <w:pPr>
        <w:spacing w:before="0" w:after="0"/>
      </w:pPr>
      <w:r>
        <w:separator/>
      </w:r>
    </w:p>
  </w:footnote>
  <w:footnote w:type="continuationSeparator" w:id="0">
    <w:p w14:paraId="5D591DF4" w14:textId="77777777" w:rsidR="00376647" w:rsidRDefault="00376647" w:rsidP="004123CF">
      <w:pPr>
        <w:spacing w:before="0" w:after="0"/>
      </w:pPr>
      <w:r>
        <w:continuationSeparator/>
      </w:r>
    </w:p>
  </w:footnote>
  <w:footnote w:id="1">
    <w:p w14:paraId="0D921045" w14:textId="16513AD3" w:rsidR="00E07D10" w:rsidRPr="00060586" w:rsidRDefault="00E07D10">
      <w:pPr>
        <w:pStyle w:val="FootnoteText"/>
        <w:rPr>
          <w:lang w:val="vi-VN"/>
        </w:rPr>
      </w:pPr>
      <w:r>
        <w:rPr>
          <w:rStyle w:val="FootnoteReference"/>
        </w:rPr>
        <w:footnoteRef/>
      </w:r>
      <w:r>
        <w:t xml:space="preserve"> Theo</w:t>
      </w:r>
      <w:r>
        <w:rPr>
          <w:lang w:val="vi-VN"/>
        </w:rPr>
        <w:t xml:space="preserve"> Thông tư số 20/2018/TT-BGDĐT ngày 22/8/2018 ban hành quy định chuẩn nghề nghiệp giáo viên cơ sở giáo dục phổ thông.</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0EB700"/>
    <w:multiLevelType w:val="singleLevel"/>
    <w:tmpl w:val="850EB700"/>
    <w:lvl w:ilvl="0">
      <w:start w:val="1"/>
      <w:numFmt w:val="decimal"/>
      <w:suff w:val="space"/>
      <w:lvlText w:val="%1."/>
      <w:lvlJc w:val="left"/>
      <w:pPr>
        <w:ind w:left="0" w:firstLine="0"/>
      </w:pPr>
    </w:lvl>
  </w:abstractNum>
  <w:abstractNum w:abstractNumId="1" w15:restartNumberingAfterBreak="0">
    <w:nsid w:val="95117DB7"/>
    <w:multiLevelType w:val="singleLevel"/>
    <w:tmpl w:val="95117DB7"/>
    <w:lvl w:ilvl="0">
      <w:start w:val="1"/>
      <w:numFmt w:val="decimal"/>
      <w:suff w:val="space"/>
      <w:lvlText w:val="%1."/>
      <w:lvlJc w:val="left"/>
      <w:pPr>
        <w:ind w:left="240" w:firstLine="0"/>
      </w:pPr>
    </w:lvl>
  </w:abstractNum>
  <w:abstractNum w:abstractNumId="2" w15:restartNumberingAfterBreak="0">
    <w:nsid w:val="B7A32D9D"/>
    <w:multiLevelType w:val="singleLevel"/>
    <w:tmpl w:val="B7A32D9D"/>
    <w:lvl w:ilvl="0">
      <w:start w:val="1"/>
      <w:numFmt w:val="decimal"/>
      <w:suff w:val="space"/>
      <w:lvlText w:val="%1."/>
      <w:lvlJc w:val="left"/>
    </w:lvl>
  </w:abstractNum>
  <w:abstractNum w:abstractNumId="3" w15:restartNumberingAfterBreak="0">
    <w:nsid w:val="BA5EDD31"/>
    <w:multiLevelType w:val="singleLevel"/>
    <w:tmpl w:val="BA5EDD31"/>
    <w:lvl w:ilvl="0">
      <w:start w:val="1"/>
      <w:numFmt w:val="upperRoman"/>
      <w:suff w:val="space"/>
      <w:lvlText w:val="%1."/>
      <w:lvlJc w:val="left"/>
    </w:lvl>
  </w:abstractNum>
  <w:abstractNum w:abstractNumId="4" w15:restartNumberingAfterBreak="0">
    <w:nsid w:val="D44460A5"/>
    <w:multiLevelType w:val="singleLevel"/>
    <w:tmpl w:val="D44460A5"/>
    <w:lvl w:ilvl="0">
      <w:start w:val="1"/>
      <w:numFmt w:val="upperRoman"/>
      <w:suff w:val="space"/>
      <w:lvlText w:val="%1."/>
      <w:lvlJc w:val="left"/>
      <w:pPr>
        <w:ind w:left="0" w:firstLine="0"/>
      </w:pPr>
    </w:lvl>
  </w:abstractNum>
  <w:abstractNum w:abstractNumId="5" w15:restartNumberingAfterBreak="0">
    <w:nsid w:val="DF7126DC"/>
    <w:multiLevelType w:val="singleLevel"/>
    <w:tmpl w:val="DF7126DC"/>
    <w:lvl w:ilvl="0">
      <w:start w:val="1"/>
      <w:numFmt w:val="decimal"/>
      <w:suff w:val="space"/>
      <w:lvlText w:val="%1."/>
      <w:lvlJc w:val="left"/>
      <w:pPr>
        <w:ind w:left="0" w:firstLine="0"/>
      </w:pPr>
    </w:lvl>
  </w:abstractNum>
  <w:abstractNum w:abstractNumId="6" w15:restartNumberingAfterBreak="0">
    <w:nsid w:val="E1015032"/>
    <w:multiLevelType w:val="singleLevel"/>
    <w:tmpl w:val="E1015032"/>
    <w:lvl w:ilvl="0">
      <w:start w:val="1"/>
      <w:numFmt w:val="upperRoman"/>
      <w:suff w:val="space"/>
      <w:lvlText w:val="%1."/>
      <w:lvlJc w:val="left"/>
    </w:lvl>
  </w:abstractNum>
  <w:abstractNum w:abstractNumId="7" w15:restartNumberingAfterBreak="0">
    <w:nsid w:val="E38D662F"/>
    <w:multiLevelType w:val="singleLevel"/>
    <w:tmpl w:val="E38D662F"/>
    <w:lvl w:ilvl="0">
      <w:start w:val="1"/>
      <w:numFmt w:val="upperRoman"/>
      <w:suff w:val="space"/>
      <w:lvlText w:val="%1."/>
      <w:lvlJc w:val="left"/>
    </w:lvl>
  </w:abstractNum>
  <w:abstractNum w:abstractNumId="8" w15:restartNumberingAfterBreak="0">
    <w:nsid w:val="E5CE9BC0"/>
    <w:multiLevelType w:val="singleLevel"/>
    <w:tmpl w:val="E5CE9BC0"/>
    <w:lvl w:ilvl="0">
      <w:start w:val="1"/>
      <w:numFmt w:val="decimal"/>
      <w:suff w:val="space"/>
      <w:lvlText w:val="%1."/>
      <w:lvlJc w:val="left"/>
    </w:lvl>
  </w:abstractNum>
  <w:abstractNum w:abstractNumId="9" w15:restartNumberingAfterBreak="0">
    <w:nsid w:val="E7F9CA95"/>
    <w:multiLevelType w:val="singleLevel"/>
    <w:tmpl w:val="E7F9CA95"/>
    <w:lvl w:ilvl="0">
      <w:start w:val="1"/>
      <w:numFmt w:val="upperRoman"/>
      <w:suff w:val="space"/>
      <w:lvlText w:val="%1."/>
      <w:lvlJc w:val="left"/>
    </w:lvl>
  </w:abstractNum>
  <w:abstractNum w:abstractNumId="10" w15:restartNumberingAfterBreak="0">
    <w:nsid w:val="F8B39B85"/>
    <w:multiLevelType w:val="singleLevel"/>
    <w:tmpl w:val="F8B39B85"/>
    <w:lvl w:ilvl="0">
      <w:start w:val="1"/>
      <w:numFmt w:val="decimal"/>
      <w:suff w:val="space"/>
      <w:lvlText w:val="%1."/>
      <w:lvlJc w:val="left"/>
      <w:pPr>
        <w:ind w:left="0" w:firstLine="0"/>
      </w:pPr>
    </w:lvl>
  </w:abstractNum>
  <w:abstractNum w:abstractNumId="11" w15:restartNumberingAfterBreak="0">
    <w:nsid w:val="0DA52987"/>
    <w:multiLevelType w:val="singleLevel"/>
    <w:tmpl w:val="0DA52987"/>
    <w:lvl w:ilvl="0">
      <w:start w:val="1"/>
      <w:numFmt w:val="upperRoman"/>
      <w:suff w:val="space"/>
      <w:lvlText w:val="%1."/>
      <w:lvlJc w:val="left"/>
      <w:pPr>
        <w:ind w:left="0" w:firstLine="0"/>
      </w:pPr>
    </w:lvl>
  </w:abstractNum>
  <w:abstractNum w:abstractNumId="12" w15:restartNumberingAfterBreak="0">
    <w:nsid w:val="11731BC1"/>
    <w:multiLevelType w:val="hybridMultilevel"/>
    <w:tmpl w:val="DC2AE7C4"/>
    <w:lvl w:ilvl="0" w:tplc="7EBC8C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4D81E90"/>
    <w:multiLevelType w:val="singleLevel"/>
    <w:tmpl w:val="14D81E90"/>
    <w:lvl w:ilvl="0">
      <w:start w:val="1"/>
      <w:numFmt w:val="upperRoman"/>
      <w:suff w:val="space"/>
      <w:lvlText w:val="%1."/>
      <w:lvlJc w:val="left"/>
    </w:lvl>
  </w:abstractNum>
  <w:abstractNum w:abstractNumId="14" w15:restartNumberingAfterBreak="0">
    <w:nsid w:val="176EFF3C"/>
    <w:multiLevelType w:val="singleLevel"/>
    <w:tmpl w:val="176EFF3C"/>
    <w:lvl w:ilvl="0">
      <w:start w:val="1"/>
      <w:numFmt w:val="upperRoman"/>
      <w:suff w:val="space"/>
      <w:lvlText w:val="%1."/>
      <w:lvlJc w:val="left"/>
      <w:pPr>
        <w:ind w:left="0" w:firstLine="0"/>
      </w:pPr>
    </w:lvl>
  </w:abstractNum>
  <w:abstractNum w:abstractNumId="15" w15:restartNumberingAfterBreak="0">
    <w:nsid w:val="18DDA995"/>
    <w:multiLevelType w:val="singleLevel"/>
    <w:tmpl w:val="18DDA995"/>
    <w:lvl w:ilvl="0">
      <w:start w:val="1"/>
      <w:numFmt w:val="upperRoman"/>
      <w:suff w:val="space"/>
      <w:lvlText w:val="%1."/>
      <w:lvlJc w:val="left"/>
      <w:pPr>
        <w:ind w:left="0" w:firstLine="0"/>
      </w:pPr>
    </w:lvl>
  </w:abstractNum>
  <w:abstractNum w:abstractNumId="16" w15:restartNumberingAfterBreak="0">
    <w:nsid w:val="1EDFBE0A"/>
    <w:multiLevelType w:val="singleLevel"/>
    <w:tmpl w:val="1EDFBE0A"/>
    <w:lvl w:ilvl="0">
      <w:start w:val="1"/>
      <w:numFmt w:val="upperRoman"/>
      <w:suff w:val="space"/>
      <w:lvlText w:val="%1."/>
      <w:lvlJc w:val="left"/>
    </w:lvl>
  </w:abstractNum>
  <w:abstractNum w:abstractNumId="17" w15:restartNumberingAfterBreak="0">
    <w:nsid w:val="20919A5C"/>
    <w:multiLevelType w:val="singleLevel"/>
    <w:tmpl w:val="20919A5C"/>
    <w:lvl w:ilvl="0">
      <w:start w:val="1"/>
      <w:numFmt w:val="decimal"/>
      <w:suff w:val="space"/>
      <w:lvlText w:val="%1."/>
      <w:lvlJc w:val="left"/>
      <w:pPr>
        <w:ind w:left="0" w:firstLine="0"/>
      </w:pPr>
    </w:lvl>
  </w:abstractNum>
  <w:abstractNum w:abstractNumId="18" w15:restartNumberingAfterBreak="0">
    <w:nsid w:val="26281674"/>
    <w:multiLevelType w:val="multilevel"/>
    <w:tmpl w:val="023051BA"/>
    <w:lvl w:ilvl="0">
      <w:start w:val="1"/>
      <w:numFmt w:val="bullet"/>
      <w:lvlText w:val=""/>
      <w:lvlJc w:val="left"/>
      <w:pPr>
        <w:tabs>
          <w:tab w:val="num" w:pos="284"/>
        </w:tabs>
        <w:ind w:left="0" w:firstLine="0"/>
      </w:pPr>
      <w:rPr>
        <w:rFonts w:ascii="Wingdings" w:hAnsi="Wingdings" w:hint="default"/>
      </w:rPr>
    </w:lvl>
    <w:lvl w:ilvl="1">
      <w:start w:val="1"/>
      <w:numFmt w:val="none"/>
      <w:lvlText w:val=""/>
      <w:lvlJc w:val="left"/>
      <w:pPr>
        <w:tabs>
          <w:tab w:val="num" w:pos="357"/>
        </w:tabs>
        <w:ind w:left="0" w:firstLine="284"/>
      </w:pPr>
      <w:rPr>
        <w:rFonts w:hint="default"/>
      </w:rPr>
    </w:lvl>
    <w:lvl w:ilvl="2">
      <w:start w:val="1"/>
      <w:numFmt w:val="bullet"/>
      <w:lvlText w:val=""/>
      <w:lvlJc w:val="left"/>
      <w:pPr>
        <w:tabs>
          <w:tab w:val="num" w:pos="697"/>
        </w:tabs>
        <w:ind w:left="0" w:firstLine="357"/>
      </w:pPr>
      <w:rPr>
        <w:rFonts w:ascii="Symbol" w:hAnsi="Symbol" w:hint="default"/>
      </w:rPr>
    </w:lvl>
    <w:lvl w:ilvl="3">
      <w:start w:val="1"/>
      <w:numFmt w:val="bullet"/>
      <w:lvlText w:val=""/>
      <w:lvlJc w:val="left"/>
      <w:pPr>
        <w:tabs>
          <w:tab w:val="num" w:pos="879"/>
        </w:tabs>
        <w:ind w:left="0" w:firstLine="697"/>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9" w15:restartNumberingAfterBreak="0">
    <w:nsid w:val="266AE17D"/>
    <w:multiLevelType w:val="singleLevel"/>
    <w:tmpl w:val="266AE17D"/>
    <w:lvl w:ilvl="0">
      <w:start w:val="1"/>
      <w:numFmt w:val="decimal"/>
      <w:suff w:val="space"/>
      <w:lvlText w:val="%1."/>
      <w:lvlJc w:val="left"/>
      <w:pPr>
        <w:ind w:left="0" w:firstLine="0"/>
      </w:pPr>
    </w:lvl>
  </w:abstractNum>
  <w:abstractNum w:abstractNumId="20" w15:restartNumberingAfterBreak="0">
    <w:nsid w:val="34171544"/>
    <w:multiLevelType w:val="singleLevel"/>
    <w:tmpl w:val="34171544"/>
    <w:lvl w:ilvl="0">
      <w:start w:val="1"/>
      <w:numFmt w:val="decimal"/>
      <w:suff w:val="space"/>
      <w:lvlText w:val="%1."/>
      <w:lvlJc w:val="left"/>
      <w:pPr>
        <w:ind w:left="0" w:firstLine="0"/>
      </w:pPr>
    </w:lvl>
  </w:abstractNum>
  <w:abstractNum w:abstractNumId="21" w15:restartNumberingAfterBreak="0">
    <w:nsid w:val="3F9E7055"/>
    <w:multiLevelType w:val="singleLevel"/>
    <w:tmpl w:val="3F9E7055"/>
    <w:lvl w:ilvl="0">
      <w:start w:val="1"/>
      <w:numFmt w:val="upperRoman"/>
      <w:suff w:val="space"/>
      <w:lvlText w:val="%1."/>
      <w:lvlJc w:val="left"/>
      <w:pPr>
        <w:ind w:left="0" w:firstLine="0"/>
      </w:pPr>
    </w:lvl>
  </w:abstractNum>
  <w:abstractNum w:abstractNumId="22" w15:restartNumberingAfterBreak="0">
    <w:nsid w:val="4296B8A3"/>
    <w:multiLevelType w:val="singleLevel"/>
    <w:tmpl w:val="4296B8A3"/>
    <w:lvl w:ilvl="0">
      <w:start w:val="1"/>
      <w:numFmt w:val="upperRoman"/>
      <w:suff w:val="space"/>
      <w:lvlText w:val="%1."/>
      <w:lvlJc w:val="left"/>
    </w:lvl>
  </w:abstractNum>
  <w:abstractNum w:abstractNumId="23" w15:restartNumberingAfterBreak="0">
    <w:nsid w:val="42A330BC"/>
    <w:multiLevelType w:val="hybridMultilevel"/>
    <w:tmpl w:val="3D2630BC"/>
    <w:lvl w:ilvl="0" w:tplc="648CC5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8806FD"/>
    <w:multiLevelType w:val="hybridMultilevel"/>
    <w:tmpl w:val="FAA29C1A"/>
    <w:lvl w:ilvl="0" w:tplc="372E68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2D454D"/>
    <w:multiLevelType w:val="hybridMultilevel"/>
    <w:tmpl w:val="BC3A8E08"/>
    <w:lvl w:ilvl="0" w:tplc="4BD0BCB4">
      <w:start w:val="9"/>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F996F0"/>
    <w:multiLevelType w:val="singleLevel"/>
    <w:tmpl w:val="52F996F0"/>
    <w:lvl w:ilvl="0">
      <w:start w:val="1"/>
      <w:numFmt w:val="decimal"/>
      <w:suff w:val="space"/>
      <w:lvlText w:val="%1."/>
      <w:lvlJc w:val="left"/>
      <w:pPr>
        <w:ind w:left="0" w:firstLine="0"/>
      </w:pPr>
    </w:lvl>
  </w:abstractNum>
  <w:abstractNum w:abstractNumId="27" w15:restartNumberingAfterBreak="0">
    <w:nsid w:val="53595552"/>
    <w:multiLevelType w:val="hybridMultilevel"/>
    <w:tmpl w:val="137CCE2E"/>
    <w:lvl w:ilvl="0" w:tplc="ECDC5102">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8" w15:restartNumberingAfterBreak="0">
    <w:nsid w:val="54CF47C6"/>
    <w:multiLevelType w:val="hybridMultilevel"/>
    <w:tmpl w:val="EA58E0EA"/>
    <w:lvl w:ilvl="0" w:tplc="1EC26D48">
      <w:start w:val="1"/>
      <w:numFmt w:val="decimal"/>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29" w15:restartNumberingAfterBreak="0">
    <w:nsid w:val="55C036C4"/>
    <w:multiLevelType w:val="singleLevel"/>
    <w:tmpl w:val="55C036C4"/>
    <w:lvl w:ilvl="0">
      <w:start w:val="1"/>
      <w:numFmt w:val="upperRoman"/>
      <w:suff w:val="space"/>
      <w:lvlText w:val="%1."/>
      <w:lvlJc w:val="left"/>
      <w:pPr>
        <w:ind w:left="0" w:firstLine="0"/>
      </w:pPr>
    </w:lvl>
  </w:abstractNum>
  <w:abstractNum w:abstractNumId="30" w15:restartNumberingAfterBreak="0">
    <w:nsid w:val="5B6E4516"/>
    <w:multiLevelType w:val="hybridMultilevel"/>
    <w:tmpl w:val="D1507ADA"/>
    <w:lvl w:ilvl="0" w:tplc="BC9091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D817DD"/>
    <w:multiLevelType w:val="hybridMultilevel"/>
    <w:tmpl w:val="A3440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5961D0"/>
    <w:multiLevelType w:val="multilevel"/>
    <w:tmpl w:val="615961D0"/>
    <w:lvl w:ilvl="0">
      <w:start w:val="1"/>
      <w:numFmt w:val="upperRoman"/>
      <w:lvlText w:val="%1."/>
      <w:lvlJc w:val="left"/>
      <w:pPr>
        <w:tabs>
          <w:tab w:val="left" w:pos="612"/>
        </w:tabs>
        <w:ind w:left="612" w:hanging="720"/>
      </w:pPr>
      <w:rPr>
        <w:rFonts w:hint="default"/>
        <w:b/>
      </w:rPr>
    </w:lvl>
    <w:lvl w:ilvl="1">
      <w:start w:val="1"/>
      <w:numFmt w:val="lowerLetter"/>
      <w:lvlText w:val="%2."/>
      <w:lvlJc w:val="left"/>
      <w:pPr>
        <w:tabs>
          <w:tab w:val="left" w:pos="972"/>
        </w:tabs>
        <w:ind w:left="972" w:hanging="360"/>
      </w:pPr>
    </w:lvl>
    <w:lvl w:ilvl="2">
      <w:start w:val="1"/>
      <w:numFmt w:val="lowerRoman"/>
      <w:lvlText w:val="%3."/>
      <w:lvlJc w:val="right"/>
      <w:pPr>
        <w:tabs>
          <w:tab w:val="left" w:pos="1692"/>
        </w:tabs>
        <w:ind w:left="1692" w:hanging="180"/>
      </w:pPr>
    </w:lvl>
    <w:lvl w:ilvl="3">
      <w:start w:val="1"/>
      <w:numFmt w:val="decimal"/>
      <w:lvlText w:val="%4."/>
      <w:lvlJc w:val="left"/>
      <w:pPr>
        <w:tabs>
          <w:tab w:val="left" w:pos="2412"/>
        </w:tabs>
        <w:ind w:left="2412" w:hanging="360"/>
      </w:pPr>
    </w:lvl>
    <w:lvl w:ilvl="4">
      <w:start w:val="1"/>
      <w:numFmt w:val="lowerLetter"/>
      <w:lvlText w:val="%5."/>
      <w:lvlJc w:val="left"/>
      <w:pPr>
        <w:tabs>
          <w:tab w:val="left" w:pos="3132"/>
        </w:tabs>
        <w:ind w:left="3132" w:hanging="360"/>
      </w:pPr>
    </w:lvl>
    <w:lvl w:ilvl="5">
      <w:start w:val="1"/>
      <w:numFmt w:val="lowerRoman"/>
      <w:lvlText w:val="%6."/>
      <w:lvlJc w:val="right"/>
      <w:pPr>
        <w:tabs>
          <w:tab w:val="left" w:pos="3852"/>
        </w:tabs>
        <w:ind w:left="3852" w:hanging="180"/>
      </w:pPr>
    </w:lvl>
    <w:lvl w:ilvl="6">
      <w:start w:val="1"/>
      <w:numFmt w:val="decimal"/>
      <w:lvlText w:val="%7."/>
      <w:lvlJc w:val="left"/>
      <w:pPr>
        <w:tabs>
          <w:tab w:val="left" w:pos="4572"/>
        </w:tabs>
        <w:ind w:left="4572" w:hanging="360"/>
      </w:pPr>
    </w:lvl>
    <w:lvl w:ilvl="7">
      <w:start w:val="1"/>
      <w:numFmt w:val="lowerLetter"/>
      <w:lvlText w:val="%8."/>
      <w:lvlJc w:val="left"/>
      <w:pPr>
        <w:tabs>
          <w:tab w:val="left" w:pos="5292"/>
        </w:tabs>
        <w:ind w:left="5292" w:hanging="360"/>
      </w:pPr>
    </w:lvl>
    <w:lvl w:ilvl="8">
      <w:start w:val="1"/>
      <w:numFmt w:val="lowerRoman"/>
      <w:lvlText w:val="%9."/>
      <w:lvlJc w:val="right"/>
      <w:pPr>
        <w:tabs>
          <w:tab w:val="left" w:pos="6012"/>
        </w:tabs>
        <w:ind w:left="6012" w:hanging="180"/>
      </w:pPr>
    </w:lvl>
  </w:abstractNum>
  <w:abstractNum w:abstractNumId="33" w15:restartNumberingAfterBreak="0">
    <w:nsid w:val="62726945"/>
    <w:multiLevelType w:val="singleLevel"/>
    <w:tmpl w:val="62726945"/>
    <w:lvl w:ilvl="0">
      <w:start w:val="1"/>
      <w:numFmt w:val="decimal"/>
      <w:suff w:val="space"/>
      <w:lvlText w:val="%1."/>
      <w:lvlJc w:val="left"/>
      <w:pPr>
        <w:ind w:left="0" w:firstLine="0"/>
      </w:pPr>
    </w:lvl>
  </w:abstractNum>
  <w:abstractNum w:abstractNumId="34" w15:restartNumberingAfterBreak="0">
    <w:nsid w:val="631B59A4"/>
    <w:multiLevelType w:val="hybridMultilevel"/>
    <w:tmpl w:val="7792B7F0"/>
    <w:lvl w:ilvl="0" w:tplc="9558BB5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921423B"/>
    <w:multiLevelType w:val="hybridMultilevel"/>
    <w:tmpl w:val="572C9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A6969D3"/>
    <w:multiLevelType w:val="hybridMultilevel"/>
    <w:tmpl w:val="B04A8A8C"/>
    <w:lvl w:ilvl="0" w:tplc="F962E68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5"/>
  </w:num>
  <w:num w:numId="3">
    <w:abstractNumId w:val="6"/>
  </w:num>
  <w:num w:numId="4">
    <w:abstractNumId w:val="1"/>
  </w:num>
  <w:num w:numId="5">
    <w:abstractNumId w:val="7"/>
  </w:num>
  <w:num w:numId="6">
    <w:abstractNumId w:val="8"/>
  </w:num>
  <w:num w:numId="7">
    <w:abstractNumId w:val="9"/>
  </w:num>
  <w:num w:numId="8">
    <w:abstractNumId w:val="32"/>
  </w:num>
  <w:num w:numId="9">
    <w:abstractNumId w:val="13"/>
  </w:num>
  <w:num w:numId="10">
    <w:abstractNumId w:val="36"/>
  </w:num>
  <w:num w:numId="11">
    <w:abstractNumId w:val="22"/>
  </w:num>
  <w:num w:numId="12">
    <w:abstractNumId w:val="16"/>
  </w:num>
  <w:num w:numId="13">
    <w:abstractNumId w:val="2"/>
  </w:num>
  <w:num w:numId="14">
    <w:abstractNumId w:val="3"/>
  </w:num>
  <w:num w:numId="15">
    <w:abstractNumId w:val="23"/>
  </w:num>
  <w:num w:numId="16">
    <w:abstractNumId w:val="34"/>
  </w:num>
  <w:num w:numId="17">
    <w:abstractNumId w:val="30"/>
  </w:num>
  <w:num w:numId="18">
    <w:abstractNumId w:val="31"/>
  </w:num>
  <w:num w:numId="19">
    <w:abstractNumId w:val="35"/>
  </w:num>
  <w:num w:numId="20">
    <w:abstractNumId w:val="24"/>
  </w:num>
  <w:num w:numId="21">
    <w:abstractNumId w:val="28"/>
  </w:num>
  <w:num w:numId="22">
    <w:abstractNumId w:val="6"/>
    <w:lvlOverride w:ilvl="0">
      <w:startOverride w:val="1"/>
    </w:lvlOverride>
  </w:num>
  <w:num w:numId="23">
    <w:abstractNumId w:val="1"/>
    <w:lvlOverride w:ilvl="0">
      <w:startOverride w:val="1"/>
    </w:lvlOverride>
  </w:num>
  <w:num w:numId="24">
    <w:abstractNumId w:val="7"/>
    <w:lvlOverride w:ilvl="0">
      <w:startOverride w:val="1"/>
    </w:lvlOverride>
  </w:num>
  <w:num w:numId="25">
    <w:abstractNumId w:val="8"/>
    <w:lvlOverride w:ilvl="0">
      <w:startOverride w:val="1"/>
    </w:lvlOverride>
  </w:num>
  <w:num w:numId="26">
    <w:abstractNumId w:val="9"/>
    <w:lvlOverride w:ilvl="0">
      <w:startOverride w:val="1"/>
    </w:lvlOverride>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num>
  <w:num w:numId="29">
    <w:abstractNumId w:val="22"/>
    <w:lvlOverride w:ilvl="0">
      <w:startOverride w:val="1"/>
    </w:lvlOverride>
  </w:num>
  <w:num w:numId="30">
    <w:abstractNumId w:val="16"/>
    <w:lvlOverride w:ilvl="0">
      <w:startOverride w:val="1"/>
    </w:lvlOverride>
  </w:num>
  <w:num w:numId="31">
    <w:abstractNumId w:val="2"/>
    <w:lvlOverride w:ilvl="0">
      <w:startOverride w:val="1"/>
    </w:lvlOverride>
  </w:num>
  <w:num w:numId="32">
    <w:abstractNumId w:val="3"/>
    <w:lvlOverride w:ilvl="0">
      <w:startOverride w:val="1"/>
    </w:lvlOverride>
  </w:num>
  <w:num w:numId="33">
    <w:abstractNumId w:val="14"/>
    <w:lvlOverride w:ilvl="0">
      <w:startOverride w:val="1"/>
    </w:lvlOverride>
  </w:num>
  <w:num w:numId="34">
    <w:abstractNumId w:val="26"/>
    <w:lvlOverride w:ilvl="0">
      <w:startOverride w:val="1"/>
    </w:lvlOverride>
  </w:num>
  <w:num w:numId="35">
    <w:abstractNumId w:val="5"/>
    <w:lvlOverride w:ilvl="0">
      <w:startOverride w:val="1"/>
    </w:lvlOverride>
  </w:num>
  <w:num w:numId="36">
    <w:abstractNumId w:val="20"/>
    <w:lvlOverride w:ilvl="0">
      <w:startOverride w:val="1"/>
    </w:lvlOverride>
  </w:num>
  <w:num w:numId="37">
    <w:abstractNumId w:val="21"/>
    <w:lvlOverride w:ilvl="0">
      <w:startOverride w:val="1"/>
    </w:lvlOverride>
  </w:num>
  <w:num w:numId="38">
    <w:abstractNumId w:val="17"/>
    <w:lvlOverride w:ilvl="0">
      <w:startOverride w:val="1"/>
    </w:lvlOverride>
  </w:num>
  <w:num w:numId="39">
    <w:abstractNumId w:val="29"/>
    <w:lvlOverride w:ilvl="0">
      <w:startOverride w:val="1"/>
    </w:lvlOverride>
  </w:num>
  <w:num w:numId="40">
    <w:abstractNumId w:val="19"/>
    <w:lvlOverride w:ilvl="0">
      <w:startOverride w:val="1"/>
    </w:lvlOverride>
  </w:num>
  <w:num w:numId="41">
    <w:abstractNumId w:val="0"/>
    <w:lvlOverride w:ilvl="0">
      <w:startOverride w:val="1"/>
    </w:lvlOverride>
  </w:num>
  <w:num w:numId="42">
    <w:abstractNumId w:val="15"/>
    <w:lvlOverride w:ilvl="0">
      <w:startOverride w:val="1"/>
    </w:lvlOverride>
  </w:num>
  <w:num w:numId="43">
    <w:abstractNumId w:val="11"/>
    <w:lvlOverride w:ilvl="0">
      <w:startOverride w:val="1"/>
    </w:lvlOverride>
  </w:num>
  <w:num w:numId="44">
    <w:abstractNumId w:val="4"/>
    <w:lvlOverride w:ilvl="0">
      <w:startOverride w:val="1"/>
    </w:lvlOverride>
  </w:num>
  <w:num w:numId="45">
    <w:abstractNumId w:val="33"/>
    <w:lvlOverride w:ilvl="0">
      <w:startOverride w:val="1"/>
    </w:lvlOverride>
  </w:num>
  <w:num w:numId="46">
    <w:abstractNumId w:val="10"/>
    <w:lvlOverride w:ilvl="0">
      <w:startOverride w:val="1"/>
    </w:lvlOverride>
  </w:num>
  <w:num w:numId="47">
    <w:abstractNumId w:val="18"/>
    <w:lvlOverride w:ilvl="0"/>
    <w:lvlOverride w:ilvl="1">
      <w:startOverride w:val="1"/>
    </w:lvlOverride>
    <w:lvlOverride w:ilvl="2"/>
    <w:lvlOverride w:ilvl="3"/>
    <w:lvlOverride w:ilvl="4"/>
    <w:lvlOverride w:ilvl="5"/>
    <w:lvlOverride w:ilvl="6"/>
    <w:lvlOverride w:ilvl="7"/>
    <w:lvlOverride w:ilvl="8"/>
  </w:num>
  <w:num w:numId="48">
    <w:abstractNumId w:val="25"/>
  </w:num>
  <w:num w:numId="49">
    <w:abstractNumId w:val="27"/>
  </w:num>
  <w:num w:numId="50">
    <w:abstractNumId w:val="1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FEE"/>
    <w:rsid w:val="000003C7"/>
    <w:rsid w:val="00054F71"/>
    <w:rsid w:val="00060586"/>
    <w:rsid w:val="00073196"/>
    <w:rsid w:val="0007448D"/>
    <w:rsid w:val="00083C01"/>
    <w:rsid w:val="00085B63"/>
    <w:rsid w:val="00087A5B"/>
    <w:rsid w:val="00092CC0"/>
    <w:rsid w:val="00094DB0"/>
    <w:rsid w:val="000A5AFD"/>
    <w:rsid w:val="000B1902"/>
    <w:rsid w:val="000C3680"/>
    <w:rsid w:val="000D31A1"/>
    <w:rsid w:val="000D51AF"/>
    <w:rsid w:val="000D539C"/>
    <w:rsid w:val="000D6441"/>
    <w:rsid w:val="000E1EE1"/>
    <w:rsid w:val="000E7784"/>
    <w:rsid w:val="000F2DBF"/>
    <w:rsid w:val="00127F6A"/>
    <w:rsid w:val="00132B0E"/>
    <w:rsid w:val="00141BB1"/>
    <w:rsid w:val="001516DD"/>
    <w:rsid w:val="0015267E"/>
    <w:rsid w:val="00157BDB"/>
    <w:rsid w:val="001938CA"/>
    <w:rsid w:val="0019643C"/>
    <w:rsid w:val="00197AE0"/>
    <w:rsid w:val="001C7393"/>
    <w:rsid w:val="001D0E1B"/>
    <w:rsid w:val="001D7DB0"/>
    <w:rsid w:val="001F2154"/>
    <w:rsid w:val="001F511C"/>
    <w:rsid w:val="001F57A8"/>
    <w:rsid w:val="0020105A"/>
    <w:rsid w:val="00204D30"/>
    <w:rsid w:val="00207311"/>
    <w:rsid w:val="002135FB"/>
    <w:rsid w:val="00224ADA"/>
    <w:rsid w:val="00225978"/>
    <w:rsid w:val="002316B2"/>
    <w:rsid w:val="00250EE0"/>
    <w:rsid w:val="00254418"/>
    <w:rsid w:val="00257A71"/>
    <w:rsid w:val="00284400"/>
    <w:rsid w:val="002902C9"/>
    <w:rsid w:val="0029566A"/>
    <w:rsid w:val="002A0A49"/>
    <w:rsid w:val="002A3F43"/>
    <w:rsid w:val="002A75E0"/>
    <w:rsid w:val="002D1E65"/>
    <w:rsid w:val="002F1331"/>
    <w:rsid w:val="002F6135"/>
    <w:rsid w:val="0030584E"/>
    <w:rsid w:val="003150E8"/>
    <w:rsid w:val="00343941"/>
    <w:rsid w:val="003526F3"/>
    <w:rsid w:val="003532B7"/>
    <w:rsid w:val="003645A6"/>
    <w:rsid w:val="00373A4D"/>
    <w:rsid w:val="00376647"/>
    <w:rsid w:val="003802AD"/>
    <w:rsid w:val="003850D8"/>
    <w:rsid w:val="00387E8F"/>
    <w:rsid w:val="003A5C85"/>
    <w:rsid w:val="003E1886"/>
    <w:rsid w:val="003E72D8"/>
    <w:rsid w:val="00403A13"/>
    <w:rsid w:val="004123CF"/>
    <w:rsid w:val="0041371B"/>
    <w:rsid w:val="00420767"/>
    <w:rsid w:val="00423487"/>
    <w:rsid w:val="00424351"/>
    <w:rsid w:val="0042533E"/>
    <w:rsid w:val="00430793"/>
    <w:rsid w:val="00430A04"/>
    <w:rsid w:val="004343CB"/>
    <w:rsid w:val="004372D5"/>
    <w:rsid w:val="00450390"/>
    <w:rsid w:val="00472B3C"/>
    <w:rsid w:val="00476C13"/>
    <w:rsid w:val="00481B19"/>
    <w:rsid w:val="00482A58"/>
    <w:rsid w:val="00485091"/>
    <w:rsid w:val="00490A02"/>
    <w:rsid w:val="00492DCD"/>
    <w:rsid w:val="004A030A"/>
    <w:rsid w:val="004B14D6"/>
    <w:rsid w:val="004B303E"/>
    <w:rsid w:val="004B6158"/>
    <w:rsid w:val="004C52A8"/>
    <w:rsid w:val="004E3C84"/>
    <w:rsid w:val="004F43F1"/>
    <w:rsid w:val="004F48C7"/>
    <w:rsid w:val="004F7AE6"/>
    <w:rsid w:val="00500448"/>
    <w:rsid w:val="0051765B"/>
    <w:rsid w:val="00522F72"/>
    <w:rsid w:val="0052558B"/>
    <w:rsid w:val="005270FA"/>
    <w:rsid w:val="00535AA3"/>
    <w:rsid w:val="00535F5F"/>
    <w:rsid w:val="00540593"/>
    <w:rsid w:val="00540E0F"/>
    <w:rsid w:val="00542A15"/>
    <w:rsid w:val="00546E63"/>
    <w:rsid w:val="00571EEC"/>
    <w:rsid w:val="00574D18"/>
    <w:rsid w:val="0057605D"/>
    <w:rsid w:val="005B12F2"/>
    <w:rsid w:val="005B28C6"/>
    <w:rsid w:val="005B371F"/>
    <w:rsid w:val="005B7F1C"/>
    <w:rsid w:val="005C2335"/>
    <w:rsid w:val="005C3C9F"/>
    <w:rsid w:val="005C448E"/>
    <w:rsid w:val="005D3392"/>
    <w:rsid w:val="005E5A0B"/>
    <w:rsid w:val="005F0292"/>
    <w:rsid w:val="005F3359"/>
    <w:rsid w:val="005F799A"/>
    <w:rsid w:val="006201A4"/>
    <w:rsid w:val="006260B1"/>
    <w:rsid w:val="00646ACE"/>
    <w:rsid w:val="00663FC3"/>
    <w:rsid w:val="00667E79"/>
    <w:rsid w:val="00683F40"/>
    <w:rsid w:val="00684619"/>
    <w:rsid w:val="006871EA"/>
    <w:rsid w:val="006962AA"/>
    <w:rsid w:val="00697EF0"/>
    <w:rsid w:val="00697FFC"/>
    <w:rsid w:val="006A7F39"/>
    <w:rsid w:val="006B5A0E"/>
    <w:rsid w:val="006B75D3"/>
    <w:rsid w:val="006B75F0"/>
    <w:rsid w:val="006C0D6D"/>
    <w:rsid w:val="006C1026"/>
    <w:rsid w:val="006C6EBF"/>
    <w:rsid w:val="006F0BD4"/>
    <w:rsid w:val="006F3273"/>
    <w:rsid w:val="00701D35"/>
    <w:rsid w:val="00705A31"/>
    <w:rsid w:val="00706006"/>
    <w:rsid w:val="0072448F"/>
    <w:rsid w:val="00743378"/>
    <w:rsid w:val="0075328E"/>
    <w:rsid w:val="00757552"/>
    <w:rsid w:val="0076497C"/>
    <w:rsid w:val="0077774F"/>
    <w:rsid w:val="00785E56"/>
    <w:rsid w:val="007A0315"/>
    <w:rsid w:val="007A299B"/>
    <w:rsid w:val="007A4002"/>
    <w:rsid w:val="007A75EE"/>
    <w:rsid w:val="007C455A"/>
    <w:rsid w:val="007E19B5"/>
    <w:rsid w:val="007F0047"/>
    <w:rsid w:val="007F29DC"/>
    <w:rsid w:val="0082396D"/>
    <w:rsid w:val="00825F76"/>
    <w:rsid w:val="008302A3"/>
    <w:rsid w:val="00845C34"/>
    <w:rsid w:val="00852E10"/>
    <w:rsid w:val="00885BA1"/>
    <w:rsid w:val="00887877"/>
    <w:rsid w:val="00893E86"/>
    <w:rsid w:val="008B338B"/>
    <w:rsid w:val="008B33FB"/>
    <w:rsid w:val="008B3EC3"/>
    <w:rsid w:val="00900860"/>
    <w:rsid w:val="009067EB"/>
    <w:rsid w:val="0091392A"/>
    <w:rsid w:val="00915E97"/>
    <w:rsid w:val="00920F8C"/>
    <w:rsid w:val="00923064"/>
    <w:rsid w:val="00923E2E"/>
    <w:rsid w:val="00933CBF"/>
    <w:rsid w:val="009428A6"/>
    <w:rsid w:val="00942CC0"/>
    <w:rsid w:val="00955BF8"/>
    <w:rsid w:val="00963B6E"/>
    <w:rsid w:val="00973D9F"/>
    <w:rsid w:val="00976900"/>
    <w:rsid w:val="00976D2D"/>
    <w:rsid w:val="009974C3"/>
    <w:rsid w:val="009A0B0D"/>
    <w:rsid w:val="009A1A0D"/>
    <w:rsid w:val="009A4293"/>
    <w:rsid w:val="009A55FE"/>
    <w:rsid w:val="009A6361"/>
    <w:rsid w:val="009B4517"/>
    <w:rsid w:val="009C1934"/>
    <w:rsid w:val="009C360D"/>
    <w:rsid w:val="009D6521"/>
    <w:rsid w:val="009E735B"/>
    <w:rsid w:val="009F1C02"/>
    <w:rsid w:val="009F6614"/>
    <w:rsid w:val="009F6BEC"/>
    <w:rsid w:val="009F7F34"/>
    <w:rsid w:val="00A045AB"/>
    <w:rsid w:val="00A13073"/>
    <w:rsid w:val="00A15CB4"/>
    <w:rsid w:val="00A15DF1"/>
    <w:rsid w:val="00A3386B"/>
    <w:rsid w:val="00A34C11"/>
    <w:rsid w:val="00A453C0"/>
    <w:rsid w:val="00A54170"/>
    <w:rsid w:val="00A768CE"/>
    <w:rsid w:val="00A907A0"/>
    <w:rsid w:val="00AA055B"/>
    <w:rsid w:val="00AD4883"/>
    <w:rsid w:val="00AF5EE5"/>
    <w:rsid w:val="00B06448"/>
    <w:rsid w:val="00B07ACA"/>
    <w:rsid w:val="00B14195"/>
    <w:rsid w:val="00B255B8"/>
    <w:rsid w:val="00B31F26"/>
    <w:rsid w:val="00B3295B"/>
    <w:rsid w:val="00B40CA1"/>
    <w:rsid w:val="00B4212C"/>
    <w:rsid w:val="00B42B6B"/>
    <w:rsid w:val="00B52446"/>
    <w:rsid w:val="00B52C31"/>
    <w:rsid w:val="00B52DDE"/>
    <w:rsid w:val="00B55CBD"/>
    <w:rsid w:val="00B7270C"/>
    <w:rsid w:val="00B84EBB"/>
    <w:rsid w:val="00BA42F5"/>
    <w:rsid w:val="00BA6ADC"/>
    <w:rsid w:val="00BB1666"/>
    <w:rsid w:val="00BB5C79"/>
    <w:rsid w:val="00BB7891"/>
    <w:rsid w:val="00BE38D3"/>
    <w:rsid w:val="00BE3A60"/>
    <w:rsid w:val="00BF0B77"/>
    <w:rsid w:val="00C020F1"/>
    <w:rsid w:val="00C1594D"/>
    <w:rsid w:val="00C172DF"/>
    <w:rsid w:val="00C30D83"/>
    <w:rsid w:val="00C34332"/>
    <w:rsid w:val="00C36D83"/>
    <w:rsid w:val="00C43BA9"/>
    <w:rsid w:val="00C52C85"/>
    <w:rsid w:val="00C532AC"/>
    <w:rsid w:val="00C532FA"/>
    <w:rsid w:val="00C60A33"/>
    <w:rsid w:val="00C75298"/>
    <w:rsid w:val="00C8459D"/>
    <w:rsid w:val="00CA74B9"/>
    <w:rsid w:val="00CB5029"/>
    <w:rsid w:val="00CB7BF6"/>
    <w:rsid w:val="00CC5986"/>
    <w:rsid w:val="00CE55B2"/>
    <w:rsid w:val="00D003FA"/>
    <w:rsid w:val="00D046F6"/>
    <w:rsid w:val="00D152A7"/>
    <w:rsid w:val="00D20127"/>
    <w:rsid w:val="00D209AE"/>
    <w:rsid w:val="00D277EC"/>
    <w:rsid w:val="00D40452"/>
    <w:rsid w:val="00D43D0B"/>
    <w:rsid w:val="00D51304"/>
    <w:rsid w:val="00D57624"/>
    <w:rsid w:val="00D64F5A"/>
    <w:rsid w:val="00D65F70"/>
    <w:rsid w:val="00D77D26"/>
    <w:rsid w:val="00D925AE"/>
    <w:rsid w:val="00D951C2"/>
    <w:rsid w:val="00D96C9D"/>
    <w:rsid w:val="00D977BD"/>
    <w:rsid w:val="00DA3A73"/>
    <w:rsid w:val="00DA4628"/>
    <w:rsid w:val="00DB5B00"/>
    <w:rsid w:val="00DC1CD1"/>
    <w:rsid w:val="00DD376D"/>
    <w:rsid w:val="00DD6BCD"/>
    <w:rsid w:val="00DE0A2E"/>
    <w:rsid w:val="00DE6F81"/>
    <w:rsid w:val="00DF0D91"/>
    <w:rsid w:val="00DF187D"/>
    <w:rsid w:val="00DF4509"/>
    <w:rsid w:val="00DF519E"/>
    <w:rsid w:val="00DF7A2C"/>
    <w:rsid w:val="00E07D10"/>
    <w:rsid w:val="00E16569"/>
    <w:rsid w:val="00E23E9E"/>
    <w:rsid w:val="00E40BD9"/>
    <w:rsid w:val="00E47721"/>
    <w:rsid w:val="00E5658D"/>
    <w:rsid w:val="00E6604C"/>
    <w:rsid w:val="00E81F7F"/>
    <w:rsid w:val="00E86620"/>
    <w:rsid w:val="00EA1095"/>
    <w:rsid w:val="00EA7002"/>
    <w:rsid w:val="00EB1DB7"/>
    <w:rsid w:val="00EB5240"/>
    <w:rsid w:val="00EB647D"/>
    <w:rsid w:val="00ED1FEE"/>
    <w:rsid w:val="00EE7EDF"/>
    <w:rsid w:val="00EF3E72"/>
    <w:rsid w:val="00F117F2"/>
    <w:rsid w:val="00F12B30"/>
    <w:rsid w:val="00F16820"/>
    <w:rsid w:val="00F168C0"/>
    <w:rsid w:val="00F20522"/>
    <w:rsid w:val="00F2057D"/>
    <w:rsid w:val="00F221EF"/>
    <w:rsid w:val="00F400B2"/>
    <w:rsid w:val="00F81C13"/>
    <w:rsid w:val="00F836E5"/>
    <w:rsid w:val="00F84B11"/>
    <w:rsid w:val="00F90BE9"/>
    <w:rsid w:val="00F91AD0"/>
    <w:rsid w:val="00FC18CF"/>
    <w:rsid w:val="00FC6749"/>
    <w:rsid w:val="00FC6F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51EEB0"/>
  <w15:docId w15:val="{895919AE-E90B-4A45-A1C8-E7C74FBFCD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DF4509"/>
    <w:pPr>
      <w:keepNext/>
      <w:keepLines/>
      <w:spacing w:before="480" w:after="0"/>
      <w:outlineLvl w:val="0"/>
    </w:pPr>
    <w:rPr>
      <w:rFonts w:asciiTheme="majorHAnsi" w:eastAsiaTheme="majorEastAsia" w:hAnsiTheme="majorHAnsi" w:cstheme="majorBidi"/>
      <w:b/>
      <w:bCs/>
      <w:color w:val="2F5496" w:themeColor="accent1" w:themeShade="BF"/>
      <w:szCs w:val="28"/>
    </w:rPr>
  </w:style>
  <w:style w:type="paragraph" w:styleId="Heading2">
    <w:name w:val="heading 2"/>
    <w:basedOn w:val="Normal"/>
    <w:next w:val="Normal"/>
    <w:link w:val="Heading2Char"/>
    <w:qFormat/>
    <w:rsid w:val="006F3273"/>
    <w:pPr>
      <w:keepNext/>
      <w:spacing w:before="240" w:after="60" w:line="288" w:lineRule="auto"/>
      <w:jc w:val="both"/>
      <w:outlineLvl w:val="1"/>
    </w:pPr>
    <w:rPr>
      <w:rFonts w:ascii="Arial" w:eastAsia="Times New Roman" w:hAnsi="Arial" w:cs="Arial"/>
      <w:b/>
      <w:bCs/>
      <w:i/>
      <w:iCs/>
      <w:color w:val="auto"/>
      <w:szCs w:val="28"/>
    </w:rPr>
  </w:style>
  <w:style w:type="paragraph" w:styleId="Heading3">
    <w:name w:val="heading 3"/>
    <w:basedOn w:val="Normal"/>
    <w:link w:val="Heading3Char"/>
    <w:uiPriority w:val="9"/>
    <w:qFormat/>
    <w:rsid w:val="00F12B30"/>
    <w:pPr>
      <w:spacing w:before="100" w:beforeAutospacing="1" w:after="100" w:afterAutospacing="1"/>
      <w:outlineLvl w:val="2"/>
    </w:pPr>
    <w:rPr>
      <w:rFonts w:eastAsia="Times New Roman"/>
      <w:b/>
      <w:bCs/>
      <w:color w:val="auto"/>
      <w:sz w:val="27"/>
      <w:szCs w:val="27"/>
    </w:rPr>
  </w:style>
  <w:style w:type="paragraph" w:styleId="Heading4">
    <w:name w:val="heading 4"/>
    <w:basedOn w:val="Normal"/>
    <w:next w:val="Normal"/>
    <w:link w:val="Heading4Char"/>
    <w:semiHidden/>
    <w:unhideWhenUsed/>
    <w:qFormat/>
    <w:rsid w:val="00AF5EE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8">
    <w:name w:val="heading 8"/>
    <w:basedOn w:val="Normal"/>
    <w:next w:val="Normal"/>
    <w:link w:val="Heading8Char"/>
    <w:uiPriority w:val="99"/>
    <w:semiHidden/>
    <w:unhideWhenUsed/>
    <w:qFormat/>
    <w:rsid w:val="00CC5986"/>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D1FEE"/>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C1CD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DC1CD1"/>
    <w:rPr>
      <w:rFonts w:ascii="Segoe UI" w:hAnsi="Segoe UI" w:cs="Segoe UI"/>
      <w:sz w:val="18"/>
    </w:rPr>
  </w:style>
  <w:style w:type="paragraph" w:styleId="FootnoteText">
    <w:name w:val="footnote text"/>
    <w:basedOn w:val="Normal"/>
    <w:link w:val="FootnoteTextChar"/>
    <w:uiPriority w:val="99"/>
    <w:semiHidden/>
    <w:unhideWhenUsed/>
    <w:rsid w:val="004123CF"/>
    <w:pPr>
      <w:spacing w:before="0" w:after="0"/>
    </w:pPr>
    <w:rPr>
      <w:sz w:val="20"/>
      <w:szCs w:val="20"/>
    </w:rPr>
  </w:style>
  <w:style w:type="character" w:customStyle="1" w:styleId="FootnoteTextChar">
    <w:name w:val="Footnote Text Char"/>
    <w:basedOn w:val="DefaultParagraphFont"/>
    <w:link w:val="FootnoteText"/>
    <w:uiPriority w:val="99"/>
    <w:semiHidden/>
    <w:rsid w:val="004123CF"/>
    <w:rPr>
      <w:sz w:val="20"/>
      <w:szCs w:val="20"/>
    </w:rPr>
  </w:style>
  <w:style w:type="character" w:styleId="FootnoteReference">
    <w:name w:val="footnote reference"/>
    <w:basedOn w:val="DefaultParagraphFont"/>
    <w:uiPriority w:val="99"/>
    <w:semiHidden/>
    <w:unhideWhenUsed/>
    <w:rsid w:val="004123CF"/>
    <w:rPr>
      <w:vertAlign w:val="superscript"/>
    </w:rPr>
  </w:style>
  <w:style w:type="paragraph" w:customStyle="1" w:styleId="TableParagraph">
    <w:name w:val="Table Paragraph"/>
    <w:basedOn w:val="Normal"/>
    <w:uiPriority w:val="1"/>
    <w:qFormat/>
    <w:rsid w:val="00500448"/>
    <w:pPr>
      <w:widowControl w:val="0"/>
      <w:autoSpaceDE w:val="0"/>
      <w:autoSpaceDN w:val="0"/>
      <w:spacing w:before="0" w:after="0"/>
    </w:pPr>
    <w:rPr>
      <w:rFonts w:eastAsia="Times New Roman"/>
      <w:color w:val="auto"/>
      <w:sz w:val="22"/>
      <w:szCs w:val="22"/>
      <w:lang w:val="vi" w:eastAsia="vi"/>
    </w:rPr>
  </w:style>
  <w:style w:type="paragraph" w:styleId="NormalWeb">
    <w:name w:val="Normal (Web)"/>
    <w:basedOn w:val="Normal"/>
    <w:unhideWhenUsed/>
    <w:rsid w:val="00D20127"/>
    <w:pPr>
      <w:spacing w:before="100" w:beforeAutospacing="1" w:after="100" w:afterAutospacing="1"/>
    </w:pPr>
    <w:rPr>
      <w:rFonts w:eastAsia="Times New Roman"/>
      <w:color w:val="auto"/>
      <w:sz w:val="24"/>
      <w:szCs w:val="24"/>
    </w:rPr>
  </w:style>
  <w:style w:type="paragraph" w:customStyle="1" w:styleId="msolistparagraph0">
    <w:name w:val="msolistparagraph"/>
    <w:basedOn w:val="Normal"/>
    <w:uiPriority w:val="99"/>
    <w:semiHidden/>
    <w:rsid w:val="00D20127"/>
    <w:pPr>
      <w:spacing w:before="0" w:after="0"/>
      <w:ind w:left="720"/>
      <w:contextualSpacing/>
    </w:pPr>
    <w:rPr>
      <w:rFonts w:eastAsia="Times New Roman"/>
      <w:color w:val="auto"/>
      <w:sz w:val="24"/>
      <w:szCs w:val="24"/>
    </w:rPr>
  </w:style>
  <w:style w:type="paragraph" w:styleId="NoSpacing">
    <w:name w:val="No Spacing"/>
    <w:uiPriority w:val="1"/>
    <w:qFormat/>
    <w:rsid w:val="00923064"/>
    <w:pPr>
      <w:spacing w:before="0" w:after="0"/>
    </w:pPr>
    <w:rPr>
      <w:rFonts w:eastAsia="Calibri"/>
      <w:color w:val="auto"/>
      <w:szCs w:val="22"/>
    </w:rPr>
  </w:style>
  <w:style w:type="character" w:customStyle="1" w:styleId="Heading2Char">
    <w:name w:val="Heading 2 Char"/>
    <w:basedOn w:val="DefaultParagraphFont"/>
    <w:link w:val="Heading2"/>
    <w:rsid w:val="006F3273"/>
    <w:rPr>
      <w:rFonts w:ascii="Arial" w:eastAsia="Times New Roman" w:hAnsi="Arial" w:cs="Arial"/>
      <w:b/>
      <w:bCs/>
      <w:i/>
      <w:iCs/>
      <w:color w:val="auto"/>
      <w:szCs w:val="28"/>
    </w:rPr>
  </w:style>
  <w:style w:type="character" w:customStyle="1" w:styleId="Heading8Char">
    <w:name w:val="Heading 8 Char"/>
    <w:basedOn w:val="DefaultParagraphFont"/>
    <w:link w:val="Heading8"/>
    <w:uiPriority w:val="99"/>
    <w:semiHidden/>
    <w:rsid w:val="00CC5986"/>
    <w:rPr>
      <w:rFonts w:asciiTheme="majorHAnsi" w:eastAsiaTheme="majorEastAsia" w:hAnsiTheme="majorHAnsi" w:cstheme="majorBidi"/>
      <w:color w:val="404040" w:themeColor="text1" w:themeTint="BF"/>
      <w:sz w:val="20"/>
      <w:szCs w:val="20"/>
    </w:rPr>
  </w:style>
  <w:style w:type="paragraph" w:styleId="BodyText3">
    <w:name w:val="Body Text 3"/>
    <w:basedOn w:val="Normal"/>
    <w:link w:val="BodyText3Char"/>
    <w:uiPriority w:val="99"/>
    <w:semiHidden/>
    <w:unhideWhenUsed/>
    <w:rsid w:val="00CC5986"/>
    <w:pPr>
      <w:spacing w:before="0" w:line="264" w:lineRule="auto"/>
      <w:jc w:val="both"/>
    </w:pPr>
    <w:rPr>
      <w:rFonts w:ascii=".VnTime" w:eastAsia="Times New Roman" w:hAnsi=".VnTime"/>
      <w:color w:val="auto"/>
      <w:sz w:val="16"/>
      <w:szCs w:val="16"/>
    </w:rPr>
  </w:style>
  <w:style w:type="character" w:customStyle="1" w:styleId="BodyText3Char">
    <w:name w:val="Body Text 3 Char"/>
    <w:basedOn w:val="DefaultParagraphFont"/>
    <w:link w:val="BodyText3"/>
    <w:uiPriority w:val="99"/>
    <w:semiHidden/>
    <w:rsid w:val="00CC5986"/>
    <w:rPr>
      <w:rFonts w:ascii=".VnTime" w:eastAsia="Times New Roman" w:hAnsi=".VnTime"/>
      <w:color w:val="auto"/>
      <w:sz w:val="16"/>
      <w:szCs w:val="16"/>
    </w:rPr>
  </w:style>
  <w:style w:type="character" w:customStyle="1" w:styleId="Heading1Char">
    <w:name w:val="Heading 1 Char"/>
    <w:basedOn w:val="DefaultParagraphFont"/>
    <w:link w:val="Heading1"/>
    <w:rsid w:val="00DF4509"/>
    <w:rPr>
      <w:rFonts w:asciiTheme="majorHAnsi" w:eastAsiaTheme="majorEastAsia" w:hAnsiTheme="majorHAnsi" w:cstheme="majorBidi"/>
      <w:b/>
      <w:bCs/>
      <w:color w:val="2F5496" w:themeColor="accent1" w:themeShade="BF"/>
      <w:szCs w:val="28"/>
    </w:rPr>
  </w:style>
  <w:style w:type="paragraph" w:styleId="ListParagraph">
    <w:name w:val="List Paragraph"/>
    <w:basedOn w:val="Normal"/>
    <w:link w:val="ListParagraphChar"/>
    <w:uiPriority w:val="34"/>
    <w:qFormat/>
    <w:rsid w:val="00DF4509"/>
    <w:pPr>
      <w:ind w:left="720"/>
      <w:contextualSpacing/>
    </w:pPr>
  </w:style>
  <w:style w:type="character" w:customStyle="1" w:styleId="apple-converted-space">
    <w:name w:val="apple-converted-space"/>
    <w:basedOn w:val="DefaultParagraphFont"/>
    <w:qFormat/>
    <w:rsid w:val="000C3680"/>
  </w:style>
  <w:style w:type="paragraph" w:customStyle="1" w:styleId="Khc">
    <w:name w:val="Khác"/>
    <w:basedOn w:val="Normal"/>
    <w:uiPriority w:val="99"/>
    <w:qFormat/>
    <w:rsid w:val="000C3680"/>
    <w:pPr>
      <w:shd w:val="clear" w:color="auto" w:fill="FFFFFF"/>
      <w:spacing w:before="0" w:line="264" w:lineRule="auto"/>
      <w:ind w:firstLine="400"/>
      <w:jc w:val="both"/>
    </w:pPr>
    <w:rPr>
      <w:rFonts w:eastAsia="Times New Roman"/>
      <w:color w:val="auto"/>
      <w:szCs w:val="28"/>
    </w:rPr>
  </w:style>
  <w:style w:type="numbering" w:customStyle="1" w:styleId="NoList1">
    <w:name w:val="No List1"/>
    <w:next w:val="NoList"/>
    <w:uiPriority w:val="99"/>
    <w:semiHidden/>
    <w:unhideWhenUsed/>
    <w:rsid w:val="00F12B30"/>
  </w:style>
  <w:style w:type="table" w:customStyle="1" w:styleId="TableGrid1">
    <w:name w:val="Table Grid1"/>
    <w:basedOn w:val="TableNormal"/>
    <w:next w:val="TableGrid"/>
    <w:uiPriority w:val="39"/>
    <w:rsid w:val="00F12B30"/>
    <w:pPr>
      <w:spacing w:before="0" w:after="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F12B30"/>
    <w:rPr>
      <w:color w:val="0563C1"/>
      <w:u w:val="single"/>
    </w:rPr>
  </w:style>
  <w:style w:type="character" w:customStyle="1" w:styleId="bangChar">
    <w:name w:val="bang Char"/>
    <w:link w:val="bang"/>
    <w:locked/>
    <w:rsid w:val="00F12B30"/>
    <w:rPr>
      <w:rFonts w:ascii=".VnTime" w:hAnsi=".VnTime"/>
      <w:sz w:val="24"/>
      <w:szCs w:val="24"/>
    </w:rPr>
  </w:style>
  <w:style w:type="paragraph" w:customStyle="1" w:styleId="bang">
    <w:name w:val="bang"/>
    <w:basedOn w:val="Normal"/>
    <w:link w:val="bangChar"/>
    <w:rsid w:val="00F12B30"/>
    <w:pPr>
      <w:spacing w:before="40" w:after="80" w:line="264" w:lineRule="auto"/>
      <w:jc w:val="both"/>
    </w:pPr>
    <w:rPr>
      <w:rFonts w:ascii=".VnTime" w:hAnsi=".VnTime"/>
      <w:sz w:val="24"/>
      <w:szCs w:val="24"/>
    </w:rPr>
  </w:style>
  <w:style w:type="character" w:customStyle="1" w:styleId="Heading3Char">
    <w:name w:val="Heading 3 Char"/>
    <w:basedOn w:val="DefaultParagraphFont"/>
    <w:link w:val="Heading3"/>
    <w:uiPriority w:val="9"/>
    <w:rsid w:val="00F12B30"/>
    <w:rPr>
      <w:rFonts w:eastAsia="Times New Roman"/>
      <w:b/>
      <w:bCs/>
      <w:color w:val="auto"/>
      <w:sz w:val="27"/>
      <w:szCs w:val="27"/>
    </w:rPr>
  </w:style>
  <w:style w:type="character" w:customStyle="1" w:styleId="fontstyle01">
    <w:name w:val="fontstyle01"/>
    <w:basedOn w:val="DefaultParagraphFont"/>
    <w:rsid w:val="00F12B30"/>
    <w:rPr>
      <w:rFonts w:ascii="Times New Roman" w:hAnsi="Times New Roman" w:cs="Times New Roman" w:hint="default"/>
      <w:b w:val="0"/>
      <w:bCs w:val="0"/>
      <w:i w:val="0"/>
      <w:iCs w:val="0"/>
      <w:color w:val="000000"/>
      <w:sz w:val="28"/>
      <w:szCs w:val="28"/>
    </w:rPr>
  </w:style>
  <w:style w:type="paragraph" w:customStyle="1" w:styleId="bangtxt">
    <w:name w:val="bangtxt"/>
    <w:basedOn w:val="Normal"/>
    <w:uiPriority w:val="99"/>
    <w:rsid w:val="000A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olor w:val="auto"/>
      <w:spacing w:val="2"/>
      <w:sz w:val="24"/>
      <w:szCs w:val="24"/>
    </w:rPr>
  </w:style>
  <w:style w:type="character" w:styleId="FollowedHyperlink">
    <w:name w:val="FollowedHyperlink"/>
    <w:basedOn w:val="DefaultParagraphFont"/>
    <w:uiPriority w:val="99"/>
    <w:semiHidden/>
    <w:unhideWhenUsed/>
    <w:rsid w:val="000A5AFD"/>
    <w:rPr>
      <w:color w:val="954F72" w:themeColor="followedHyperlink"/>
      <w:u w:val="single"/>
    </w:rPr>
  </w:style>
  <w:style w:type="paragraph" w:styleId="Header">
    <w:name w:val="header"/>
    <w:basedOn w:val="Normal"/>
    <w:link w:val="HeaderChar"/>
    <w:uiPriority w:val="99"/>
    <w:unhideWhenUsed/>
    <w:rsid w:val="000A5AFD"/>
    <w:pPr>
      <w:tabs>
        <w:tab w:val="center" w:pos="4680"/>
        <w:tab w:val="right" w:pos="9360"/>
      </w:tabs>
      <w:spacing w:before="0" w:after="0"/>
    </w:pPr>
  </w:style>
  <w:style w:type="character" w:customStyle="1" w:styleId="HeaderChar">
    <w:name w:val="Header Char"/>
    <w:basedOn w:val="DefaultParagraphFont"/>
    <w:link w:val="Header"/>
    <w:uiPriority w:val="99"/>
    <w:rsid w:val="000A5AFD"/>
  </w:style>
  <w:style w:type="paragraph" w:styleId="Footer">
    <w:name w:val="footer"/>
    <w:basedOn w:val="Normal"/>
    <w:link w:val="FooterChar"/>
    <w:uiPriority w:val="99"/>
    <w:unhideWhenUsed/>
    <w:rsid w:val="000A5AFD"/>
    <w:pPr>
      <w:tabs>
        <w:tab w:val="center" w:pos="4680"/>
        <w:tab w:val="right" w:pos="9360"/>
      </w:tabs>
      <w:spacing w:before="0" w:after="0"/>
    </w:pPr>
  </w:style>
  <w:style w:type="character" w:customStyle="1" w:styleId="FooterChar">
    <w:name w:val="Footer Char"/>
    <w:basedOn w:val="DefaultParagraphFont"/>
    <w:link w:val="Footer"/>
    <w:uiPriority w:val="99"/>
    <w:rsid w:val="000A5AFD"/>
  </w:style>
  <w:style w:type="paragraph" w:customStyle="1" w:styleId="Char">
    <w:name w:val="Char"/>
    <w:basedOn w:val="Normal"/>
    <w:uiPriority w:val="99"/>
    <w:semiHidden/>
    <w:rsid w:val="000A5AFD"/>
    <w:pPr>
      <w:tabs>
        <w:tab w:val="left" w:pos="1418"/>
      </w:tabs>
      <w:spacing w:before="0" w:after="160" w:line="240" w:lineRule="exact"/>
    </w:pPr>
    <w:rPr>
      <w:rFonts w:ascii="Arial" w:eastAsia="Times New Roman" w:hAnsi="Arial" w:cs="Arial"/>
      <w:color w:val="auto"/>
      <w:sz w:val="22"/>
      <w:szCs w:val="22"/>
    </w:rPr>
  </w:style>
  <w:style w:type="character" w:customStyle="1" w:styleId="Heading4Char">
    <w:name w:val="Heading 4 Char"/>
    <w:basedOn w:val="DefaultParagraphFont"/>
    <w:link w:val="Heading4"/>
    <w:semiHidden/>
    <w:rsid w:val="00AF5EE5"/>
    <w:rPr>
      <w:rFonts w:asciiTheme="majorHAnsi" w:eastAsiaTheme="majorEastAsia" w:hAnsiTheme="majorHAnsi" w:cstheme="majorBidi"/>
      <w:i/>
      <w:iCs/>
      <w:color w:val="2F5496" w:themeColor="accent1" w:themeShade="BF"/>
    </w:rPr>
  </w:style>
  <w:style w:type="numbering" w:customStyle="1" w:styleId="NoList2">
    <w:name w:val="No List2"/>
    <w:next w:val="NoList"/>
    <w:uiPriority w:val="99"/>
    <w:semiHidden/>
    <w:unhideWhenUsed/>
    <w:rsid w:val="00AF5EE5"/>
  </w:style>
  <w:style w:type="character" w:styleId="Strong">
    <w:name w:val="Strong"/>
    <w:basedOn w:val="DefaultParagraphFont"/>
    <w:uiPriority w:val="22"/>
    <w:qFormat/>
    <w:rsid w:val="00AF5EE5"/>
    <w:rPr>
      <w:b/>
      <w:bCs/>
    </w:rPr>
  </w:style>
  <w:style w:type="character" w:styleId="Emphasis">
    <w:name w:val="Emphasis"/>
    <w:basedOn w:val="DefaultParagraphFont"/>
    <w:uiPriority w:val="20"/>
    <w:qFormat/>
    <w:rsid w:val="00AF5EE5"/>
    <w:rPr>
      <w:i/>
      <w:iCs/>
    </w:rPr>
  </w:style>
  <w:style w:type="character" w:customStyle="1" w:styleId="ListParagraphChar">
    <w:name w:val="List Paragraph Char"/>
    <w:link w:val="ListParagraph"/>
    <w:locked/>
    <w:rsid w:val="00AF5EE5"/>
  </w:style>
  <w:style w:type="table" w:customStyle="1" w:styleId="TableGrid2">
    <w:name w:val="Table Grid2"/>
    <w:basedOn w:val="TableNormal"/>
    <w:next w:val="TableGrid"/>
    <w:uiPriority w:val="59"/>
    <w:rsid w:val="00AF5EE5"/>
    <w:pPr>
      <w:spacing w:before="0" w:after="0"/>
      <w:jc w:val="both"/>
    </w:pPr>
    <w:rPr>
      <w:rFonts w:cstheme="minorBidi"/>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
    <w:name w:val="Đoạn của Danh sách"/>
    <w:basedOn w:val="Normal"/>
    <w:uiPriority w:val="99"/>
    <w:qFormat/>
    <w:rsid w:val="00AF5EE5"/>
    <w:pPr>
      <w:spacing w:before="0" w:after="0"/>
      <w:ind w:left="720"/>
      <w:contextualSpacing/>
    </w:pPr>
    <w:rPr>
      <w:rFonts w:eastAsia="Calibri"/>
      <w:color w:val="auto"/>
      <w:sz w:val="24"/>
      <w:szCs w:val="22"/>
    </w:rPr>
  </w:style>
  <w:style w:type="table" w:customStyle="1" w:styleId="TableGrid11">
    <w:name w:val="Table Grid11"/>
    <w:basedOn w:val="TableNormal"/>
    <w:next w:val="TableGrid"/>
    <w:uiPriority w:val="39"/>
    <w:rsid w:val="00AF5EE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4372D5"/>
    <w:pPr>
      <w:spacing w:before="100" w:beforeAutospacing="1" w:after="100" w:afterAutospacing="1"/>
    </w:pPr>
    <w:rPr>
      <w:rFonts w:eastAsia="Times New Roman"/>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24452">
      <w:bodyDiv w:val="1"/>
      <w:marLeft w:val="0"/>
      <w:marRight w:val="0"/>
      <w:marTop w:val="0"/>
      <w:marBottom w:val="0"/>
      <w:divBdr>
        <w:top w:val="none" w:sz="0" w:space="0" w:color="auto"/>
        <w:left w:val="none" w:sz="0" w:space="0" w:color="auto"/>
        <w:bottom w:val="none" w:sz="0" w:space="0" w:color="auto"/>
        <w:right w:val="none" w:sz="0" w:space="0" w:color="auto"/>
      </w:divBdr>
    </w:div>
    <w:div w:id="14384857">
      <w:bodyDiv w:val="1"/>
      <w:marLeft w:val="0"/>
      <w:marRight w:val="0"/>
      <w:marTop w:val="0"/>
      <w:marBottom w:val="0"/>
      <w:divBdr>
        <w:top w:val="none" w:sz="0" w:space="0" w:color="auto"/>
        <w:left w:val="none" w:sz="0" w:space="0" w:color="auto"/>
        <w:bottom w:val="none" w:sz="0" w:space="0" w:color="auto"/>
        <w:right w:val="none" w:sz="0" w:space="0" w:color="auto"/>
      </w:divBdr>
    </w:div>
    <w:div w:id="72093120">
      <w:bodyDiv w:val="1"/>
      <w:marLeft w:val="0"/>
      <w:marRight w:val="0"/>
      <w:marTop w:val="0"/>
      <w:marBottom w:val="0"/>
      <w:divBdr>
        <w:top w:val="none" w:sz="0" w:space="0" w:color="auto"/>
        <w:left w:val="none" w:sz="0" w:space="0" w:color="auto"/>
        <w:bottom w:val="none" w:sz="0" w:space="0" w:color="auto"/>
        <w:right w:val="none" w:sz="0" w:space="0" w:color="auto"/>
      </w:divBdr>
    </w:div>
    <w:div w:id="499394855">
      <w:bodyDiv w:val="1"/>
      <w:marLeft w:val="0"/>
      <w:marRight w:val="0"/>
      <w:marTop w:val="0"/>
      <w:marBottom w:val="0"/>
      <w:divBdr>
        <w:top w:val="none" w:sz="0" w:space="0" w:color="auto"/>
        <w:left w:val="none" w:sz="0" w:space="0" w:color="auto"/>
        <w:bottom w:val="none" w:sz="0" w:space="0" w:color="auto"/>
        <w:right w:val="none" w:sz="0" w:space="0" w:color="auto"/>
      </w:divBdr>
    </w:div>
    <w:div w:id="949507622">
      <w:bodyDiv w:val="1"/>
      <w:marLeft w:val="0"/>
      <w:marRight w:val="0"/>
      <w:marTop w:val="0"/>
      <w:marBottom w:val="0"/>
      <w:divBdr>
        <w:top w:val="none" w:sz="0" w:space="0" w:color="auto"/>
        <w:left w:val="none" w:sz="0" w:space="0" w:color="auto"/>
        <w:bottom w:val="none" w:sz="0" w:space="0" w:color="auto"/>
        <w:right w:val="none" w:sz="0" w:space="0" w:color="auto"/>
      </w:divBdr>
    </w:div>
    <w:div w:id="1072125118">
      <w:bodyDiv w:val="1"/>
      <w:marLeft w:val="0"/>
      <w:marRight w:val="0"/>
      <w:marTop w:val="0"/>
      <w:marBottom w:val="0"/>
      <w:divBdr>
        <w:top w:val="none" w:sz="0" w:space="0" w:color="auto"/>
        <w:left w:val="none" w:sz="0" w:space="0" w:color="auto"/>
        <w:bottom w:val="none" w:sz="0" w:space="0" w:color="auto"/>
        <w:right w:val="none" w:sz="0" w:space="0" w:color="auto"/>
      </w:divBdr>
    </w:div>
    <w:div w:id="1241911677">
      <w:bodyDiv w:val="1"/>
      <w:marLeft w:val="0"/>
      <w:marRight w:val="0"/>
      <w:marTop w:val="0"/>
      <w:marBottom w:val="0"/>
      <w:divBdr>
        <w:top w:val="none" w:sz="0" w:space="0" w:color="auto"/>
        <w:left w:val="none" w:sz="0" w:space="0" w:color="auto"/>
        <w:bottom w:val="none" w:sz="0" w:space="0" w:color="auto"/>
        <w:right w:val="none" w:sz="0" w:space="0" w:color="auto"/>
      </w:divBdr>
    </w:div>
    <w:div w:id="2072540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B57932-7F4E-4B0B-BC1C-A2C89EB3C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TotalTime>
  <Pages>49</Pages>
  <Words>12145</Words>
  <Characters>69233</Characters>
  <Application>Microsoft Office Word</Application>
  <DocSecurity>0</DocSecurity>
  <Lines>576</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Admin</cp:lastModifiedBy>
  <cp:revision>202</cp:revision>
  <cp:lastPrinted>2020-12-16T08:40:00Z</cp:lastPrinted>
  <dcterms:created xsi:type="dcterms:W3CDTF">2020-12-08T07:18:00Z</dcterms:created>
  <dcterms:modified xsi:type="dcterms:W3CDTF">2022-09-30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